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19214C" w14:textId="54DDA770" w:rsidR="00E51659" w:rsidRPr="002D1FF3" w:rsidRDefault="00E51659" w:rsidP="00E51659">
      <w:pPr>
        <w:spacing w:after="0" w:line="240" w:lineRule="auto"/>
        <w:jc w:val="center"/>
        <w:rPr>
          <w:rFonts w:ascii="FMAbhaya" w:hAnsi="FMAbhaya"/>
          <w:color w:val="C00000"/>
          <w:sz w:val="28"/>
          <w:szCs w:val="28"/>
        </w:rPr>
      </w:pPr>
      <w:proofErr w:type="spellStart"/>
      <w:r w:rsidRPr="002D1FF3">
        <w:rPr>
          <w:rFonts w:ascii="FMAbhaya" w:hAnsi="FMAbhaya" w:cstheme="minorHAnsi"/>
          <w:b/>
          <w:bCs/>
          <w:sz w:val="28"/>
          <w:szCs w:val="28"/>
        </w:rPr>
        <w:t>ud;Dldj</w:t>
      </w:r>
      <w:proofErr w:type="spellEnd"/>
      <w:r w:rsidRPr="002D1FF3">
        <w:rPr>
          <w:rFonts w:ascii="FMAbabld" w:hAnsi="FMAbabld" w:cstheme="minorHAnsi"/>
          <w:b/>
          <w:bCs/>
          <w:sz w:val="28"/>
          <w:szCs w:val="28"/>
        </w:rPr>
        <w:t>(</w:t>
      </w:r>
      <w:r w:rsidRPr="002D1FF3">
        <w:rPr>
          <w:rFonts w:cstheme="minorHAnsi"/>
          <w:b/>
          <w:bCs/>
          <w:sz w:val="28"/>
          <w:szCs w:val="28"/>
        </w:rPr>
        <w:t xml:space="preserve"> </w:t>
      </w:r>
      <w:r w:rsidRPr="002D1FF3">
        <w:rPr>
          <w:rFonts w:cstheme="minorHAnsi"/>
          <w:b/>
          <w:bCs/>
          <w:color w:val="C00000"/>
          <w:sz w:val="28"/>
          <w:szCs w:val="28"/>
        </w:rPr>
        <w:t>[</w:t>
      </w:r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f*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dfkdrej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(</w:t>
      </w:r>
      <w:r w:rsidRPr="002D1FF3">
        <w:rPr>
          <w:rFonts w:cstheme="minorHAnsi"/>
          <w:b/>
          <w:bCs/>
          <w:color w:val="C00000"/>
          <w:sz w:val="28"/>
          <w:szCs w:val="28"/>
        </w:rPr>
        <w:t xml:space="preserve"> </w:t>
      </w:r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t*a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tï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wNh</w:t>
      </w:r>
      <w:proofErr w:type="spellEnd"/>
      <w:r w:rsidRPr="002D1FF3">
        <w:rPr>
          <w:rFonts w:cstheme="minorHAnsi"/>
          <w:b/>
          <w:bCs/>
          <w:color w:val="C00000"/>
          <w:sz w:val="28"/>
          <w:szCs w:val="28"/>
        </w:rPr>
        <w:t xml:space="preserve">,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wl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=re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m%udKh</w:t>
      </w:r>
      <w:proofErr w:type="spellEnd"/>
      <w:r w:rsidRPr="002D1FF3">
        <w:rPr>
          <w:rFonts w:cstheme="minorHAnsi"/>
          <w:b/>
          <w:bCs/>
          <w:color w:val="C00000"/>
          <w:sz w:val="28"/>
          <w:szCs w:val="28"/>
        </w:rPr>
        <w:t xml:space="preserve"> </w:t>
      </w:r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14</w:t>
      </w:r>
      <w:r w:rsidRPr="002D1FF3">
        <w:rPr>
          <w:rFonts w:cstheme="minorHAnsi"/>
          <w:b/>
          <w:bCs/>
          <w:color w:val="C00000"/>
          <w:sz w:val="28"/>
          <w:szCs w:val="28"/>
        </w:rPr>
        <w:t xml:space="preserve">, </w:t>
      </w:r>
      <w:r w:rsidRPr="002D1FF3">
        <w:rPr>
          <w:rFonts w:ascii="Cambria" w:hAnsi="Cambria"/>
          <w:b/>
          <w:color w:val="C00000"/>
          <w:sz w:val="28"/>
          <w:szCs w:val="28"/>
        </w:rPr>
        <w:t>Bold</w:t>
      </w:r>
      <w:r w:rsidRPr="002D1FF3">
        <w:rPr>
          <w:rFonts w:ascii="Times New Roman" w:hAnsi="Times New Roman"/>
          <w:b/>
          <w:color w:val="C00000"/>
          <w:sz w:val="28"/>
          <w:szCs w:val="28"/>
        </w:rPr>
        <w:t xml:space="preserve">,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fma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&lt;s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w;r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mr;rh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 1'</w:t>
      </w:r>
      <w:r w:rsidR="001A20AF"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15</w:t>
      </w:r>
      <w:r w:rsidRPr="002D1FF3">
        <w:rPr>
          <w:rFonts w:cstheme="minorHAnsi"/>
          <w:b/>
          <w:bCs/>
          <w:color w:val="C00000"/>
          <w:sz w:val="28"/>
          <w:szCs w:val="28"/>
        </w:rPr>
        <w:t xml:space="preserve">,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uOH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.;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úh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 xml:space="preserve"> </w:t>
      </w:r>
      <w:proofErr w:type="spellStart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hq</w:t>
      </w:r>
      <w:proofErr w:type="spellEnd"/>
      <w:r w:rsidRPr="002D1FF3">
        <w:rPr>
          <w:rFonts w:ascii="FMAbhaya" w:hAnsi="FMAbhaya" w:cstheme="minorHAnsi"/>
          <w:b/>
          <w:bCs/>
          <w:color w:val="C00000"/>
          <w:sz w:val="28"/>
          <w:szCs w:val="28"/>
        </w:rPr>
        <w:t>;=h</w:t>
      </w:r>
      <w:r w:rsidRPr="002D1FF3">
        <w:rPr>
          <w:rFonts w:cstheme="minorHAnsi"/>
          <w:b/>
          <w:bCs/>
          <w:color w:val="C00000"/>
          <w:sz w:val="28"/>
          <w:szCs w:val="28"/>
        </w:rPr>
        <w:t>]</w:t>
      </w:r>
      <w:r w:rsidRPr="002D1FF3">
        <w:rPr>
          <w:rFonts w:cstheme="minorHAnsi"/>
          <w:b/>
          <w:bCs/>
          <w:color w:val="C00000"/>
          <w:sz w:val="28"/>
          <w:szCs w:val="28"/>
        </w:rPr>
        <w:br/>
      </w:r>
    </w:p>
    <w:p w14:paraId="14D523C2" w14:textId="17A8FFEB" w:rsidR="00587B79" w:rsidRPr="00C154A8" w:rsidRDefault="00C154A8" w:rsidP="00587B79">
      <w:pPr>
        <w:pStyle w:val="Affiliacian"/>
        <w:jc w:val="center"/>
        <w:rPr>
          <w:rFonts w:ascii="FMAbhaya" w:hAnsi="FMAbhaya"/>
          <w:color w:val="C00000"/>
          <w:sz w:val="18"/>
          <w:szCs w:val="18"/>
        </w:rPr>
      </w:pPr>
      <w:r w:rsidRPr="002E6D19">
        <w:rPr>
          <w:color w:val="C00000"/>
          <w:sz w:val="18"/>
          <w:szCs w:val="18"/>
        </w:rPr>
        <w:t xml:space="preserve">(Authors are kindly requested not to include names or affiliations within the </w:t>
      </w:r>
      <w:r>
        <w:rPr>
          <w:color w:val="C00000"/>
          <w:sz w:val="18"/>
          <w:szCs w:val="18"/>
        </w:rPr>
        <w:t>paper</w:t>
      </w:r>
      <w:r w:rsidRPr="002E6D19">
        <w:rPr>
          <w:color w:val="C00000"/>
          <w:sz w:val="18"/>
          <w:szCs w:val="18"/>
        </w:rPr>
        <w:t xml:space="preserve">. All author details should be provided only on the title page, in accordance with the submission </w:t>
      </w:r>
      <w:r>
        <w:rPr>
          <w:color w:val="C00000"/>
          <w:sz w:val="18"/>
          <w:szCs w:val="18"/>
        </w:rPr>
        <w:t>guidelines</w:t>
      </w:r>
      <w:r w:rsidRPr="002E6D19">
        <w:rPr>
          <w:color w:val="C00000"/>
          <w:sz w:val="18"/>
          <w:szCs w:val="18"/>
        </w:rPr>
        <w:t>.)</w:t>
      </w:r>
      <w:r w:rsidR="000026EB">
        <w:rPr>
          <w:color w:val="C00000"/>
          <w:sz w:val="18"/>
          <w:szCs w:val="18"/>
        </w:rPr>
        <w:t xml:space="preserve"> </w:t>
      </w:r>
      <w:r w:rsidR="00587B79" w:rsidRPr="00C154A8">
        <w:rPr>
          <w:rFonts w:ascii="FMAbhaya" w:hAnsi="FMAbhaya"/>
          <w:color w:val="C00000"/>
          <w:sz w:val="18"/>
          <w:szCs w:val="18"/>
        </w:rPr>
        <w:t xml:space="preserve">^l¾;Djrekaf.a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kï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iy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wdh;ksl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,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smskhka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m¾fhaIK ,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smsfha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we;=&lt;;a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fkdlrkak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' ud¾f.damfoaYhkag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wkql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+,j"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ish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>¨</w:t>
      </w:r>
      <w:r w:rsidR="00587B79" w:rsidRPr="00C154A8">
        <w:rPr>
          <w:rFonts w:ascii="Times New Roman" w:hAnsi="Times New Roman" w:cs="Times New Roman"/>
          <w:color w:val="C00000"/>
          <w:sz w:val="18"/>
          <w:szCs w:val="18"/>
        </w:rPr>
        <w:t>‍</w:t>
      </w:r>
      <w:r w:rsidR="00587B79" w:rsidRPr="00C154A8">
        <w:rPr>
          <w:rFonts w:ascii="FMAbhaya" w:hAnsi="FMAbhaya"/>
          <w:color w:val="C00000"/>
          <w:sz w:val="18"/>
          <w:szCs w:val="18"/>
        </w:rPr>
        <w:t>u l</w:t>
      </w:r>
      <w:r w:rsidR="00587B79" w:rsidRPr="00C154A8">
        <w:rPr>
          <w:rFonts w:ascii="FMAbhaya" w:hAnsi="FMAbhaya" w:cs="FMAbhaya"/>
          <w:color w:val="C00000"/>
          <w:sz w:val="18"/>
          <w:szCs w:val="18"/>
        </w:rPr>
        <w:t>¾</w:t>
      </w:r>
      <w:r w:rsidR="00587B79" w:rsidRPr="00C154A8">
        <w:rPr>
          <w:rFonts w:ascii="FMAbhaya" w:hAnsi="FMAbhaya"/>
          <w:color w:val="C00000"/>
          <w:sz w:val="18"/>
          <w:szCs w:val="18"/>
        </w:rPr>
        <w:t xml:space="preserve">;D </w:t>
      </w:r>
      <w:proofErr w:type="spellStart"/>
      <w:r w:rsidR="00587B79" w:rsidRPr="00C154A8">
        <w:rPr>
          <w:rFonts w:ascii="FMAbhaya" w:hAnsi="FMAbhaya" w:cs="FMAbhaya"/>
          <w:color w:val="C00000"/>
          <w:sz w:val="18"/>
          <w:szCs w:val="18"/>
        </w:rPr>
        <w:t>ú</w:t>
      </w:r>
      <w:r w:rsidR="00587B79" w:rsidRPr="00C154A8">
        <w:rPr>
          <w:rFonts w:ascii="FMAbhaya" w:hAnsi="FMAbhaya"/>
          <w:color w:val="C00000"/>
          <w:sz w:val="18"/>
          <w:szCs w:val="18"/>
        </w:rPr>
        <w:t>ia;r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ud;Dld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msgqf</w:t>
      </w:r>
      <w:r w:rsidR="00587B79" w:rsidRPr="00C154A8">
        <w:rPr>
          <w:rFonts w:ascii="FMAbhaya" w:hAnsi="FMAbhaya" w:cs="FMAbhaya"/>
          <w:color w:val="C00000"/>
          <w:sz w:val="18"/>
          <w:szCs w:val="18"/>
        </w:rPr>
        <w:t>õ</w:t>
      </w:r>
      <w:proofErr w:type="spellEnd"/>
      <w:r w:rsidR="00CA47C7">
        <w:rPr>
          <w:rFonts w:ascii="FMAbhaya" w:hAnsi="FMAbhaya" w:cs="FMAbhaya"/>
          <w:color w:val="C00000"/>
          <w:sz w:val="18"/>
          <w:szCs w:val="18"/>
        </w:rPr>
        <w:t xml:space="preserve"> </w:t>
      </w:r>
      <w:r w:rsidR="00CA47C7" w:rsidRPr="00CA47C7">
        <w:rPr>
          <w:rFonts w:ascii="FMAbhaya" w:hAnsi="FMAbhaya"/>
          <w:color w:val="C00000"/>
          <w:sz w:val="18"/>
          <w:szCs w:val="18"/>
        </w:rPr>
        <w:t>^</w:t>
      </w:r>
      <w:r w:rsidR="00CA47C7" w:rsidRPr="00CA47C7">
        <w:rPr>
          <w:color w:val="C00000"/>
          <w:sz w:val="18"/>
          <w:szCs w:val="18"/>
        </w:rPr>
        <w:t>t</w:t>
      </w:r>
      <w:r w:rsidR="00CA47C7" w:rsidRPr="00CA47C7">
        <w:rPr>
          <w:rFonts w:cs="FMAbhaya"/>
          <w:color w:val="C00000"/>
          <w:sz w:val="18"/>
          <w:szCs w:val="18"/>
        </w:rPr>
        <w:t>i</w:t>
      </w:r>
      <w:r w:rsidR="00CA47C7" w:rsidRPr="00CA47C7">
        <w:rPr>
          <w:color w:val="C00000"/>
          <w:sz w:val="18"/>
          <w:szCs w:val="18"/>
        </w:rPr>
        <w:t>tle page</w:t>
      </w:r>
      <w:r w:rsidR="00CA47C7" w:rsidRPr="00CA47C7">
        <w:rPr>
          <w:rFonts w:ascii="FMAbhaya" w:hAnsi="FMAbhaya"/>
          <w:color w:val="C00000"/>
          <w:sz w:val="18"/>
          <w:szCs w:val="18"/>
        </w:rPr>
        <w:t>&amp;</w:t>
      </w:r>
      <w:r w:rsidR="00587B79" w:rsidRPr="00CA47C7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muKla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,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nd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 w:cs="FMAbhaya"/>
          <w:color w:val="C00000"/>
          <w:sz w:val="18"/>
          <w:szCs w:val="18"/>
        </w:rPr>
        <w:t>È</w:t>
      </w:r>
      <w:r w:rsidR="00587B79" w:rsidRPr="00C154A8">
        <w:rPr>
          <w:rFonts w:ascii="FMAbhaya" w:hAnsi="FMAbhaya"/>
          <w:color w:val="C00000"/>
          <w:sz w:val="18"/>
          <w:szCs w:val="18"/>
        </w:rPr>
        <w:t>h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587B79" w:rsidRPr="00C154A8">
        <w:rPr>
          <w:rFonts w:ascii="FMAbhaya" w:hAnsi="FMAbhaya"/>
          <w:color w:val="C00000"/>
          <w:sz w:val="18"/>
          <w:szCs w:val="18"/>
        </w:rPr>
        <w:t>hq</w:t>
      </w:r>
      <w:proofErr w:type="spellEnd"/>
      <w:r w:rsidR="00587B79" w:rsidRPr="00C154A8">
        <w:rPr>
          <w:rFonts w:ascii="FMAbhaya" w:hAnsi="FMAbhaya"/>
          <w:color w:val="C00000"/>
          <w:sz w:val="18"/>
          <w:szCs w:val="18"/>
        </w:rPr>
        <w:t>;=h'&amp;</w:t>
      </w:r>
    </w:p>
    <w:p w14:paraId="4FC97768" w14:textId="77777777" w:rsidR="00587B79" w:rsidRPr="00587B79" w:rsidRDefault="00587B79" w:rsidP="00587B79">
      <w:pPr>
        <w:pStyle w:val="Affiliacian"/>
        <w:jc w:val="center"/>
        <w:rPr>
          <w:rFonts w:ascii="FMAbhaya" w:hAnsi="FMAbhaya"/>
          <w:color w:val="C00000"/>
          <w:sz w:val="18"/>
          <w:szCs w:val="18"/>
        </w:rPr>
      </w:pPr>
    </w:p>
    <w:p w14:paraId="3D4C1D4D" w14:textId="5E842CB2" w:rsidR="00793113" w:rsidRPr="00C35827" w:rsidRDefault="00587B79" w:rsidP="00793113">
      <w:pPr>
        <w:pStyle w:val="Names"/>
        <w:jc w:val="center"/>
        <w:rPr>
          <w:color w:val="C00000"/>
          <w:sz w:val="24"/>
          <w:szCs w:val="24"/>
        </w:rPr>
      </w:pPr>
      <w:r>
        <w:rPr>
          <w:rFonts w:ascii="FMAbhaya" w:hAnsi="FMAbhaya"/>
          <w:sz w:val="24"/>
          <w:szCs w:val="24"/>
        </w:rPr>
        <w:t xml:space="preserve">l¾;D </w:t>
      </w:r>
      <w:proofErr w:type="spellStart"/>
      <w:r>
        <w:rPr>
          <w:rFonts w:ascii="FMAbhaya" w:hAnsi="FMAbhaya"/>
          <w:sz w:val="24"/>
          <w:szCs w:val="24"/>
        </w:rPr>
        <w:t>ku</w:t>
      </w:r>
      <w:proofErr w:type="spellEnd"/>
      <w:r>
        <w:rPr>
          <w:rFonts w:ascii="FMAbhaya" w:hAnsi="FMAbhaya"/>
          <w:sz w:val="24"/>
          <w:szCs w:val="24"/>
        </w:rPr>
        <w:t>$ kï</w:t>
      </w:r>
      <w:r w:rsidR="00793113" w:rsidRPr="00C35827">
        <w:rPr>
          <w:sz w:val="24"/>
          <w:szCs w:val="24"/>
          <w:vertAlign w:val="superscript"/>
        </w:rPr>
        <w:t>1</w:t>
      </w:r>
      <w:r w:rsidR="00793113">
        <w:rPr>
          <w:rStyle w:val="FootnoteReference"/>
          <w:sz w:val="24"/>
          <w:szCs w:val="24"/>
        </w:rPr>
        <w:footnoteReference w:id="1"/>
      </w:r>
      <w:r w:rsidR="00793113" w:rsidRPr="00C35827">
        <w:rPr>
          <w:sz w:val="24"/>
          <w:szCs w:val="24"/>
        </w:rPr>
        <w:t xml:space="preserve"> </w:t>
      </w:r>
      <w:r w:rsidR="00793113" w:rsidRPr="00C35827">
        <w:rPr>
          <w:color w:val="C00000"/>
          <w:sz w:val="24"/>
          <w:szCs w:val="24"/>
        </w:rPr>
        <w:t>(</w:t>
      </w:r>
      <w:r w:rsidR="000A4CEF" w:rsidRPr="000A4CEF">
        <w:rPr>
          <w:rFonts w:ascii="FMAbhaya" w:hAnsi="FMAbhaya"/>
          <w:color w:val="C00000"/>
          <w:sz w:val="24"/>
          <w:szCs w:val="24"/>
        </w:rPr>
        <w:t>f*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dfkdrej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>(</w:t>
      </w:r>
      <w:r w:rsidR="000A4CEF" w:rsidRPr="000A4CEF">
        <w:rPr>
          <w:color w:val="C00000"/>
          <w:sz w:val="24"/>
          <w:szCs w:val="24"/>
        </w:rPr>
        <w:t xml:space="preserve"> </w:t>
      </w:r>
      <w:r w:rsidR="000A4CEF" w:rsidRPr="000A4CEF">
        <w:rPr>
          <w:rFonts w:ascii="FMAbhaya" w:hAnsi="FMAbhaya"/>
          <w:color w:val="C00000"/>
          <w:sz w:val="24"/>
          <w:szCs w:val="24"/>
        </w:rPr>
        <w:t xml:space="preserve">t*a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tï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wNh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"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wl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=re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m%udKh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 12"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fma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&lt;s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w;r</w:t>
      </w:r>
      <w:proofErr w:type="spellEnd"/>
      <w:r w:rsidR="000A4CEF" w:rsidRPr="000A4CEF">
        <w:rPr>
          <w:rFonts w:ascii="FMAbhaya" w:hAnsi="FMAbhaya"/>
          <w:color w:val="C00000"/>
          <w:sz w:val="24"/>
          <w:szCs w:val="24"/>
        </w:rPr>
        <w:t xml:space="preserve"> </w:t>
      </w:r>
      <w:proofErr w:type="spellStart"/>
      <w:r w:rsidR="000A4CEF" w:rsidRPr="000A4CEF">
        <w:rPr>
          <w:rFonts w:ascii="FMAbhaya" w:hAnsi="FMAbhaya"/>
          <w:color w:val="C00000"/>
          <w:sz w:val="24"/>
          <w:szCs w:val="24"/>
        </w:rPr>
        <w:t>mr;rh</w:t>
      </w:r>
      <w:proofErr w:type="spellEnd"/>
      <w:r w:rsidR="000A4CEF">
        <w:rPr>
          <w:rFonts w:ascii="FMAbhaya" w:hAnsi="FMAbhaya"/>
          <w:color w:val="C00000"/>
          <w:sz w:val="24"/>
          <w:szCs w:val="24"/>
        </w:rPr>
        <w:t xml:space="preserve"> 1'15" </w:t>
      </w:r>
      <w:proofErr w:type="spellStart"/>
      <w:r w:rsidR="000A4CEF">
        <w:rPr>
          <w:rFonts w:ascii="FMAbhaya" w:hAnsi="FMAbhaya"/>
          <w:color w:val="C00000"/>
          <w:sz w:val="24"/>
          <w:szCs w:val="24"/>
        </w:rPr>
        <w:t>uOH</w:t>
      </w:r>
      <w:proofErr w:type="spellEnd"/>
      <w:r w:rsidR="000A4CEF">
        <w:rPr>
          <w:rFonts w:ascii="FMAbhaya" w:hAnsi="FMAbhaya"/>
          <w:color w:val="C00000"/>
          <w:sz w:val="24"/>
          <w:szCs w:val="24"/>
        </w:rPr>
        <w:t xml:space="preserve">.; </w:t>
      </w:r>
      <w:proofErr w:type="spellStart"/>
      <w:r w:rsidR="000A4CEF">
        <w:rPr>
          <w:rFonts w:ascii="FMAbhaya" w:hAnsi="FMAbhaya"/>
          <w:color w:val="C00000"/>
          <w:sz w:val="24"/>
          <w:szCs w:val="24"/>
        </w:rPr>
        <w:t>úh</w:t>
      </w:r>
      <w:proofErr w:type="spellEnd"/>
      <w:r w:rsidR="000A4CEF">
        <w:rPr>
          <w:rFonts w:ascii="FMAbhaya" w:hAnsi="FMAbhaya"/>
          <w:color w:val="C00000"/>
          <w:sz w:val="24"/>
          <w:szCs w:val="24"/>
        </w:rPr>
        <w:t xml:space="preserve"> </w:t>
      </w:r>
      <w:proofErr w:type="spellStart"/>
      <w:r w:rsidR="000A4CEF">
        <w:rPr>
          <w:rFonts w:ascii="FMAbhaya" w:hAnsi="FMAbhaya"/>
          <w:color w:val="C00000"/>
          <w:sz w:val="24"/>
          <w:szCs w:val="24"/>
        </w:rPr>
        <w:t>hq</w:t>
      </w:r>
      <w:proofErr w:type="spellEnd"/>
      <w:r w:rsidR="000A4CEF">
        <w:rPr>
          <w:rFonts w:ascii="FMAbhaya" w:hAnsi="FMAbhaya"/>
          <w:color w:val="C00000"/>
          <w:sz w:val="24"/>
          <w:szCs w:val="24"/>
        </w:rPr>
        <w:t>;=h</w:t>
      </w:r>
      <w:r w:rsidR="00793113" w:rsidRPr="00C35827">
        <w:rPr>
          <w:color w:val="C00000"/>
          <w:sz w:val="24"/>
          <w:szCs w:val="24"/>
        </w:rPr>
        <w:t>)</w:t>
      </w:r>
    </w:p>
    <w:p w14:paraId="2C0CE46C" w14:textId="77777777" w:rsidR="00793113" w:rsidRPr="00295744" w:rsidRDefault="00793113" w:rsidP="00793113">
      <w:pPr>
        <w:spacing w:after="0"/>
        <w:jc w:val="center"/>
        <w:rPr>
          <w:rFonts w:ascii="FMAbhaya" w:hAnsi="FMAbhaya"/>
          <w:sz w:val="16"/>
          <w:szCs w:val="16"/>
        </w:rPr>
      </w:pPr>
    </w:p>
    <w:p w14:paraId="05A3C7B9" w14:textId="44716367" w:rsidR="00793113" w:rsidRDefault="00793113" w:rsidP="00793113">
      <w:pPr>
        <w:pStyle w:val="Affiliacian"/>
        <w:jc w:val="center"/>
        <w:rPr>
          <w:color w:val="C00000"/>
          <w:sz w:val="18"/>
          <w:szCs w:val="18"/>
        </w:rPr>
      </w:pPr>
      <w:r w:rsidRPr="00295744">
        <w:rPr>
          <w:rFonts w:ascii="FMAbhaya" w:hAnsi="FMAbhaya"/>
          <w:sz w:val="18"/>
          <w:szCs w:val="18"/>
          <w:vertAlign w:val="superscript"/>
        </w:rPr>
        <w:t>1</w:t>
      </w:r>
      <w:r w:rsidR="00295744" w:rsidRPr="00295744">
        <w:rPr>
          <w:rFonts w:ascii="FMAbhaya" w:hAnsi="FMAbhaya"/>
          <w:sz w:val="18"/>
          <w:szCs w:val="18"/>
        </w:rPr>
        <w:t>wdh;hksl ,</w:t>
      </w:r>
      <w:proofErr w:type="spellStart"/>
      <w:r w:rsidR="00295744" w:rsidRPr="00295744">
        <w:rPr>
          <w:rFonts w:ascii="FMAbhaya" w:hAnsi="FMAbhaya"/>
          <w:sz w:val="18"/>
          <w:szCs w:val="18"/>
        </w:rPr>
        <w:t>smskhka</w:t>
      </w:r>
      <w:proofErr w:type="spellEnd"/>
      <w:r w:rsidR="00295744" w:rsidRPr="00295744">
        <w:rPr>
          <w:sz w:val="18"/>
          <w:szCs w:val="18"/>
          <w:vertAlign w:val="superscript"/>
        </w:rPr>
        <w:t xml:space="preserve"> </w:t>
      </w:r>
      <w:r w:rsidR="00295744">
        <w:rPr>
          <w:sz w:val="18"/>
          <w:szCs w:val="18"/>
          <w:vertAlign w:val="superscript"/>
        </w:rPr>
        <w:t xml:space="preserve">  </w:t>
      </w:r>
      <w:r w:rsidR="00295744" w:rsidRPr="00295744">
        <w:rPr>
          <w:sz w:val="18"/>
          <w:szCs w:val="18"/>
        </w:rPr>
        <w:t>(</w:t>
      </w:r>
      <w:r w:rsidRPr="00C35827">
        <w:rPr>
          <w:sz w:val="18"/>
          <w:szCs w:val="18"/>
        </w:rPr>
        <w:t>Author/s’ Affiliations</w:t>
      </w:r>
      <w:r w:rsidR="00715A98">
        <w:rPr>
          <w:sz w:val="18"/>
          <w:szCs w:val="18"/>
        </w:rPr>
        <w:t>)</w:t>
      </w:r>
      <w:r w:rsidRPr="00C35827">
        <w:rPr>
          <w:sz w:val="18"/>
          <w:szCs w:val="18"/>
        </w:rPr>
        <w:t xml:space="preserve"> </w:t>
      </w:r>
      <w:r w:rsidRPr="00C35827">
        <w:rPr>
          <w:color w:val="C00000"/>
          <w:sz w:val="18"/>
          <w:szCs w:val="18"/>
        </w:rPr>
        <w:t>(</w:t>
      </w:r>
      <w:r w:rsidR="00715A98" w:rsidRPr="00715A98">
        <w:rPr>
          <w:rFonts w:ascii="FMAbhaya" w:hAnsi="FMAbhaya"/>
          <w:color w:val="C00000"/>
          <w:sz w:val="18"/>
          <w:szCs w:val="18"/>
        </w:rPr>
        <w:t>f*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dfkdrej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( t*a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tï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wNh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"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wl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=re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m%udKh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 </w:t>
      </w:r>
      <w:r w:rsidR="00715A98">
        <w:rPr>
          <w:rFonts w:ascii="FMAbhaya" w:hAnsi="FMAbhaya"/>
          <w:color w:val="C00000"/>
          <w:sz w:val="18"/>
          <w:szCs w:val="18"/>
        </w:rPr>
        <w:t>9</w:t>
      </w:r>
      <w:r w:rsidR="00715A98" w:rsidRPr="00715A98">
        <w:rPr>
          <w:rFonts w:ascii="FMAbhaya" w:hAnsi="FMAbhaya"/>
          <w:color w:val="C00000"/>
          <w:sz w:val="18"/>
          <w:szCs w:val="18"/>
        </w:rPr>
        <w:t xml:space="preserve">"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fma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&lt;s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w;r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mr;rh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 1'15"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uOH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.;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úh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 xml:space="preserve"> </w:t>
      </w:r>
      <w:proofErr w:type="spellStart"/>
      <w:r w:rsidR="00715A98" w:rsidRPr="00715A98">
        <w:rPr>
          <w:rFonts w:ascii="FMAbhaya" w:hAnsi="FMAbhaya"/>
          <w:color w:val="C00000"/>
          <w:sz w:val="18"/>
          <w:szCs w:val="18"/>
        </w:rPr>
        <w:t>hq</w:t>
      </w:r>
      <w:proofErr w:type="spellEnd"/>
      <w:r w:rsidR="00715A98" w:rsidRPr="00715A98">
        <w:rPr>
          <w:rFonts w:ascii="FMAbhaya" w:hAnsi="FMAbhaya"/>
          <w:color w:val="C00000"/>
          <w:sz w:val="18"/>
          <w:szCs w:val="18"/>
        </w:rPr>
        <w:t>;=h</w:t>
      </w:r>
      <w:r w:rsidR="007D77B9">
        <w:rPr>
          <w:rFonts w:ascii="FMAbhaya" w:hAnsi="FMAbhaya"/>
          <w:color w:val="C00000"/>
          <w:sz w:val="18"/>
          <w:szCs w:val="18"/>
        </w:rPr>
        <w:t xml:space="preserve">" </w:t>
      </w:r>
      <w:r w:rsidR="00445C08" w:rsidRPr="00445C08">
        <w:rPr>
          <w:rFonts w:ascii="FMAbhaya" w:hAnsi="FMAbhaya"/>
          <w:color w:val="C00000"/>
          <w:sz w:val="18"/>
          <w:szCs w:val="18"/>
        </w:rPr>
        <w:t xml:space="preserve">we, </w:t>
      </w:r>
      <w:proofErr w:type="spellStart"/>
      <w:r w:rsidR="00445C08" w:rsidRPr="00445C08">
        <w:rPr>
          <w:rFonts w:ascii="FMAbhaya" w:hAnsi="FMAbhaya"/>
          <w:color w:val="C00000"/>
          <w:sz w:val="18"/>
          <w:szCs w:val="18"/>
        </w:rPr>
        <w:t>wl</w:t>
      </w:r>
      <w:proofErr w:type="spellEnd"/>
      <w:r w:rsidR="00445C08" w:rsidRPr="00445C08">
        <w:rPr>
          <w:rFonts w:ascii="FMAbhaya" w:hAnsi="FMAbhaya"/>
          <w:color w:val="C00000"/>
          <w:sz w:val="18"/>
          <w:szCs w:val="18"/>
        </w:rPr>
        <w:t>=re</w:t>
      </w:r>
      <w:r w:rsidR="00823FC4">
        <w:rPr>
          <w:rFonts w:ascii="FMAbhaya" w:hAnsi="FMAbhaya"/>
          <w:color w:val="C00000"/>
          <w:sz w:val="18"/>
          <w:szCs w:val="18"/>
        </w:rPr>
        <w:t xml:space="preserve"> </w:t>
      </w:r>
      <w:r w:rsidR="00823FC4" w:rsidRPr="00823FC4">
        <w:rPr>
          <w:rFonts w:cs="Times New Roman"/>
          <w:color w:val="C00000"/>
          <w:sz w:val="18"/>
          <w:szCs w:val="18"/>
          <w:cs/>
        </w:rPr>
        <w:t>(</w:t>
      </w:r>
      <w:r w:rsidR="00823FC4" w:rsidRPr="00823FC4">
        <w:rPr>
          <w:rFonts w:cs="Iskoola Pota"/>
          <w:color w:val="C00000"/>
          <w:sz w:val="18"/>
          <w:szCs w:val="18"/>
        </w:rPr>
        <w:t>ita</w:t>
      </w:r>
      <w:r w:rsidR="00823FC4" w:rsidRPr="00823FC4">
        <w:rPr>
          <w:rFonts w:cs="FMAbhaya"/>
          <w:color w:val="C00000"/>
          <w:sz w:val="18"/>
          <w:szCs w:val="18"/>
        </w:rPr>
        <w:t>l</w:t>
      </w:r>
      <w:r w:rsidR="00823FC4" w:rsidRPr="00823FC4">
        <w:rPr>
          <w:rFonts w:cs="Iskoola Pota"/>
          <w:color w:val="C00000"/>
          <w:sz w:val="18"/>
          <w:szCs w:val="18"/>
        </w:rPr>
        <w:t>i</w:t>
      </w:r>
      <w:r w:rsidR="00823FC4" w:rsidRPr="00823FC4">
        <w:rPr>
          <w:rFonts w:cs="FMAbhaya"/>
          <w:color w:val="C00000"/>
          <w:sz w:val="18"/>
          <w:szCs w:val="18"/>
        </w:rPr>
        <w:t>c</w:t>
      </w:r>
      <w:r w:rsidR="00823FC4" w:rsidRPr="00823FC4">
        <w:rPr>
          <w:rFonts w:cs="Iskoola Pota"/>
          <w:color w:val="C00000"/>
          <w:sz w:val="18"/>
          <w:szCs w:val="18"/>
        </w:rPr>
        <w:t>ized</w:t>
      </w:r>
      <w:r w:rsidR="00823FC4" w:rsidRPr="00823FC4">
        <w:rPr>
          <w:rFonts w:ascii="FMAbhaya" w:hAnsi="FMAbhaya" w:cs="Iskoola Pota"/>
          <w:color w:val="C00000"/>
          <w:sz w:val="18"/>
          <w:szCs w:val="18"/>
        </w:rPr>
        <w:t>&amp;</w:t>
      </w:r>
      <w:r w:rsidRPr="00823FC4">
        <w:rPr>
          <w:color w:val="C00000"/>
          <w:sz w:val="18"/>
          <w:szCs w:val="18"/>
        </w:rPr>
        <w:t>)</w:t>
      </w:r>
    </w:p>
    <w:p w14:paraId="27BFF671" w14:textId="0BB22CE6" w:rsidR="00E10039" w:rsidRPr="000B3D31" w:rsidRDefault="00E10039" w:rsidP="00793113">
      <w:pPr>
        <w:spacing w:after="0"/>
        <w:jc w:val="center"/>
        <w:rPr>
          <w:color w:val="C00000"/>
          <w:sz w:val="18"/>
          <w:szCs w:val="18"/>
        </w:rPr>
      </w:pPr>
    </w:p>
    <w:tbl>
      <w:tblPr>
        <w:tblpPr w:leftFromText="187" w:rightFromText="187" w:bottomFromText="187" w:vertAnchor="text" w:horzAnchor="margin" w:tblpX="240" w:tblpY="57"/>
        <w:tblOverlap w:val="never"/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57"/>
        <w:gridCol w:w="8822"/>
      </w:tblGrid>
      <w:tr w:rsidR="004F5BBA" w:rsidRPr="005954D7" w14:paraId="6FA9405A" w14:textId="77777777" w:rsidTr="006B4B10">
        <w:trPr>
          <w:trHeight w:val="254"/>
        </w:trPr>
        <w:tc>
          <w:tcPr>
            <w:tcW w:w="5000" w:type="pct"/>
            <w:gridSpan w:val="2"/>
            <w:tcBorders>
              <w:top w:val="single" w:sz="12" w:space="0" w:color="DDD9C3" w:themeColor="background2" w:themeShade="E6"/>
            </w:tcBorders>
            <w:tcMar>
              <w:left w:w="240" w:type="dxa"/>
            </w:tcMar>
            <w:vAlign w:val="center"/>
          </w:tcPr>
          <w:p w14:paraId="560096E2" w14:textId="22461588" w:rsidR="004F5BBA" w:rsidRPr="005954D7" w:rsidRDefault="004F5BBA" w:rsidP="006B4B10">
            <w:pPr>
              <w:spacing w:after="0" w:line="360" w:lineRule="auto"/>
              <w:jc w:val="both"/>
              <w:rPr>
                <w:rFonts w:ascii="FMAbhaya" w:hAnsi="FMAbhaya"/>
                <w:b/>
                <w:bCs/>
              </w:rPr>
            </w:pPr>
            <w:proofErr w:type="spellStart"/>
            <w:r w:rsidRPr="005954D7">
              <w:rPr>
                <w:rFonts w:ascii="FMAbhaya" w:hAnsi="FMAbhaya"/>
                <w:b/>
                <w:bCs/>
              </w:rPr>
              <w:t>idrixfCIamh</w:t>
            </w:r>
            <w:proofErr w:type="spellEnd"/>
            <w:r w:rsidRPr="005954D7">
              <w:rPr>
                <w:rFonts w:ascii="FMAbhaya" w:hAnsi="FMAbhaya"/>
                <w:b/>
                <w:bCs/>
              </w:rPr>
              <w:t xml:space="preserve"> </w:t>
            </w:r>
            <w:r w:rsidRPr="005954D7">
              <w:rPr>
                <w:rFonts w:ascii="Cambria" w:hAnsi="Cambria" w:cs="Times New Roman"/>
                <w:b/>
                <w:bCs/>
              </w:rPr>
              <w:t>(Abstract)</w:t>
            </w:r>
          </w:p>
        </w:tc>
      </w:tr>
      <w:tr w:rsidR="004F5BBA" w:rsidRPr="005954D7" w14:paraId="55E02064" w14:textId="77777777" w:rsidTr="006B4B10">
        <w:trPr>
          <w:cantSplit/>
          <w:trHeight w:val="1051"/>
        </w:trPr>
        <w:tc>
          <w:tcPr>
            <w:tcW w:w="5000" w:type="pct"/>
            <w:gridSpan w:val="2"/>
            <w:vMerge w:val="restart"/>
            <w:tcMar>
              <w:left w:w="240" w:type="dxa"/>
            </w:tcMar>
          </w:tcPr>
          <w:p w14:paraId="38437CF7" w14:textId="77777777" w:rsidR="0092492E" w:rsidRPr="005954D7" w:rsidRDefault="0092492E" w:rsidP="006B4B10">
            <w:pPr>
              <w:spacing w:after="0" w:line="240" w:lineRule="auto"/>
              <w:jc w:val="both"/>
              <w:rPr>
                <w:rFonts w:ascii="FMAbhaya" w:hAnsi="FMAbhaya"/>
                <w:sz w:val="20"/>
                <w:szCs w:val="20"/>
              </w:rPr>
            </w:pP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Tnf.a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idrixfCIamh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fuys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we;=&lt;;a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lrkak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>'</w:t>
            </w:r>
          </w:p>
          <w:p w14:paraId="645491B4" w14:textId="77777777" w:rsidR="0092492E" w:rsidRPr="005954D7" w:rsidRDefault="0092492E" w:rsidP="006B4B10">
            <w:pPr>
              <w:spacing w:after="0" w:line="240" w:lineRule="auto"/>
              <w:jc w:val="both"/>
              <w:rPr>
                <w:rFonts w:ascii="Cambria" w:hAnsi="Cambria"/>
                <w:sz w:val="20"/>
                <w:szCs w:val="20"/>
              </w:rPr>
            </w:pPr>
          </w:p>
          <w:p w14:paraId="214AC8B3" w14:textId="6D94CEB9" w:rsidR="00E51659" w:rsidRPr="005954D7" w:rsidRDefault="00E51659" w:rsidP="006B4B10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C00000"/>
                <w:sz w:val="20"/>
                <w:szCs w:val="20"/>
              </w:rPr>
            </w:pP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idrixfCIamfhys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wka;¾.;h$fm&lt;(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jpk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250-300la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w;r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úh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sz w:val="20"/>
                <w:szCs w:val="20"/>
              </w:rPr>
              <w:t>hq</w:t>
            </w:r>
            <w:proofErr w:type="spellEnd"/>
            <w:r w:rsidRPr="005954D7">
              <w:rPr>
                <w:rFonts w:ascii="FMAbhaya" w:hAnsi="FMAbhaya"/>
                <w:sz w:val="20"/>
                <w:szCs w:val="20"/>
              </w:rPr>
              <w:t>;=h'</w:t>
            </w:r>
            <w:r w:rsidR="000E7DEF" w:rsidRPr="005954D7">
              <w:rPr>
                <w:rFonts w:ascii="FMAbhaya" w:hAnsi="FMAbhaya"/>
                <w:sz w:val="20"/>
                <w:szCs w:val="20"/>
              </w:rPr>
              <w:t xml:space="preserve"> </w:t>
            </w:r>
            <w:r w:rsidRPr="005954D7">
              <w:rPr>
                <w:rFonts w:ascii="Cambria" w:hAnsi="Cambria"/>
                <w:color w:val="C00000"/>
                <w:sz w:val="20"/>
                <w:szCs w:val="20"/>
              </w:rPr>
              <w:t>[</w:t>
            </w:r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*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dfkdrej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(</w:t>
            </w:r>
            <w:r w:rsidRPr="005954D7">
              <w:rPr>
                <w:rFonts w:ascii="Cambria" w:hAnsi="Cambria"/>
                <w:color w:val="C00000"/>
                <w:sz w:val="20"/>
                <w:szCs w:val="20"/>
              </w:rPr>
              <w:t xml:space="preserve"> </w:t>
            </w:r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t*a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tï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N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"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l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=re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m%udKh</w:t>
            </w:r>
            <w:proofErr w:type="spellEnd"/>
            <w:r w:rsidR="00DA31EF"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1</w:t>
            </w:r>
            <w:r w:rsidR="00823FC4" w:rsidRPr="005954D7">
              <w:rPr>
                <w:rFonts w:ascii="FMAbhaya" w:hAnsi="FMAbhaya"/>
                <w:color w:val="C00000"/>
                <w:sz w:val="20"/>
                <w:szCs w:val="20"/>
              </w:rPr>
              <w:t>0</w:t>
            </w:r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"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ma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&lt;s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;r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mr;r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r w:rsidRPr="005954D7">
              <w:rPr>
                <w:rFonts w:cs="Times New Roman"/>
                <w:color w:val="C00000"/>
                <w:sz w:val="20"/>
                <w:szCs w:val="20"/>
              </w:rPr>
              <w:t>1.</w:t>
            </w:r>
            <w:r w:rsidR="004E7D2E" w:rsidRPr="005954D7">
              <w:rPr>
                <w:rFonts w:cs="Times New Roman"/>
                <w:color w:val="C00000"/>
                <w:sz w:val="20"/>
                <w:szCs w:val="20"/>
              </w:rPr>
              <w:t>15</w:t>
            </w:r>
            <w:r w:rsidRPr="005954D7">
              <w:rPr>
                <w:rFonts w:ascii="Cambria" w:hAnsi="Cambria" w:cs="Times New Roman"/>
                <w:color w:val="C00000"/>
                <w:sz w:val="20"/>
                <w:szCs w:val="20"/>
              </w:rPr>
              <w:t xml:space="preserve">, </w:t>
            </w:r>
            <w:r w:rsidRPr="005954D7">
              <w:rPr>
                <w:rFonts w:ascii="Cambria" w:hAnsi="Cambria"/>
                <w:color w:val="C00000"/>
                <w:sz w:val="20"/>
                <w:szCs w:val="20"/>
              </w:rPr>
              <w:t>Justify</w:t>
            </w:r>
            <w:r w:rsidRPr="005954D7">
              <w:rPr>
                <w:rFonts w:ascii="Times New Roman" w:hAnsi="Times New Roman" w:cs="Times New Roman"/>
                <w:color w:val="C00000"/>
                <w:sz w:val="20"/>
                <w:szCs w:val="20"/>
              </w:rPr>
              <w:t>]</w:t>
            </w:r>
          </w:p>
          <w:p w14:paraId="4D023ED6" w14:textId="77777777" w:rsidR="00E51659" w:rsidRPr="005954D7" w:rsidRDefault="00E51659" w:rsidP="006B4B10">
            <w:pPr>
              <w:spacing w:after="0" w:line="24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  <w:p w14:paraId="6A318057" w14:textId="77777777" w:rsidR="00E51659" w:rsidRPr="005954D7" w:rsidRDefault="00E51659" w:rsidP="006B4B10">
            <w:pPr>
              <w:spacing w:after="0" w:line="24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  <w:p w14:paraId="4B16BE3F" w14:textId="773CF46C" w:rsidR="004F5BBA" w:rsidRPr="005954D7" w:rsidRDefault="004F5BBA" w:rsidP="00017E50">
            <w:pPr>
              <w:pStyle w:val="ElsAbstractText"/>
              <w:rPr>
                <w:rFonts w:ascii="Cambria" w:hAnsi="Cambria"/>
                <w:sz w:val="20"/>
              </w:rPr>
            </w:pPr>
          </w:p>
          <w:p w14:paraId="428D52F9" w14:textId="77777777" w:rsidR="004F5BBA" w:rsidRPr="005954D7" w:rsidRDefault="004F5BBA" w:rsidP="006B4B10">
            <w:pPr>
              <w:pStyle w:val="ElsAbstractText"/>
              <w:ind w:left="-227"/>
              <w:rPr>
                <w:rFonts w:ascii="Cambria" w:hAnsi="Cambria"/>
                <w:sz w:val="20"/>
              </w:rPr>
            </w:pPr>
          </w:p>
          <w:p w14:paraId="42B4FD5D" w14:textId="77777777" w:rsidR="004F5BBA" w:rsidRPr="005954D7" w:rsidRDefault="004F5BBA" w:rsidP="006B4B10">
            <w:pPr>
              <w:pStyle w:val="ElsAbstractText"/>
              <w:jc w:val="right"/>
              <w:rPr>
                <w:rFonts w:ascii="Cambria" w:hAnsi="Cambria"/>
                <w:sz w:val="20"/>
              </w:rPr>
            </w:pPr>
          </w:p>
          <w:p w14:paraId="3468A9A2" w14:textId="77777777" w:rsidR="004F5BBA" w:rsidRPr="005954D7" w:rsidRDefault="004F5BBA" w:rsidP="006B4B10">
            <w:pPr>
              <w:pStyle w:val="ElsAbstractText"/>
              <w:jc w:val="right"/>
              <w:rPr>
                <w:rFonts w:ascii="Cambria" w:hAnsi="Cambria"/>
                <w:sz w:val="20"/>
              </w:rPr>
            </w:pPr>
          </w:p>
          <w:p w14:paraId="2E408551" w14:textId="77777777" w:rsidR="004F5BBA" w:rsidRPr="005954D7" w:rsidRDefault="004F5BBA" w:rsidP="006B4B10">
            <w:pPr>
              <w:pStyle w:val="ElsAbstractText"/>
              <w:jc w:val="right"/>
              <w:rPr>
                <w:rFonts w:ascii="Cambria" w:hAnsi="Cambria"/>
                <w:sz w:val="20"/>
              </w:rPr>
            </w:pPr>
          </w:p>
          <w:p w14:paraId="7C47499E" w14:textId="77777777" w:rsidR="004F5BBA" w:rsidRPr="005954D7" w:rsidRDefault="004F5BBA" w:rsidP="006B4B10">
            <w:pPr>
              <w:pStyle w:val="ElsAbstractText"/>
              <w:rPr>
                <w:rFonts w:ascii="Cambria" w:hAnsi="Cambria"/>
                <w:sz w:val="20"/>
              </w:rPr>
            </w:pPr>
          </w:p>
        </w:tc>
      </w:tr>
      <w:tr w:rsidR="004F5BBA" w:rsidRPr="005954D7" w14:paraId="5E47765B" w14:textId="77777777" w:rsidTr="00A03A5B">
        <w:trPr>
          <w:cantSplit/>
          <w:trHeight w:val="280"/>
        </w:trPr>
        <w:tc>
          <w:tcPr>
            <w:tcW w:w="5000" w:type="pct"/>
            <w:gridSpan w:val="2"/>
            <w:vMerge/>
          </w:tcPr>
          <w:p w14:paraId="12478F0C" w14:textId="77777777" w:rsidR="004F5BBA" w:rsidRPr="005954D7" w:rsidRDefault="004F5BBA" w:rsidP="006B4B10">
            <w:pPr>
              <w:spacing w:after="80" w:line="200" w:lineRule="exact"/>
              <w:rPr>
                <w:rFonts w:ascii="Cambria" w:hAnsi="Cambria"/>
                <w:sz w:val="18"/>
                <w:szCs w:val="18"/>
              </w:rPr>
            </w:pPr>
          </w:p>
        </w:tc>
      </w:tr>
      <w:tr w:rsidR="004F5BBA" w:rsidRPr="006D7262" w14:paraId="48AE634F" w14:textId="77777777" w:rsidTr="006B4B10">
        <w:trPr>
          <w:cantSplit/>
          <w:trHeight w:val="344"/>
        </w:trPr>
        <w:tc>
          <w:tcPr>
            <w:tcW w:w="535" w:type="pct"/>
            <w:tcBorders>
              <w:bottom w:val="single" w:sz="4" w:space="0" w:color="auto"/>
              <w:right w:val="nil"/>
            </w:tcBorders>
            <w:vAlign w:val="center"/>
          </w:tcPr>
          <w:p w14:paraId="76946755" w14:textId="139F0199" w:rsidR="004F5BBA" w:rsidRPr="005954D7" w:rsidRDefault="00975E36" w:rsidP="006B4B10">
            <w:pPr>
              <w:spacing w:after="0" w:line="200" w:lineRule="exact"/>
              <w:rPr>
                <w:rFonts w:ascii="Cambria" w:hAnsi="Cambria"/>
                <w:sz w:val="20"/>
                <w:szCs w:val="20"/>
              </w:rPr>
            </w:pPr>
            <w:r w:rsidRPr="005954D7">
              <w:rPr>
                <w:rFonts w:ascii="FMAbhaya" w:hAnsi="FMAbhaya" w:cs="Iskoola Pota"/>
                <w:b/>
                <w:bCs/>
                <w:sz w:val="20"/>
                <w:szCs w:val="20"/>
              </w:rPr>
              <w:t xml:space="preserve">  </w:t>
            </w:r>
            <w:proofErr w:type="spellStart"/>
            <w:r w:rsidR="004F5BBA" w:rsidRPr="005954D7">
              <w:rPr>
                <w:rFonts w:ascii="FMAbhaya" w:hAnsi="FMAbhaya" w:cs="Iskoola Pota"/>
                <w:b/>
                <w:bCs/>
                <w:sz w:val="20"/>
                <w:szCs w:val="20"/>
              </w:rPr>
              <w:t>uqLH</w:t>
            </w:r>
            <w:proofErr w:type="spellEnd"/>
            <w:r w:rsidR="004F5BBA" w:rsidRPr="005954D7">
              <w:rPr>
                <w:rFonts w:ascii="FMAbhaya" w:hAnsi="FMAbhaya" w:cs="Iskoola Pota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="004F5BBA" w:rsidRPr="005954D7">
              <w:rPr>
                <w:rFonts w:ascii="FMAbhaya" w:hAnsi="FMAbhaya" w:cs="Iskoola Pota"/>
                <w:b/>
                <w:bCs/>
                <w:sz w:val="20"/>
                <w:szCs w:val="20"/>
              </w:rPr>
              <w:t>mo</w:t>
            </w:r>
            <w:proofErr w:type="spellEnd"/>
            <w:r w:rsidR="004F5BBA" w:rsidRPr="005954D7">
              <w:rPr>
                <w:rFonts w:ascii="Cambria" w:hAnsi="Cambria"/>
                <w:b/>
                <w:bCs/>
                <w:sz w:val="20"/>
                <w:szCs w:val="20"/>
              </w:rPr>
              <w:t>:</w:t>
            </w:r>
            <w:r w:rsidR="004F5BBA" w:rsidRPr="005954D7">
              <w:rPr>
                <w:rFonts w:ascii="Cambria" w:hAnsi="Cambria"/>
                <w:sz w:val="20"/>
                <w:szCs w:val="20"/>
              </w:rPr>
              <w:t xml:space="preserve"> </w:t>
            </w:r>
          </w:p>
        </w:tc>
        <w:tc>
          <w:tcPr>
            <w:tcW w:w="4465" w:type="pct"/>
            <w:tcBorders>
              <w:left w:val="nil"/>
              <w:bottom w:val="single" w:sz="4" w:space="0" w:color="auto"/>
            </w:tcBorders>
            <w:vAlign w:val="center"/>
          </w:tcPr>
          <w:p w14:paraId="364D25C2" w14:textId="7527E28B" w:rsidR="0092492E" w:rsidRPr="002D1FF3" w:rsidRDefault="0092492E" w:rsidP="006B4B10">
            <w:pPr>
              <w:spacing w:after="0" w:line="240" w:lineRule="auto"/>
              <w:jc w:val="both"/>
              <w:rPr>
                <w:rFonts w:ascii="Cambria" w:hAnsi="Cambria"/>
                <w:sz w:val="20"/>
                <w:szCs w:val="20"/>
              </w:rPr>
            </w:pPr>
            <w:r w:rsidRPr="005954D7">
              <w:rPr>
                <w:rFonts w:ascii="Cambria" w:hAnsi="Cambria"/>
                <w:color w:val="C00000"/>
                <w:sz w:val="20"/>
                <w:szCs w:val="20"/>
              </w:rPr>
              <w:t>[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ldrd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§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ms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&lt;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sfj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&lt;g"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uqL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mo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03 lg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yda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05la"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ldudj,ska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jka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lr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,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sùu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" t*a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tï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N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"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wl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=re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m%udK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1</w:t>
            </w:r>
            <w:r w:rsidR="00823FC4" w:rsidRPr="005954D7">
              <w:rPr>
                <w:rFonts w:ascii="FMAbhaya" w:hAnsi="FMAbhaya"/>
                <w:color w:val="C00000"/>
                <w:sz w:val="20"/>
                <w:szCs w:val="20"/>
              </w:rPr>
              <w:t>0</w:t>
            </w:r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" </w:t>
            </w:r>
            <w:proofErr w:type="spellStart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>fma</w:t>
            </w:r>
            <w:proofErr w:type="spellEnd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&lt;s </w:t>
            </w:r>
            <w:proofErr w:type="spellStart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>w;r</w:t>
            </w:r>
            <w:proofErr w:type="spellEnd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>mr;rh</w:t>
            </w:r>
            <w:proofErr w:type="spellEnd"/>
            <w:r w:rsidR="00D305BF"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r w:rsidR="00D305BF" w:rsidRPr="005954D7">
              <w:rPr>
                <w:rFonts w:cs="Times New Roman"/>
                <w:color w:val="C00000"/>
                <w:sz w:val="20"/>
                <w:szCs w:val="20"/>
              </w:rPr>
              <w:t>1.</w:t>
            </w:r>
            <w:r w:rsidR="004E7D2E" w:rsidRPr="005954D7">
              <w:rPr>
                <w:rFonts w:cs="Times New Roman"/>
                <w:color w:val="C00000"/>
                <w:sz w:val="20"/>
                <w:szCs w:val="20"/>
              </w:rPr>
              <w:t>15</w:t>
            </w:r>
            <w:r w:rsidR="00D305BF" w:rsidRPr="005954D7">
              <w:rPr>
                <w:rFonts w:ascii="Cambria" w:hAnsi="Cambria" w:cs="Times New Roman"/>
                <w:color w:val="C00000"/>
                <w:sz w:val="20"/>
                <w:szCs w:val="20"/>
              </w:rPr>
              <w:t xml:space="preserve">,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jï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fl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&lt;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jrg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úh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 xml:space="preserve"> </w:t>
            </w:r>
            <w:proofErr w:type="spellStart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hq</w:t>
            </w:r>
            <w:proofErr w:type="spellEnd"/>
            <w:r w:rsidRPr="005954D7">
              <w:rPr>
                <w:rFonts w:ascii="FMAbhaya" w:hAnsi="FMAbhaya"/>
                <w:color w:val="C00000"/>
                <w:sz w:val="20"/>
                <w:szCs w:val="20"/>
              </w:rPr>
              <w:t>;=h'</w:t>
            </w:r>
            <w:r w:rsidRPr="005954D7">
              <w:rPr>
                <w:rFonts w:ascii="Times New Roman" w:hAnsi="Times New Roman" w:cs="Times New Roman"/>
                <w:color w:val="C00000"/>
                <w:sz w:val="20"/>
                <w:szCs w:val="20"/>
              </w:rPr>
              <w:t>]</w:t>
            </w:r>
          </w:p>
        </w:tc>
      </w:tr>
    </w:tbl>
    <w:p w14:paraId="01AA4C6D" w14:textId="07D9ECD6" w:rsidR="00CD339B" w:rsidRPr="00975E36" w:rsidRDefault="00CD339B" w:rsidP="00A35A32">
      <w:pPr>
        <w:jc w:val="both"/>
        <w:rPr>
          <w:rFonts w:ascii="FM Abhaya" w:eastAsia="FM Abhaya" w:hAnsi="FM Abhaya"/>
          <w:b/>
          <w:bCs/>
        </w:rPr>
      </w:pPr>
      <w:proofErr w:type="spellStart"/>
      <w:r w:rsidRPr="00975E36">
        <w:rPr>
          <w:rFonts w:ascii="FMAbhaya" w:hAnsi="FMAbhaya"/>
          <w:b/>
          <w:bCs/>
        </w:rPr>
        <w:t>idrixfCIamh</w:t>
      </w:r>
      <w:proofErr w:type="spellEnd"/>
      <w:r w:rsidRPr="00975E36">
        <w:rPr>
          <w:rFonts w:ascii="Cambria" w:hAnsi="Cambria" w:cs="Times New Roman"/>
          <w:b/>
          <w:bCs/>
        </w:rPr>
        <w:t xml:space="preserve"> </w:t>
      </w:r>
      <w:r w:rsidRPr="00975E36">
        <w:rPr>
          <w:rFonts w:ascii="Cambria" w:hAnsi="Cambria" w:cs="Times New Roman"/>
          <w:b/>
          <w:bCs/>
          <w:color w:val="000000" w:themeColor="text1"/>
        </w:rPr>
        <w:t>(</w:t>
      </w:r>
      <w:r w:rsidR="00330D22" w:rsidRPr="00975E36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="00330D22" w:rsidRPr="00975E36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="00330D22" w:rsidRPr="00975E36">
        <w:rPr>
          <w:rFonts w:ascii="FMAbhaya" w:hAnsi="FMAbhaya" w:cstheme="minorHAnsi"/>
          <w:b/>
          <w:bCs/>
          <w:color w:val="000000" w:themeColor="text1"/>
        </w:rPr>
        <w:t>(</w:t>
      </w:r>
      <w:r w:rsidR="00330D22" w:rsidRPr="00975E36">
        <w:rPr>
          <w:rFonts w:cstheme="minorHAnsi"/>
          <w:b/>
          <w:bCs/>
          <w:color w:val="000000" w:themeColor="text1"/>
        </w:rPr>
        <w:t xml:space="preserve"> </w:t>
      </w:r>
      <w:r w:rsidR="00330D22" w:rsidRPr="00975E36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="00330D22" w:rsidRPr="00975E36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="00330D22" w:rsidRPr="00975E36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330D22" w:rsidRPr="00975E36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="00330D22" w:rsidRPr="00975E36">
        <w:rPr>
          <w:rFonts w:cstheme="minorHAnsi"/>
          <w:b/>
          <w:bCs/>
          <w:color w:val="000000" w:themeColor="text1"/>
        </w:rPr>
        <w:t>,</w:t>
      </w:r>
      <w:r w:rsidRPr="00975E36">
        <w:rPr>
          <w:rFonts w:ascii="Cambria" w:hAnsi="Cambria" w:cs="Times New Roman"/>
          <w:b/>
          <w:bCs/>
          <w:color w:val="000000" w:themeColor="text1"/>
        </w:rPr>
        <w:t xml:space="preserve"> </w:t>
      </w:r>
      <w:proofErr w:type="spellStart"/>
      <w:r w:rsidR="00330D22" w:rsidRPr="00975E36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="00330D22" w:rsidRPr="00975E36">
        <w:rPr>
          <w:rFonts w:ascii="FMAbhaya" w:hAnsi="FMAbhaya" w:cstheme="minorHAnsi"/>
          <w:b/>
          <w:bCs/>
          <w:color w:val="000000" w:themeColor="text1"/>
        </w:rPr>
        <w:t>=re</w:t>
      </w:r>
      <w:r w:rsidR="00A02B29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A02B29" w:rsidRPr="00A02B29">
        <w:rPr>
          <w:rFonts w:ascii="FMAbhaya" w:hAnsi="FMAbhaya" w:cstheme="minorHAnsi"/>
          <w:b/>
          <w:bCs/>
          <w:color w:val="000000" w:themeColor="text1"/>
        </w:rPr>
        <w:t>m%udKh</w:t>
      </w:r>
      <w:proofErr w:type="spellEnd"/>
      <w:r w:rsidR="00A02B29" w:rsidRPr="00A02B29">
        <w:rPr>
          <w:rFonts w:ascii="FMAbhaya" w:hAnsi="FMAbhaya" w:cstheme="minorHAnsi"/>
          <w:b/>
          <w:bCs/>
          <w:color w:val="000000" w:themeColor="text1"/>
        </w:rPr>
        <w:t xml:space="preserve"> 11" </w:t>
      </w:r>
      <w:proofErr w:type="spellStart"/>
      <w:r w:rsidR="00A02B29" w:rsidRPr="00A02B29">
        <w:rPr>
          <w:rFonts w:ascii="FMAbhaya" w:hAnsi="FMAbhaya" w:cstheme="minorHAnsi"/>
          <w:b/>
          <w:bCs/>
          <w:color w:val="000000" w:themeColor="text1"/>
        </w:rPr>
        <w:t>fomig</w:t>
      </w:r>
      <w:proofErr w:type="spellEnd"/>
      <w:r w:rsidR="00A02B29" w:rsidRPr="00A02B29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A02B29" w:rsidRPr="00A02B29">
        <w:rPr>
          <w:rFonts w:ascii="FMAbhaya" w:hAnsi="FMAbhaya" w:cstheme="minorHAnsi"/>
          <w:b/>
          <w:bCs/>
          <w:color w:val="000000" w:themeColor="text1"/>
        </w:rPr>
        <w:t>fm</w:t>
      </w:r>
      <w:proofErr w:type="spellEnd"/>
      <w:r w:rsidR="00A02B29" w:rsidRPr="00A02B29">
        <w:rPr>
          <w:rFonts w:ascii="FMAbhaya" w:hAnsi="FMAbhaya" w:cstheme="minorHAnsi"/>
          <w:b/>
          <w:bCs/>
          <w:color w:val="000000" w:themeColor="text1"/>
        </w:rPr>
        <w:t>&lt;.</w:t>
      </w:r>
      <w:proofErr w:type="spellStart"/>
      <w:r w:rsidR="00A02B29" w:rsidRPr="00A02B29">
        <w:rPr>
          <w:rFonts w:ascii="FMAbhaya" w:hAnsi="FMAbhaya" w:cstheme="minorHAnsi"/>
          <w:b/>
          <w:bCs/>
          <w:color w:val="000000" w:themeColor="text1"/>
        </w:rPr>
        <w:t>eiaùu</w:t>
      </w:r>
      <w:proofErr w:type="spellEnd"/>
      <w:r w:rsidR="00A02B29" w:rsidRPr="00A02B29">
        <w:rPr>
          <w:rFonts w:ascii="FMAbhaya" w:hAnsi="FMAbhaya" w:cstheme="minorHAnsi"/>
          <w:b/>
          <w:bCs/>
          <w:color w:val="000000" w:themeColor="text1"/>
        </w:rPr>
        <w:t xml:space="preserve"> </w:t>
      </w:r>
      <w:r w:rsidR="00330D22" w:rsidRPr="00975E36">
        <w:rPr>
          <w:rFonts w:ascii="Cambria" w:hAnsi="Cambria" w:cs="Times New Roman"/>
          <w:b/>
          <w:bCs/>
          <w:cs/>
          <w:lang w:bidi="si-LK"/>
        </w:rPr>
        <w:t>(</w:t>
      </w:r>
      <w:r w:rsidR="00330D22" w:rsidRPr="00975E36">
        <w:rPr>
          <w:rFonts w:ascii="Cambria" w:hAnsi="Cambria" w:cs="Times New Roman"/>
          <w:b/>
          <w:bCs/>
        </w:rPr>
        <w:t>Justify)</w:t>
      </w:r>
      <w:r w:rsidR="00017E50">
        <w:rPr>
          <w:rFonts w:ascii="Cambria" w:hAnsi="Cambria" w:cs="Times New Roman"/>
          <w:b/>
          <w:bCs/>
        </w:rPr>
        <w:t xml:space="preserve">, </w:t>
      </w:r>
      <w:r w:rsidR="00A35A32" w:rsidRPr="00AA4B5F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="00A35A32" w:rsidRPr="00AA4B5F">
        <w:rPr>
          <w:rFonts w:ascii="FMAbhaya" w:hAnsi="FMAbhaya" w:cs="Iskoola Pota"/>
          <w:b/>
          <w:bCs/>
          <w:lang w:bidi="si-LK"/>
        </w:rPr>
        <w:t>wl</w:t>
      </w:r>
      <w:proofErr w:type="spellEnd"/>
      <w:r w:rsidR="00A35A32" w:rsidRPr="00AA4B5F">
        <w:rPr>
          <w:rFonts w:ascii="FMAbhaya" w:hAnsi="FMAbhaya" w:cs="Iskoola Pota"/>
          <w:b/>
          <w:bCs/>
          <w:lang w:bidi="si-LK"/>
        </w:rPr>
        <w:t>=re</w:t>
      </w:r>
      <w:r w:rsidR="00A35A32">
        <w:rPr>
          <w:rFonts w:ascii="Cambria" w:hAnsi="Cambria" w:cs="Times New Roman"/>
          <w:b/>
          <w:bCs/>
        </w:rPr>
        <w:t xml:space="preserve"> (</w:t>
      </w:r>
      <w:r w:rsidR="00017E50">
        <w:rPr>
          <w:rFonts w:ascii="Cambria" w:hAnsi="Cambria" w:cs="Times New Roman"/>
          <w:b/>
          <w:bCs/>
        </w:rPr>
        <w:t>Bold</w:t>
      </w:r>
      <w:r w:rsidR="00A35A32">
        <w:rPr>
          <w:rFonts w:ascii="Cambria" w:hAnsi="Cambria" w:cs="Times New Roman"/>
          <w:b/>
          <w:bCs/>
        </w:rPr>
        <w:t>)</w:t>
      </w:r>
      <w:r w:rsidR="00330D22" w:rsidRPr="00975E36">
        <w:rPr>
          <w:rFonts w:ascii="Cambria" w:hAnsi="Cambria" w:cs="Times New Roman"/>
          <w:b/>
          <w:bCs/>
          <w:color w:val="000000" w:themeColor="text1"/>
          <w:lang w:bidi="si-LK"/>
        </w:rPr>
        <w:t>)</w:t>
      </w:r>
    </w:p>
    <w:p w14:paraId="02173414" w14:textId="204A80ED" w:rsidR="006F3A0A" w:rsidRPr="00BA40EA" w:rsidRDefault="00981783" w:rsidP="004E7D2E">
      <w:pPr>
        <w:rPr>
          <w:rFonts w:ascii="FM Abhaya" w:eastAsia="FM Abhaya" w:hAnsi="FM Abhaya"/>
          <w:b/>
          <w:bCs/>
          <w:sz w:val="20"/>
          <w:szCs w:val="20"/>
        </w:rPr>
      </w:pPr>
      <w:r w:rsidRPr="00BA40E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wka;¾.;h </w:t>
      </w:r>
      <w:r w:rsidRPr="00BA40EA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(</w:t>
      </w:r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BA40EA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BA40EA">
        <w:rPr>
          <w:rFonts w:cstheme="minorHAnsi"/>
          <w:b/>
          <w:bCs/>
          <w:color w:val="000000" w:themeColor="text1"/>
          <w:sz w:val="20"/>
          <w:szCs w:val="20"/>
        </w:rPr>
        <w:t>,</w:t>
      </w:r>
      <w:r w:rsidRPr="00BA40EA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m%udKh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10"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omig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m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&lt;.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eiaùu</w:t>
      </w:r>
      <w:proofErr w:type="spellEnd"/>
      <w:r w:rsidRPr="00BA40EA">
        <w:rPr>
          <w:rFonts w:ascii="Cambria" w:hAnsi="Cambria" w:cs="Times New Roman"/>
          <w:b/>
          <w:bCs/>
          <w:color w:val="000000" w:themeColor="text1"/>
          <w:sz w:val="20"/>
          <w:szCs w:val="20"/>
          <w:lang w:bidi="si-LK"/>
        </w:rPr>
        <w:t>)</w:t>
      </w:r>
    </w:p>
    <w:p w14:paraId="2B1F1DC7" w14:textId="77777777" w:rsidR="008D2C75" w:rsidRDefault="008C6555" w:rsidP="008C6555">
      <w:pPr>
        <w:spacing w:after="0"/>
        <w:ind w:right="26"/>
        <w:jc w:val="both"/>
        <w:rPr>
          <w:rFonts w:ascii="FMAbhaya" w:hAnsi="FMAbhaya" w:cs="Iskoola Pota"/>
          <w:sz w:val="20"/>
          <w:szCs w:val="20"/>
          <w:lang w:bidi="si-LK"/>
        </w:rPr>
        <w:sectPr w:rsidR="008D2C75" w:rsidSect="008D2C75">
          <w:headerReference w:type="even" r:id="rId8"/>
          <w:headerReference w:type="default" r:id="rId9"/>
          <w:footerReference w:type="even" r:id="rId10"/>
          <w:footerReference w:type="default" r:id="rId11"/>
          <w:footnotePr>
            <w:numFmt w:val="chicago"/>
          </w:footnotePr>
          <w:pgSz w:w="11906" w:h="16838" w:code="9"/>
          <w:pgMar w:top="851" w:right="849" w:bottom="1440" w:left="1418" w:header="113" w:footer="113" w:gutter="0"/>
          <w:cols w:space="720"/>
          <w:docGrid w:linePitch="360"/>
        </w:sectPr>
      </w:pPr>
      <w:proofErr w:type="spellStart"/>
      <w:r w:rsidRPr="00AC2CE8">
        <w:rPr>
          <w:rFonts w:ascii="FMAbhaya" w:hAnsi="FMAbhaya"/>
          <w:sz w:val="20"/>
          <w:szCs w:val="20"/>
        </w:rPr>
        <w:t>idrixfCIam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sjerÈ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uka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xlaIsm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t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WmYS¾I Ndú;hlska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;dr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y÷kajd§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r w:rsidRPr="008C6555">
        <w:rPr>
          <w:rFonts w:ascii="FMAbhaya" w:hAnsi="FMAbhaya" w:cs="Iskoola Pota"/>
          <w:sz w:val="20"/>
          <w:szCs w:val="20"/>
          <w:lang w:bidi="si-LK"/>
        </w:rPr>
        <w:t>m¾fhaIK .</w:t>
      </w:r>
      <w:proofErr w:type="spellStart"/>
      <w:r w:rsidRPr="008C6555">
        <w:rPr>
          <w:rFonts w:ascii="FMAbhaya" w:hAnsi="FMAbhaya" w:cs="Iskoola Pota"/>
          <w:sz w:val="20"/>
          <w:szCs w:val="20"/>
          <w:lang w:bidi="si-LK"/>
        </w:rPr>
        <w:t>eg¿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r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ruqK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%ufõo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" m%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M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,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ks.uk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sis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djrK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j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ßÈ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s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LKav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þohl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h' </w:t>
      </w:r>
      <w:proofErr w:type="spellStart"/>
      <w:r w:rsidRPr="00AC2CE8">
        <w:rPr>
          <w:rFonts w:ascii="FMAbhaya" w:hAnsi="FMAbhaya"/>
          <w:sz w:val="20"/>
          <w:szCs w:val="20"/>
        </w:rPr>
        <w:t>idrixfCIam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s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shjd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msfh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wka;¾.;h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jfndaO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.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yels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i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drdx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.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ì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h' </w:t>
      </w:r>
      <w:proofErr w:type="spellStart"/>
      <w:r w:rsidRPr="00F430EE">
        <w:rPr>
          <w:rFonts w:ascii="FMAbhaya" w:hAnsi="FMAbhaya"/>
          <w:sz w:val="20"/>
          <w:szCs w:val="20"/>
        </w:rPr>
        <w:t>idrixfCIamh</w:t>
      </w:r>
      <w:proofErr w:type="spellEnd"/>
      <w:r>
        <w:rPr>
          <w:rFonts w:ascii="FMAbhaya" w:hAnsi="FMAbhaya"/>
          <w:b/>
          <w:bCs/>
        </w:rPr>
        <w:t xml:space="preserve"> 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;=&lt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nq,Ü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^</w:t>
      </w:r>
      <w:r w:rsidRPr="00F430EE">
        <w:rPr>
          <w:rFonts w:ascii="Cambria" w:hAnsi="Cambria" w:cs="Iskoola Pota"/>
          <w:sz w:val="20"/>
          <w:szCs w:val="20"/>
          <w:lang w:bidi="si-LK"/>
        </w:rPr>
        <w:t>bullet</w:t>
      </w:r>
      <w:r w:rsidRPr="00F430EE">
        <w:rPr>
          <w:rFonts w:ascii="FMAbhaya" w:hAnsi="FMAbhaya" w:cs="Iskoola Pota"/>
          <w:sz w:val="20"/>
          <w:szCs w:val="20"/>
          <w:lang w:bidi="si-LK"/>
        </w:rPr>
        <w:t>&amp;"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ehsi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;= ^</w:t>
      </w:r>
      <w:r w:rsidRPr="00F430EE">
        <w:rPr>
          <w:rFonts w:cs="Iskoola Pota"/>
          <w:sz w:val="20"/>
          <w:szCs w:val="20"/>
          <w:lang w:bidi="si-LK"/>
        </w:rPr>
        <w:t>list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&amp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yd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uQ,d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% ^</w:t>
      </w:r>
      <w:r w:rsidRPr="00F430EE">
        <w:rPr>
          <w:rFonts w:ascii="Cambria" w:hAnsi="Cambria" w:cs="Iskoola Pota"/>
          <w:sz w:val="20"/>
          <w:szCs w:val="20"/>
          <w:lang w:bidi="si-LK"/>
        </w:rPr>
        <w:t>reference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&amp; we;=&lt;;a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lrka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lá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hÿï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msfh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m&lt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u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jrg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Ndú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úg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iïmQ¾K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|y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lá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hÿ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jry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;=&lt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oela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;=h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 xml:space="preserve">.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cd;Hka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ï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 tall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CD339B">
        <w:rPr>
          <w:rFonts w:ascii="Cambria" w:hAnsi="Cambria" w:cs="Times New Roman"/>
          <w:sz w:val="20"/>
          <w:szCs w:val="20"/>
        </w:rPr>
        <w:t xml:space="preserve">SI units)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uKl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Ndú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ka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F430EE">
        <w:rPr>
          <w:rFonts w:ascii="FMAbhaya" w:hAnsi="FMAbhaya" w:cs="Iskoola Pota"/>
          <w:sz w:val="20"/>
          <w:szCs w:val="20"/>
          <w:lang w:bidi="si-LK"/>
        </w:rPr>
        <w:t>Wod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:</w:t>
      </w:r>
      <w:r w:rsidRPr="00CD339B">
        <w:rPr>
          <w:rFonts w:ascii="Cambria" w:hAnsi="Cambria" w:cs="Times New Roman"/>
          <w:sz w:val="20"/>
          <w:szCs w:val="20"/>
        </w:rPr>
        <w:t xml:space="preserve"> </w:t>
      </w:r>
      <w:r w:rsidR="004E7D2E" w:rsidRPr="00C35827">
        <w:rPr>
          <w:sz w:val="20"/>
          <w:szCs w:val="20"/>
          <w:lang w:val="en-GB"/>
        </w:rPr>
        <w:t>kg/m</w:t>
      </w:r>
      <w:r w:rsidR="004E7D2E" w:rsidRPr="00C35827">
        <w:rPr>
          <w:sz w:val="20"/>
          <w:szCs w:val="20"/>
          <w:vertAlign w:val="superscript"/>
          <w:lang w:val="en-GB"/>
        </w:rPr>
        <w:t>3</w:t>
      </w:r>
      <w:r w:rsidR="004E7D2E">
        <w:rPr>
          <w:sz w:val="20"/>
          <w:szCs w:val="20"/>
          <w:vertAlign w:val="superscript"/>
          <w:lang w:val="en-GB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="004E7D2E" w:rsidRPr="00C35827">
        <w:rPr>
          <w:sz w:val="20"/>
          <w:szCs w:val="20"/>
          <w:lang w:val="en-GB"/>
        </w:rPr>
        <w:t>kg m</w:t>
      </w:r>
      <w:r w:rsidR="004E7D2E" w:rsidRPr="00C35827">
        <w:rPr>
          <w:sz w:val="20"/>
          <w:szCs w:val="20"/>
          <w:vertAlign w:val="superscript"/>
          <w:lang w:val="en-GB"/>
        </w:rPr>
        <w:t>-3</w:t>
      </w:r>
      <w:r w:rsidR="004E7D2E">
        <w:rPr>
          <w:sz w:val="20"/>
          <w:szCs w:val="20"/>
          <w:vertAlign w:val="superscript"/>
          <w:lang w:val="en-GB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CD339B">
        <w:rPr>
          <w:rFonts w:ascii="Cambria" w:hAnsi="Cambria" w:cs="Times New Roman"/>
          <w:sz w:val="20"/>
          <w:szCs w:val="20"/>
          <w:cs/>
          <w:lang w:bidi="si-LK"/>
        </w:rPr>
        <w:t xml:space="preserve">).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ridhks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%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"</w:t>
      </w:r>
      <w:r w:rsidRPr="00CD339B">
        <w:rPr>
          <w:rFonts w:ascii="Cambria" w:hAnsi="Cambria" w:cs="Times New Roman"/>
          <w:sz w:val="20"/>
          <w:szCs w:val="20"/>
        </w:rPr>
        <w:t xml:space="preserve">K2SO4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"</w:t>
      </w:r>
      <w:r w:rsidRPr="00CD339B">
        <w:rPr>
          <w:rFonts w:ascii="Cambria" w:hAnsi="Cambria" w:cs="Times New Roman"/>
          <w:sz w:val="20"/>
          <w:szCs w:val="20"/>
        </w:rPr>
        <w:t xml:space="preserve">K₂SO₄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ï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dldrfh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h'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oY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aIHhg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m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ìkaÿ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Ndú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kak</w:t>
      </w:r>
      <w:proofErr w:type="spellEnd"/>
      <w:r w:rsidRPr="00CD339B">
        <w:rPr>
          <w:rFonts w:ascii="Cambria" w:hAnsi="Cambria" w:cs="Times New Roman"/>
          <w:sz w:val="20"/>
          <w:szCs w:val="20"/>
          <w:cs/>
          <w:lang w:bidi="si-LK"/>
        </w:rPr>
        <w:t xml:space="preserve"> (</w:t>
      </w:r>
      <w:r w:rsidRPr="00F430EE">
        <w:rPr>
          <w:rFonts w:ascii="FMAbhaya" w:hAnsi="FMAbhaya" w:cs="Iskoola Pota"/>
          <w:sz w:val="20"/>
          <w:szCs w:val="20"/>
          <w:lang w:bidi="si-LK"/>
        </w:rPr>
        <w:t>Wod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: ".</w:t>
      </w:r>
      <w:r w:rsidRPr="00CD339B">
        <w:rPr>
          <w:rFonts w:ascii="Cambria" w:hAnsi="Cambria" w:cs="Times New Roman"/>
          <w:sz w:val="20"/>
          <w:szCs w:val="20"/>
        </w:rPr>
        <w:t xml:space="preserve">45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"</w:t>
      </w:r>
      <w:r w:rsidRPr="00CD339B">
        <w:rPr>
          <w:rFonts w:ascii="Cambria" w:hAnsi="Cambria" w:cs="Times New Roman"/>
          <w:sz w:val="20"/>
          <w:szCs w:val="20"/>
        </w:rPr>
        <w:t xml:space="preserve">0.45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CD339B">
        <w:rPr>
          <w:rFonts w:ascii="Cambria" w:hAnsi="Cambria" w:cs="Times New Roman"/>
          <w:sz w:val="20"/>
          <w:szCs w:val="20"/>
          <w:cs/>
          <w:lang w:bidi="si-LK"/>
        </w:rPr>
        <w:t xml:space="preserve">).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s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¨</w:t>
      </w:r>
      <w:r w:rsidRPr="00F430EE">
        <w:rPr>
          <w:rFonts w:ascii="Times New Roman" w:hAnsi="Times New Roman" w:cs="Times New Roman"/>
          <w:sz w:val="20"/>
          <w:szCs w:val="20"/>
          <w:lang w:bidi="si-LK"/>
        </w:rPr>
        <w:t>‍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u </w:t>
      </w:r>
      <w:proofErr w:type="spellStart"/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oHd;au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d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d</w:t>
      </w:r>
      <w:r w:rsidRPr="00F430EE">
        <w:rPr>
          <w:rFonts w:ascii="FMAbhaya" w:hAnsi="FMAbhaya" w:cs="FMAbhaya"/>
          <w:sz w:val="20"/>
          <w:szCs w:val="20"/>
          <w:lang w:bidi="si-LK"/>
        </w:rPr>
        <w:t>ß</w:t>
      </w:r>
      <w:r w:rsidRPr="00F430EE">
        <w:rPr>
          <w:rFonts w:ascii="FMAbhaya" w:hAnsi="FMAbhaya" w:cs="Iskoola Pota"/>
          <w:sz w:val="20"/>
          <w:szCs w:val="20"/>
          <w:lang w:bidi="si-LK"/>
        </w:rPr>
        <w:t>NdIs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o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we,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=</w:t>
      </w:r>
      <w:proofErr w:type="spellStart"/>
      <w:r w:rsidRPr="00F430EE">
        <w:rPr>
          <w:rFonts w:ascii="FMAbhaya" w:hAnsi="FMAbhaya" w:cs="FMAbhaya"/>
          <w:sz w:val="20"/>
          <w:szCs w:val="20"/>
          <w:lang w:bidi="si-LK"/>
        </w:rPr>
        <w:t>ß</w:t>
      </w:r>
      <w:r w:rsidRPr="00F430EE">
        <w:rPr>
          <w:rFonts w:ascii="FMAbhaya" w:hAnsi="FMAbhaya" w:cs="Iskoola Pota"/>
          <w:sz w:val="20"/>
          <w:szCs w:val="20"/>
          <w:lang w:bidi="si-LK"/>
        </w:rPr>
        <w:t>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F430EE">
        <w:rPr>
          <w:rFonts w:cs="Iskoola Pota"/>
          <w:sz w:val="20"/>
          <w:szCs w:val="20"/>
          <w:lang w:bidi="si-LK"/>
        </w:rPr>
        <w:t>ita</w:t>
      </w:r>
      <w:r w:rsidRPr="00F430EE">
        <w:rPr>
          <w:rFonts w:cs="FMAbhaya"/>
          <w:sz w:val="20"/>
          <w:szCs w:val="20"/>
          <w:lang w:bidi="si-LK"/>
        </w:rPr>
        <w:t>l</w:t>
      </w:r>
      <w:r w:rsidRPr="00F430EE">
        <w:rPr>
          <w:rFonts w:cs="Iskoola Pota"/>
          <w:sz w:val="20"/>
          <w:szCs w:val="20"/>
          <w:lang w:bidi="si-LK"/>
        </w:rPr>
        <w:t>i</w:t>
      </w:r>
      <w:r w:rsidRPr="00F430EE">
        <w:rPr>
          <w:rFonts w:cs="FMAbhaya"/>
          <w:sz w:val="20"/>
          <w:szCs w:val="20"/>
          <w:lang w:bidi="si-LK"/>
        </w:rPr>
        <w:t>c</w:t>
      </w:r>
      <w:r w:rsidRPr="00F430EE">
        <w:rPr>
          <w:rFonts w:cs="Iskoola Pota"/>
          <w:sz w:val="20"/>
          <w:szCs w:val="20"/>
          <w:lang w:bidi="si-LK"/>
        </w:rPr>
        <w:t>ized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&amp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oela</w:t>
      </w:r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h'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</w:t>
      </w:r>
      <w:r w:rsidRPr="00F430EE">
        <w:rPr>
          <w:rFonts w:ascii="FMAbhaya" w:hAnsi="FMAbhaya" w:cs="FMAbhaya"/>
          <w:sz w:val="20"/>
          <w:szCs w:val="20"/>
          <w:lang w:bidi="si-LK"/>
        </w:rPr>
        <w:t>ï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oHd;au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duhl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m%:u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jrg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|y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s</w:t>
      </w:r>
      <w:r w:rsidRPr="00F430EE">
        <w:rPr>
          <w:rFonts w:ascii="FMAbhaya" w:hAnsi="FMAbhaya" w:cs="FMAbhaya"/>
          <w:sz w:val="20"/>
          <w:szCs w:val="20"/>
          <w:lang w:bidi="si-LK"/>
        </w:rPr>
        <w:t>Í</w:t>
      </w:r>
      <w:r w:rsidRPr="00F430EE">
        <w:rPr>
          <w:rFonts w:ascii="FMAbhaya" w:hAnsi="FMAbhaya" w:cs="Iskoola Pota"/>
          <w:sz w:val="20"/>
          <w:szCs w:val="20"/>
          <w:lang w:bidi="si-LK"/>
        </w:rPr>
        <w:t>f</w:t>
      </w:r>
      <w:r w:rsidRPr="00F430EE">
        <w:rPr>
          <w:rFonts w:ascii="FMAbhaya" w:hAnsi="FMAbhaya" w:cs="FMAbhaya"/>
          <w:sz w:val="20"/>
          <w:szCs w:val="20"/>
          <w:lang w:bidi="si-LK"/>
        </w:rPr>
        <w:t>ï</w:t>
      </w:r>
      <w:proofErr w:type="spellEnd"/>
      <w:r w:rsidRPr="00F430EE">
        <w:rPr>
          <w:rFonts w:ascii="FMAbhaya" w:hAnsi="FMAbhaya" w:cs="FMAbhaya"/>
          <w:sz w:val="20"/>
          <w:szCs w:val="20"/>
          <w:lang w:bidi="si-LK"/>
        </w:rPr>
        <w:t>§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 .Kh ^</w:t>
      </w:r>
      <w:r w:rsidRPr="00312CE8">
        <w:rPr>
          <w:rFonts w:cs="Iskoola Pota"/>
          <w:sz w:val="20"/>
          <w:szCs w:val="20"/>
          <w:lang w:bidi="si-LK"/>
        </w:rPr>
        <w:t>Genus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)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fYaI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CD339B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312CE8">
        <w:rPr>
          <w:rFonts w:ascii="Cambria" w:hAnsi="Cambria" w:cs="Iskoola Pota"/>
          <w:sz w:val="20"/>
          <w:szCs w:val="20"/>
          <w:lang w:bidi="si-LK"/>
        </w:rPr>
        <w:t>Spec</w:t>
      </w:r>
      <w:r w:rsidRPr="00312CE8">
        <w:rPr>
          <w:rFonts w:ascii="Cambria" w:hAnsi="Cambria" w:cs="FMAbhaya"/>
          <w:sz w:val="20"/>
          <w:szCs w:val="20"/>
          <w:lang w:bidi="si-LK"/>
        </w:rPr>
        <w:t>i</w:t>
      </w:r>
      <w:r w:rsidRPr="00312CE8">
        <w:rPr>
          <w:rFonts w:ascii="Cambria" w:hAnsi="Cambria" w:cs="Iskoola Pota"/>
          <w:sz w:val="20"/>
          <w:szCs w:val="20"/>
          <w:lang w:bidi="si-LK"/>
        </w:rPr>
        <w:t>es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&amp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d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olu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|y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l&lt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b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iq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t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|y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s</w:t>
      </w:r>
      <w:r w:rsidRPr="00F430EE">
        <w:rPr>
          <w:rFonts w:ascii="FMAbhaya" w:hAnsi="FMAbhaya" w:cs="FMAbhaya"/>
          <w:sz w:val="20"/>
          <w:szCs w:val="20"/>
          <w:lang w:bidi="si-LK"/>
        </w:rPr>
        <w:t>Íï</w:t>
      </w:r>
      <w:r w:rsidRPr="00F430EE">
        <w:rPr>
          <w:rFonts w:ascii="FMAbhaya" w:hAnsi="FMAbhaya" w:cs="Iskoola Pota"/>
          <w:sz w:val="20"/>
          <w:szCs w:val="20"/>
          <w:lang w:bidi="si-LK"/>
        </w:rPr>
        <w:t>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,</w:t>
      </w:r>
      <w:r w:rsidRPr="00F430EE">
        <w:rPr>
          <w:rFonts w:ascii="FMAbhaya" w:hAnsi="FMAbhaya" w:cs="FMAbhaya"/>
          <w:sz w:val="20"/>
          <w:szCs w:val="20"/>
          <w:lang w:bidi="si-LK"/>
        </w:rPr>
        <w:t>§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 .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fhys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uq,l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=r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u</w:t>
      </w:r>
      <w:r w:rsidRPr="00F430EE">
        <w:rPr>
          <w:rFonts w:ascii="FMAbhaya" w:hAnsi="FMAbhaya" w:cs="FMAbhaya"/>
          <w:sz w:val="20"/>
          <w:szCs w:val="20"/>
          <w:lang w:bidi="si-LK"/>
        </w:rPr>
        <w:t>Õ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fYaIfhys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kdu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muKl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Nd</w:t>
      </w:r>
      <w:r w:rsidRPr="00F430EE">
        <w:rPr>
          <w:rFonts w:ascii="FMAbhaya" w:hAnsi="FMAbhaya" w:cs="FMAbhaya"/>
          <w:sz w:val="20"/>
          <w:szCs w:val="20"/>
          <w:lang w:bidi="si-LK"/>
        </w:rPr>
        <w:t>ú</w:t>
      </w:r>
      <w:r w:rsidRPr="00F430EE">
        <w:rPr>
          <w:rFonts w:ascii="FMAbhaya" w:hAnsi="FMAbhaya" w:cs="Iskoola Pota"/>
          <w:sz w:val="20"/>
          <w:szCs w:val="20"/>
          <w:lang w:bidi="si-LK"/>
        </w:rPr>
        <w:t>;d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l&lt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yels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AC2CE8">
        <w:rPr>
          <w:rFonts w:ascii="FMAbhaya" w:hAnsi="FMAbhaya"/>
          <w:sz w:val="20"/>
          <w:szCs w:val="20"/>
        </w:rPr>
        <w:t>idrixfCIam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jp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F430EE">
        <w:rPr>
          <w:rFonts w:ascii="FMAbhaya" w:hAnsi="FMAbhaya" w:cs="Iskoola Pota"/>
          <w:sz w:val="20"/>
          <w:szCs w:val="20"/>
          <w:cs/>
          <w:lang w:bidi="si-LK"/>
        </w:rPr>
        <w:t>250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F430EE">
        <w:rPr>
          <w:rFonts w:ascii="FMAbhaya" w:hAnsi="FMAbhaya" w:cs="Iskoola Pota"/>
          <w:sz w:val="20"/>
          <w:szCs w:val="20"/>
          <w:cs/>
          <w:lang w:bidi="si-LK"/>
        </w:rPr>
        <w:t>300</w:t>
      </w:r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omig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m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&lt;.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iajd</w:t>
      </w:r>
      <w:proofErr w:type="spellEnd"/>
    </w:p>
    <w:p w14:paraId="660684FB" w14:textId="63C628B1" w:rsidR="008C6555" w:rsidRPr="00F430EE" w:rsidRDefault="008C6555" w:rsidP="008C6555">
      <w:pPr>
        <w:spacing w:after="0"/>
        <w:ind w:right="26"/>
        <w:jc w:val="both"/>
        <w:rPr>
          <w:rFonts w:ascii="FMAbhaya" w:hAnsi="FMAbhaya" w:cs="Iskoola Pota"/>
          <w:sz w:val="20"/>
          <w:szCs w:val="20"/>
          <w:lang w:bidi="si-LK"/>
        </w:rPr>
      </w:pPr>
      <w:r w:rsidRPr="00312CE8">
        <w:rPr>
          <w:rFonts w:ascii="FMAbhaya" w:hAnsi="FMAbhaya" w:cstheme="minorHAnsi"/>
          <w:color w:val="000000" w:themeColor="text1"/>
          <w:sz w:val="20"/>
          <w:szCs w:val="20"/>
        </w:rPr>
        <w:lastRenderedPageBreak/>
        <w:t>f*</w:t>
      </w:r>
      <w:proofErr w:type="spellStart"/>
      <w:r w:rsidRPr="00312CE8">
        <w:rPr>
          <w:rFonts w:ascii="FMAbhaya" w:hAnsi="FMAbhaya" w:cstheme="minorHAnsi"/>
          <w:color w:val="000000" w:themeColor="text1"/>
          <w:sz w:val="20"/>
          <w:szCs w:val="20"/>
        </w:rPr>
        <w:t>dfkdrej</w:t>
      </w:r>
      <w:proofErr w:type="spellEnd"/>
      <w:r>
        <w:rPr>
          <w:rFonts w:ascii="FMAbhaya" w:hAnsi="FMAbhaya" w:cstheme="minorHAnsi"/>
          <w:color w:val="000000" w:themeColor="text1"/>
          <w:sz w:val="20"/>
          <w:szCs w:val="20"/>
        </w:rPr>
        <w:t xml:space="preserve"> </w:t>
      </w:r>
      <w:r w:rsidRPr="00312CE8">
        <w:rPr>
          <w:rFonts w:ascii="FMAbhaya" w:hAnsi="FMAbhaya" w:cstheme="minorHAnsi"/>
          <w:color w:val="000000" w:themeColor="text1"/>
          <w:sz w:val="20"/>
          <w:szCs w:val="20"/>
        </w:rPr>
        <w:t xml:space="preserve">t*a </w:t>
      </w:r>
      <w:proofErr w:type="spellStart"/>
      <w:r w:rsidRPr="00312CE8">
        <w:rPr>
          <w:rFonts w:ascii="FMAbhaya" w:hAnsi="FMAbhaya" w:cstheme="minorHAnsi"/>
          <w:color w:val="000000" w:themeColor="text1"/>
          <w:sz w:val="20"/>
          <w:szCs w:val="20"/>
        </w:rPr>
        <w:t>tï</w:t>
      </w:r>
      <w:proofErr w:type="spellEnd"/>
      <w:r w:rsidRPr="00312CE8">
        <w:rPr>
          <w:rFonts w:ascii="FMAbhaya" w:hAnsi="FMAbhaya" w:cstheme="minorHAnsi"/>
          <w:color w:val="000000" w:themeColor="text1"/>
          <w:sz w:val="20"/>
          <w:szCs w:val="20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Nfhk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ì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;=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s'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.dkqfõ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m&lt;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uq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m;%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ldfõ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ud;Dld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Èiaú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bkami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/>
          <w:sz w:val="20"/>
          <w:szCs w:val="20"/>
        </w:rPr>
        <w:t>idrixfCIamh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we;=&lt;;a l&lt;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;=h' iïmQ¾K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,o m¾fhaIK m;%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sld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ue;sj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bÈßm;a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lrk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/>
          <w:sz w:val="20"/>
          <w:szCs w:val="20"/>
        </w:rPr>
        <w:t>idrixfCIam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Ndr.kq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F430EE">
        <w:rPr>
          <w:rFonts w:ascii="FMAbhaya" w:hAnsi="FMAbhaya" w:cs="Iskoola Pota"/>
          <w:sz w:val="20"/>
          <w:szCs w:val="20"/>
          <w:lang w:bidi="si-LK"/>
        </w:rPr>
        <w:t>fkd,efí</w:t>
      </w:r>
      <w:proofErr w:type="spellEnd"/>
      <w:r w:rsidRPr="00F430EE">
        <w:rPr>
          <w:rFonts w:ascii="FMAbhaya" w:hAnsi="FMAbhaya" w:cs="Iskoola Pota"/>
          <w:sz w:val="20"/>
          <w:szCs w:val="20"/>
          <w:lang w:bidi="si-LK"/>
        </w:rPr>
        <w:t>'</w:t>
      </w:r>
    </w:p>
    <w:p w14:paraId="51F2ADE8" w14:textId="77777777" w:rsidR="008C6555" w:rsidRPr="00CD339B" w:rsidRDefault="008C6555" w:rsidP="00497829">
      <w:pPr>
        <w:spacing w:after="0"/>
        <w:ind w:right="26"/>
        <w:jc w:val="both"/>
        <w:rPr>
          <w:rFonts w:ascii="Cambria" w:hAnsi="Cambria" w:cs="Times New Roman"/>
          <w:sz w:val="20"/>
          <w:szCs w:val="20"/>
        </w:rPr>
      </w:pPr>
    </w:p>
    <w:p w14:paraId="67A62E95" w14:textId="4EEB4603" w:rsidR="00BA2499" w:rsidRPr="00BA40EA" w:rsidRDefault="00BA2499" w:rsidP="00BA2499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  <w:sz w:val="20"/>
          <w:szCs w:val="20"/>
        </w:rPr>
      </w:pPr>
      <w:proofErr w:type="spellStart"/>
      <w:r w:rsidRPr="00BA40EA">
        <w:rPr>
          <w:rFonts w:ascii="FMAbhaya" w:hAnsi="FMAbhaya" w:cs="Iskoola Pota"/>
          <w:b/>
          <w:bCs/>
          <w:sz w:val="20"/>
          <w:szCs w:val="20"/>
        </w:rPr>
        <w:t>uqLH</w:t>
      </w:r>
      <w:proofErr w:type="spellEnd"/>
      <w:r w:rsidRPr="00BA40EA">
        <w:rPr>
          <w:rFonts w:ascii="FMAbhaya" w:hAnsi="FMAbhaya" w:cs="Iskoola Pota"/>
          <w:b/>
          <w:bCs/>
          <w:sz w:val="20"/>
          <w:szCs w:val="20"/>
        </w:rPr>
        <w:t xml:space="preserve"> </w:t>
      </w:r>
      <w:proofErr w:type="spellStart"/>
      <w:r w:rsidRPr="00BA40EA">
        <w:rPr>
          <w:rFonts w:ascii="FMAbhaya" w:hAnsi="FMAbhaya" w:cs="Iskoola Pota"/>
          <w:b/>
          <w:bCs/>
          <w:sz w:val="20"/>
          <w:szCs w:val="20"/>
        </w:rPr>
        <w:t>mo</w:t>
      </w:r>
      <w:proofErr w:type="spellEnd"/>
      <w:r w:rsidRPr="00BA40EA">
        <w:rPr>
          <w:rFonts w:ascii="Cambria" w:hAnsi="Cambria" w:cs="Times New Roman"/>
          <w:b/>
          <w:bCs/>
          <w:sz w:val="20"/>
          <w:szCs w:val="20"/>
          <w:cs/>
          <w:lang w:bidi="si-LK"/>
        </w:rPr>
        <w:t xml:space="preserve"> (</w:t>
      </w:r>
      <w:r w:rsidRPr="00BA40EA">
        <w:rPr>
          <w:rFonts w:ascii="Cambria" w:hAnsi="Cambria" w:cs="Times New Roman"/>
          <w:b/>
          <w:bCs/>
          <w:sz w:val="20"/>
          <w:szCs w:val="20"/>
        </w:rPr>
        <w:t xml:space="preserve">Keywords): </w:t>
      </w:r>
      <w:r w:rsidRPr="00BA40EA">
        <w:rPr>
          <w:rFonts w:ascii="Cambria" w:hAnsi="Cambria" w:cs="Times New Roman"/>
          <w:b/>
          <w:bCs/>
          <w:sz w:val="20"/>
          <w:szCs w:val="20"/>
          <w:cs/>
          <w:lang w:bidi="si-LK"/>
        </w:rPr>
        <w:t>(</w:t>
      </w:r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BA40E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BA40EA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="00C65A27" w:rsidRPr="00BA40EA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="00C65A27" w:rsidRPr="00BA40EA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="00C65A27" w:rsidRPr="00BA40EA">
        <w:rPr>
          <w:rFonts w:cstheme="minorHAnsi"/>
          <w:b/>
          <w:bCs/>
          <w:color w:val="000000" w:themeColor="text1"/>
        </w:rPr>
        <w:t>,</w:t>
      </w:r>
      <w:r w:rsidR="00C65A27" w:rsidRPr="00BA40EA">
        <w:rPr>
          <w:rFonts w:ascii="Cambria" w:hAnsi="Cambria" w:cs="Times New Roman"/>
          <w:b/>
          <w:bCs/>
          <w:color w:val="000000" w:themeColor="text1"/>
        </w:rPr>
        <w:t xml:space="preserve">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="00C65A27" w:rsidRPr="00BA40EA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m%udKh</w:t>
      </w:r>
      <w:proofErr w:type="spellEnd"/>
      <w:r w:rsidR="00C65A27" w:rsidRPr="00BA40EA">
        <w:rPr>
          <w:rFonts w:ascii="FMAbhaya" w:hAnsi="FMAbhaya" w:cstheme="minorHAnsi"/>
          <w:b/>
          <w:bCs/>
          <w:color w:val="000000" w:themeColor="text1"/>
        </w:rPr>
        <w:t xml:space="preserve"> 10"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fomig</w:t>
      </w:r>
      <w:proofErr w:type="spellEnd"/>
      <w:r w:rsidR="00C65A27" w:rsidRPr="00BA40EA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fm</w:t>
      </w:r>
      <w:proofErr w:type="spellEnd"/>
      <w:r w:rsidR="00C65A27" w:rsidRPr="00BA40EA">
        <w:rPr>
          <w:rFonts w:ascii="FMAbhaya" w:hAnsi="FMAbhaya" w:cstheme="minorHAnsi"/>
          <w:b/>
          <w:bCs/>
          <w:color w:val="000000" w:themeColor="text1"/>
        </w:rPr>
        <w:t>&lt;.</w:t>
      </w:r>
      <w:proofErr w:type="spellStart"/>
      <w:r w:rsidR="00C65A27" w:rsidRPr="00BA40EA">
        <w:rPr>
          <w:rFonts w:ascii="FMAbhaya" w:hAnsi="FMAbhaya" w:cstheme="minorHAnsi"/>
          <w:b/>
          <w:bCs/>
          <w:color w:val="000000" w:themeColor="text1"/>
        </w:rPr>
        <w:t>eiaùu</w:t>
      </w:r>
      <w:proofErr w:type="spellEnd"/>
      <w:r w:rsidRPr="00BA40EA">
        <w:rPr>
          <w:rFonts w:ascii="Cambria" w:hAnsi="Cambria" w:cs="Times New Roman"/>
          <w:b/>
          <w:bCs/>
          <w:sz w:val="20"/>
          <w:szCs w:val="20"/>
        </w:rPr>
        <w:t>)</w:t>
      </w:r>
    </w:p>
    <w:p w14:paraId="4C4E04F3" w14:textId="77777777" w:rsidR="00BA2499" w:rsidRPr="00BA2499" w:rsidRDefault="00BA2499" w:rsidP="00017E50">
      <w:pPr>
        <w:spacing w:after="0" w:line="240" w:lineRule="auto"/>
        <w:ind w:right="26"/>
        <w:jc w:val="both"/>
        <w:rPr>
          <w:rFonts w:ascii="Cambria" w:hAnsi="Cambria" w:cs="Times New Roman"/>
          <w:sz w:val="20"/>
          <w:szCs w:val="20"/>
        </w:rPr>
      </w:pPr>
    </w:p>
    <w:p w14:paraId="46265D81" w14:textId="77777777" w:rsidR="00BA40EA" w:rsidRDefault="00BA40EA" w:rsidP="00BA40EA">
      <w:pPr>
        <w:spacing w:after="0"/>
        <w:ind w:right="26"/>
        <w:jc w:val="both"/>
        <w:rPr>
          <w:rFonts w:ascii="Cambria" w:hAnsi="Cambria" w:cs="Times New Roman"/>
          <w:sz w:val="20"/>
          <w:szCs w:val="20"/>
          <w:lang w:bidi="si-LK"/>
        </w:rPr>
      </w:pPr>
      <w:proofErr w:type="spellStart"/>
      <w:r w:rsidRPr="00BA2499">
        <w:rPr>
          <w:rFonts w:ascii="FMAbhaya" w:hAnsi="FMAbhaya"/>
          <w:sz w:val="20"/>
          <w:szCs w:val="20"/>
        </w:rPr>
        <w:t>idrixfCIamh</w:t>
      </w:r>
      <w:proofErr w:type="spellEnd"/>
      <w:r w:rsidRPr="00BA2499">
        <w:rPr>
          <w:rFonts w:ascii="Iskoola Pota" w:hAnsi="Iskoola Pota" w:cs="Iskoola Pota" w:hint="cs"/>
          <w:sz w:val="20"/>
          <w:szCs w:val="20"/>
          <w:cs/>
          <w:lang w:bidi="si-LK"/>
        </w:rPr>
        <w:t>ට</w:t>
      </w:r>
      <w:r w:rsidRPr="00BA2499">
        <w:rPr>
          <w:rFonts w:ascii="Cambria" w:hAnsi="Cambria" w:cs="Times New Roman"/>
          <w:sz w:val="20"/>
          <w:szCs w:val="20"/>
          <w:lang w:bidi="si-LK"/>
        </w:rPr>
        <w:t xml:space="preserve"> </w:t>
      </w:r>
      <w:r w:rsidRPr="00312CE8">
        <w:rPr>
          <w:rFonts w:ascii="FMAbhaya" w:hAnsi="FMAbhaya" w:cs="Iskoola Pota"/>
          <w:sz w:val="20"/>
          <w:szCs w:val="20"/>
          <w:lang w:bidi="si-LK"/>
        </w:rPr>
        <w:t xml:space="preserve">my&lt;ska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tl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fm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>&lt;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shl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bvl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nd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uqLH</w:t>
      </w:r>
      <w:proofErr w:type="spellEnd"/>
      <w:r w:rsidRPr="00BA2499">
        <w:rPr>
          <w:rFonts w:ascii="FMAbhaya" w:hAnsi="FMAbhaya" w:cs="Iskoola Pota"/>
          <w:sz w:val="20"/>
          <w:szCs w:val="20"/>
        </w:rPr>
        <w:t xml:space="preserve">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mo</w:t>
      </w:r>
      <w:proofErr w:type="spellEnd"/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 </w:t>
      </w:r>
      <w:r w:rsidRPr="00312CE8">
        <w:rPr>
          <w:rFonts w:ascii="FMAbhaya" w:hAnsi="FMAbhaya" w:cs="Iskoola Pota"/>
          <w:sz w:val="20"/>
          <w:szCs w:val="20"/>
          <w:lang w:bidi="si-LK"/>
        </w:rPr>
        <w:t>,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nd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Èh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>;=h</w:t>
      </w:r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.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uqLH</w:t>
      </w:r>
      <w:proofErr w:type="spellEnd"/>
      <w:r w:rsidRPr="00BA2499">
        <w:rPr>
          <w:rFonts w:ascii="FMAbhaya" w:hAnsi="FMAbhaya" w:cs="Iskoola Pota"/>
          <w:sz w:val="20"/>
          <w:szCs w:val="20"/>
        </w:rPr>
        <w:t xml:space="preserve">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mo</w:t>
      </w:r>
      <w:proofErr w:type="spellEnd"/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 </w:t>
      </w:r>
      <w:r w:rsidRPr="00312CE8">
        <w:rPr>
          <w:rFonts w:ascii="FMAbhaya" w:hAnsi="FMAbhaya" w:cs="Iskoola Pota"/>
          <w:sz w:val="20"/>
          <w:szCs w:val="20"/>
          <w:lang w:bidi="si-LK"/>
        </w:rPr>
        <w:t>;=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k;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my;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m%udKhla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we;=&lt;;a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lrkak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b;d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mq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¿,a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mo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nyq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jpk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nyq-ixl,ams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jdlH</w:t>
      </w:r>
      <w:proofErr w:type="spellEnd"/>
      <w:r w:rsidRPr="00312CE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LKav</w:t>
      </w:r>
      <w:proofErr w:type="spellEnd"/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 (</w:t>
      </w:r>
      <w:r w:rsidRPr="00BA2499">
        <w:rPr>
          <w:rFonts w:ascii="Cambria" w:hAnsi="Cambria" w:cs="Times New Roman"/>
          <w:sz w:val="20"/>
          <w:szCs w:val="20"/>
        </w:rPr>
        <w:t>'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BA2499">
        <w:rPr>
          <w:rFonts w:ascii="Cambria" w:hAnsi="Cambria" w:cs="Times New Roman"/>
          <w:sz w:val="20"/>
          <w:szCs w:val="20"/>
        </w:rPr>
        <w:t>', '</w:t>
      </w:r>
      <w:proofErr w:type="spellStart"/>
      <w:r w:rsidRPr="00312CE8">
        <w:rPr>
          <w:rFonts w:ascii="FMAbhaya" w:hAnsi="FMAbhaya" w:cs="Iskoola Pota"/>
          <w:sz w:val="20"/>
          <w:szCs w:val="20"/>
          <w:lang w:bidi="si-LK"/>
        </w:rPr>
        <w:t>f.a</w:t>
      </w:r>
      <w:proofErr w:type="spellEnd"/>
      <w:r w:rsidRPr="00BA2499">
        <w:rPr>
          <w:rFonts w:ascii="Cambria" w:hAnsi="Cambria" w:cs="Times New Roman"/>
          <w:sz w:val="20"/>
          <w:szCs w:val="20"/>
        </w:rPr>
        <w:t xml:space="preserve">'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jeks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iïnkaOl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mo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iys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>;</w:t>
      </w:r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)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Ndú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lsÍfuk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j&lt;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lskak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lá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hÿï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Ndú;fh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§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ie,ls,su;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jkak</w:t>
      </w:r>
      <w:proofErr w:type="spellEnd"/>
      <w:r w:rsidRPr="00BA2499">
        <w:rPr>
          <w:rFonts w:ascii="Cambria" w:hAnsi="Cambria" w:cs="Times New Roman"/>
          <w:sz w:val="20"/>
          <w:szCs w:val="20"/>
        </w:rPr>
        <w:t xml:space="preserve">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úIh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lafI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;%h ;=&lt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mq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¿,a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ms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>&lt;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s.;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lá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hÿï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muKl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Ndú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; l&lt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yelsh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uqLH</w:t>
      </w:r>
      <w:proofErr w:type="spellEnd"/>
      <w:r w:rsidRPr="00BA2499">
        <w:rPr>
          <w:rFonts w:ascii="FMAbhaya" w:hAnsi="FMAbhaya" w:cs="Iskoola Pota"/>
          <w:sz w:val="20"/>
          <w:szCs w:val="20"/>
        </w:rPr>
        <w:t xml:space="preserve">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mo</w:t>
      </w:r>
      <w:proofErr w:type="spellEnd"/>
      <w:r>
        <w:rPr>
          <w:rFonts w:ascii="FMAbhaya" w:hAnsi="FMAbhaya" w:cs="Iskoola Pota"/>
          <w:sz w:val="20"/>
          <w:szCs w:val="20"/>
        </w:rPr>
        <w:t xml:space="preserve"> </w:t>
      </w:r>
      <w:r w:rsidRPr="00DE5CED">
        <w:rPr>
          <w:rFonts w:ascii="FMAbhaya" w:hAnsi="FMAbhaya" w:cs="Iskoola Pota"/>
          <w:sz w:val="20"/>
          <w:szCs w:val="20"/>
          <w:lang w:bidi="si-LK"/>
        </w:rPr>
        <w:t>,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nd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§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ï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wruqK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jkafk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o¾Yl.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lsÍu</w:t>
      </w:r>
      <w:proofErr w:type="spellEnd"/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 (</w:t>
      </w:r>
      <w:r w:rsidRPr="00BA2499">
        <w:rPr>
          <w:rFonts w:ascii="Cambria" w:hAnsi="Cambria" w:cs="Times New Roman"/>
          <w:sz w:val="20"/>
          <w:szCs w:val="20"/>
        </w:rPr>
        <w:t xml:space="preserve">indexing)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myiq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lsÍuhs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uqLH</w:t>
      </w:r>
      <w:proofErr w:type="spellEnd"/>
      <w:r w:rsidRPr="00BA2499">
        <w:rPr>
          <w:rFonts w:ascii="FMAbhaya" w:hAnsi="FMAbhaya" w:cs="Iskoola Pota"/>
          <w:sz w:val="20"/>
          <w:szCs w:val="20"/>
        </w:rPr>
        <w:t xml:space="preserve"> </w:t>
      </w:r>
      <w:proofErr w:type="spellStart"/>
      <w:r w:rsidRPr="00BA2499">
        <w:rPr>
          <w:rFonts w:ascii="FMAbhaya" w:hAnsi="FMAbhaya" w:cs="Iskoola Pota"/>
          <w:sz w:val="20"/>
          <w:szCs w:val="20"/>
        </w:rPr>
        <w:t>mo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ldudjlska</w:t>
      </w:r>
      <w:proofErr w:type="spellEnd"/>
      <w:r w:rsidRPr="00BA2499">
        <w:rPr>
          <w:rFonts w:ascii="Cambria" w:hAnsi="Cambria" w:cs="Times New Roman"/>
          <w:sz w:val="20"/>
          <w:szCs w:val="20"/>
          <w:cs/>
          <w:lang w:bidi="si-LK"/>
        </w:rPr>
        <w:t xml:space="preserve"> (</w:t>
      </w:r>
      <w:r w:rsidRPr="00BA2499">
        <w:rPr>
          <w:rFonts w:ascii="Cambria" w:hAnsi="Cambria" w:cs="Times New Roman"/>
          <w:sz w:val="20"/>
          <w:szCs w:val="20"/>
        </w:rPr>
        <w:t xml:space="preserve">,)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fjka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 xml:space="preserve"> l&lt; </w:t>
      </w:r>
      <w:proofErr w:type="spellStart"/>
      <w:r w:rsidRPr="00DE5CED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DE5CED">
        <w:rPr>
          <w:rFonts w:ascii="FMAbhaya" w:hAnsi="FMAbhaya" w:cs="Iskoola Pota"/>
          <w:sz w:val="20"/>
          <w:szCs w:val="20"/>
          <w:lang w:bidi="si-LK"/>
        </w:rPr>
        <w:t>;=h'</w:t>
      </w:r>
    </w:p>
    <w:p w14:paraId="0F4742DA" w14:textId="77777777" w:rsidR="00BA2499" w:rsidRDefault="00BA2499" w:rsidP="00BA2499">
      <w:pPr>
        <w:spacing w:after="0" w:line="360" w:lineRule="auto"/>
        <w:ind w:right="26"/>
        <w:jc w:val="both"/>
        <w:rPr>
          <w:rFonts w:ascii="Iskoola Pota" w:hAnsi="Iskoola Pota" w:cs="Iskoola Pota"/>
          <w:b/>
          <w:bCs/>
          <w:sz w:val="20"/>
          <w:szCs w:val="20"/>
          <w:lang w:bidi="si-LK"/>
        </w:rPr>
      </w:pPr>
    </w:p>
    <w:p w14:paraId="48D4D06F" w14:textId="77777777" w:rsidR="002B6190" w:rsidRDefault="00BA2499" w:rsidP="00BA2499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  <w:sz w:val="20"/>
          <w:szCs w:val="20"/>
          <w:lang w:bidi="si-LK"/>
        </w:rPr>
      </w:pPr>
      <w:r w:rsidRPr="00BA2499">
        <w:rPr>
          <w:rFonts w:ascii="Iskoola Pota" w:hAnsi="Iskoola Pota" w:cs="Iskoola Pota" w:hint="cs"/>
          <w:b/>
          <w:bCs/>
          <w:sz w:val="20"/>
          <w:szCs w:val="20"/>
          <w:cs/>
          <w:lang w:bidi="si-LK"/>
        </w:rPr>
        <w:t>උදාහරණ</w:t>
      </w:r>
      <w:r>
        <w:rPr>
          <w:rFonts w:ascii="Cambria" w:hAnsi="Cambria" w:cs="Times New Roman"/>
          <w:b/>
          <w:bCs/>
          <w:sz w:val="20"/>
          <w:szCs w:val="20"/>
          <w:lang w:bidi="si-LK"/>
        </w:rPr>
        <w:t xml:space="preserve"> </w:t>
      </w:r>
    </w:p>
    <w:p w14:paraId="5B57A3B8" w14:textId="47101A31" w:rsidR="00BA40EA" w:rsidRPr="00BA40EA" w:rsidRDefault="00BA2499" w:rsidP="00BA40EA">
      <w:pPr>
        <w:jc w:val="both"/>
        <w:rPr>
          <w:rFonts w:ascii="FMAbhaya" w:hAnsi="FMAbhaya" w:cs="Iskoola Pota"/>
          <w:sz w:val="20"/>
          <w:szCs w:val="20"/>
          <w:lang w:bidi="si-LK"/>
        </w:rPr>
      </w:pPr>
      <w:proofErr w:type="spellStart"/>
      <w:r w:rsidRPr="00975E36">
        <w:rPr>
          <w:rFonts w:ascii="FMAbhaya" w:hAnsi="FMAbhaya" w:cs="Iskoola Pota"/>
          <w:b/>
          <w:bCs/>
          <w:sz w:val="20"/>
          <w:szCs w:val="20"/>
        </w:rPr>
        <w:t>uqLH</w:t>
      </w:r>
      <w:proofErr w:type="spellEnd"/>
      <w:r w:rsidRPr="00975E36">
        <w:rPr>
          <w:rFonts w:ascii="FMAbhaya" w:hAnsi="FMAbhaya" w:cs="Iskoola Pota"/>
          <w:b/>
          <w:bCs/>
          <w:sz w:val="20"/>
          <w:szCs w:val="20"/>
        </w:rPr>
        <w:t xml:space="preserve"> </w:t>
      </w:r>
      <w:proofErr w:type="spellStart"/>
      <w:r w:rsidRPr="00975E36">
        <w:rPr>
          <w:rFonts w:ascii="FMAbhaya" w:hAnsi="FMAbhaya" w:cs="Iskoola Pota"/>
          <w:b/>
          <w:bCs/>
          <w:sz w:val="20"/>
          <w:szCs w:val="20"/>
        </w:rPr>
        <w:t>mo</w:t>
      </w:r>
      <w:proofErr w:type="spellEnd"/>
      <w:r w:rsidRPr="00BA2499">
        <w:rPr>
          <w:rFonts w:ascii="Cambria" w:hAnsi="Cambria" w:cs="Times New Roman"/>
          <w:b/>
          <w:bCs/>
          <w:sz w:val="20"/>
          <w:szCs w:val="20"/>
          <w:cs/>
          <w:lang w:bidi="si-LK"/>
        </w:rPr>
        <w:t>:</w:t>
      </w:r>
      <w:r w:rsidRPr="00BA2499">
        <w:rPr>
          <w:rFonts w:ascii="Cambria" w:hAnsi="Cambria" w:cs="Times New Roman"/>
          <w:sz w:val="20"/>
          <w:szCs w:val="20"/>
        </w:rPr>
        <w:t xml:space="preserve">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w;S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;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ld,h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,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l%shduQ,h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fou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&lt;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NdIdj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fojk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ni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" ms‚id¾: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l%shd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rEmh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isxy</w:t>
      </w:r>
      <w:proofErr w:type="spellEnd"/>
      <w:r w:rsidR="00BA40EA" w:rsidRPr="007D4AB9">
        <w:rPr>
          <w:rFonts w:ascii="FMAbhaya" w:hAnsi="FMAbhaya" w:cs="Iskoola Pota"/>
          <w:sz w:val="20"/>
          <w:szCs w:val="20"/>
          <w:lang w:bidi="si-LK"/>
        </w:rPr>
        <w:t>,</w:t>
      </w:r>
      <w:r w:rsidR="00BA40EA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udOHh</w:t>
      </w:r>
      <w:proofErr w:type="spellEnd"/>
      <w:r w:rsidR="00BA40EA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="00BA40EA" w:rsidRPr="007D4AB9">
        <w:rPr>
          <w:rFonts w:ascii="FMAbhaya" w:hAnsi="FMAbhaya" w:cs="Iskoola Pota"/>
          <w:sz w:val="20"/>
          <w:szCs w:val="20"/>
          <w:lang w:bidi="si-LK"/>
        </w:rPr>
        <w:t>YsIHhka</w:t>
      </w:r>
      <w:proofErr w:type="spellEnd"/>
    </w:p>
    <w:p w14:paraId="583AF88F" w14:textId="77777777" w:rsidR="00975E36" w:rsidRDefault="00975E36" w:rsidP="00365627">
      <w:pPr>
        <w:spacing w:after="0" w:line="360" w:lineRule="auto"/>
        <w:ind w:right="26"/>
        <w:jc w:val="both"/>
        <w:rPr>
          <w:rFonts w:ascii="Iskoola Pota" w:hAnsi="Iskoola Pota" w:cs="Iskoola Pota"/>
          <w:b/>
          <w:bCs/>
          <w:sz w:val="18"/>
          <w:szCs w:val="18"/>
          <w:lang w:bidi="si-LK"/>
        </w:rPr>
      </w:pPr>
    </w:p>
    <w:p w14:paraId="27C64BA5" w14:textId="77777777" w:rsidR="00A35A32" w:rsidRPr="00A35A32" w:rsidRDefault="00A35A32" w:rsidP="00A35A32">
      <w:pPr>
        <w:spacing w:after="0" w:line="360" w:lineRule="auto"/>
        <w:ind w:right="26"/>
        <w:jc w:val="both"/>
        <w:rPr>
          <w:rFonts w:ascii="Cambria" w:hAnsi="Cambria" w:cs="Times New Roman"/>
        </w:rPr>
      </w:pPr>
      <w:proofErr w:type="spellStart"/>
      <w:r w:rsidRPr="00A35A32">
        <w:rPr>
          <w:rFonts w:ascii="FMAbhaya" w:hAnsi="FMAbhaya" w:cs="Iskoola Pota"/>
          <w:b/>
          <w:bCs/>
          <w:lang w:bidi="si-LK"/>
        </w:rPr>
        <w:t>m%Odk</w:t>
      </w:r>
      <w:proofErr w:type="spellEnd"/>
      <w:r w:rsidRPr="00A35A32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A35A32">
        <w:rPr>
          <w:rFonts w:ascii="FMAbhaya" w:hAnsi="FMAbhaya" w:cs="Iskoola Pota"/>
          <w:b/>
          <w:bCs/>
          <w:lang w:bidi="si-LK"/>
        </w:rPr>
        <w:t>&lt;</w:t>
      </w:r>
      <w:r w:rsidRPr="00A35A32">
        <w:rPr>
          <w:rFonts w:ascii="Cambria" w:hAnsi="Cambria" w:cs="Times New Roman"/>
          <w:b/>
          <w:bCs/>
          <w:cs/>
          <w:lang w:bidi="si-LK"/>
        </w:rPr>
        <w:t xml:space="preserve">: </w:t>
      </w:r>
      <w:proofErr w:type="spellStart"/>
      <w:r w:rsidRPr="00A35A32">
        <w:rPr>
          <w:rFonts w:ascii="FMAbhaya" w:hAnsi="FMAbhaya" w:cs="Iskoola Pota"/>
          <w:b/>
          <w:bCs/>
          <w:lang w:bidi="si-LK"/>
        </w:rPr>
        <w:t>jHqyh</w:t>
      </w:r>
      <w:proofErr w:type="spellEnd"/>
      <w:r w:rsidRPr="00A35A32">
        <w:rPr>
          <w:rFonts w:ascii="Cambria" w:hAnsi="Cambria" w:cs="Times New Roman"/>
          <w:b/>
          <w:bCs/>
          <w:cs/>
          <w:lang w:bidi="si-LK"/>
        </w:rPr>
        <w:t xml:space="preserve"> (</w:t>
      </w:r>
      <w:r w:rsidRPr="00A35A32">
        <w:rPr>
          <w:rFonts w:ascii="Cambria" w:hAnsi="Cambria" w:cs="Times New Roman"/>
          <w:b/>
          <w:bCs/>
        </w:rPr>
        <w:t>Main text: Structure)</w:t>
      </w:r>
    </w:p>
    <w:p w14:paraId="7D50CB6F" w14:textId="77777777" w:rsidR="00A35A32" w:rsidRPr="00A35A32" w:rsidRDefault="00A35A32" w:rsidP="00A35A32">
      <w:pPr>
        <w:spacing w:after="0"/>
        <w:ind w:right="26"/>
        <w:jc w:val="both"/>
        <w:rPr>
          <w:rFonts w:ascii="Cambria" w:hAnsi="Cambria" w:cs="Times New Roman"/>
          <w:lang w:bidi="si-LK"/>
        </w:rPr>
      </w:pPr>
      <w:r w:rsidRPr="00A35A32">
        <w:rPr>
          <w:rFonts w:ascii="FMAbhaya" w:hAnsi="FMAbhaya" w:cs="Iskoola Pota"/>
          <w:lang w:bidi="si-LK"/>
        </w:rPr>
        <w:t>iïmQ¾K m¾fhaIK m;%</w:t>
      </w:r>
      <w:proofErr w:type="spellStart"/>
      <w:r w:rsidRPr="00A35A32">
        <w:rPr>
          <w:rFonts w:ascii="FMAbhaya" w:hAnsi="FMAbhaya" w:cs="Iskoola Pota"/>
          <w:lang w:bidi="si-LK"/>
        </w:rPr>
        <w:t>sld</w:t>
      </w:r>
      <w:proofErr w:type="spellEnd"/>
      <w:r w:rsidRPr="00A35A32">
        <w:rPr>
          <w:rFonts w:ascii="FMAbhaya" w:hAnsi="FMAbhaya" w:cs="Iskoola Pota"/>
          <w:lang w:bidi="si-LK"/>
        </w:rPr>
        <w:t xml:space="preserve"> my; </w:t>
      </w:r>
      <w:proofErr w:type="spellStart"/>
      <w:r w:rsidRPr="00A35A32">
        <w:rPr>
          <w:rFonts w:ascii="FMAbhaya" w:hAnsi="FMAbhaya" w:cs="Iskoola Pota"/>
          <w:lang w:bidi="si-LK"/>
        </w:rPr>
        <w:t>olajd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we;s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uQ,sl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jHqyh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Ndú;d</w:t>
      </w:r>
      <w:proofErr w:type="spellEnd"/>
      <w:r w:rsidRPr="00A35A32">
        <w:rPr>
          <w:rFonts w:ascii="FMAbhaya" w:hAnsi="FMAbhaya" w:cs="Iskoola Pota"/>
          <w:lang w:bidi="si-LK"/>
        </w:rPr>
        <w:t xml:space="preserve"> l&lt; </w:t>
      </w:r>
      <w:proofErr w:type="spellStart"/>
      <w:r w:rsidRPr="00A35A32">
        <w:rPr>
          <w:rFonts w:ascii="FMAbhaya" w:hAnsi="FMAbhaya" w:cs="Iskoola Pota"/>
          <w:lang w:bidi="si-LK"/>
        </w:rPr>
        <w:t>hq</w:t>
      </w:r>
      <w:proofErr w:type="spellEnd"/>
      <w:r w:rsidRPr="00A35A32">
        <w:rPr>
          <w:rFonts w:ascii="FMAbhaya" w:hAnsi="FMAbhaya" w:cs="Iskoola Pota"/>
          <w:lang w:bidi="si-LK"/>
        </w:rPr>
        <w:t xml:space="preserve">;=h' </w:t>
      </w:r>
      <w:proofErr w:type="spellStart"/>
      <w:r w:rsidRPr="00A35A32">
        <w:rPr>
          <w:rFonts w:ascii="FMAbhaya" w:hAnsi="FMAbhaya" w:cs="Iskoola Pota"/>
          <w:lang w:bidi="si-LK"/>
        </w:rPr>
        <w:t>iEu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wxYhlau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Bg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wod</w:t>
      </w:r>
      <w:proofErr w:type="spellEnd"/>
      <w:r w:rsidRPr="00A35A32">
        <w:rPr>
          <w:rFonts w:ascii="FMAbhaya" w:hAnsi="FMAbhaya" w:cs="Iskoola Pota"/>
          <w:lang w:bidi="si-LK"/>
        </w:rPr>
        <w:t xml:space="preserve">&lt; YS¾Ih </w:t>
      </w:r>
      <w:proofErr w:type="spellStart"/>
      <w:r w:rsidRPr="00A35A32">
        <w:rPr>
          <w:rFonts w:ascii="FMAbhaya" w:hAnsi="FMAbhaya" w:cs="Iskoola Pota"/>
          <w:lang w:bidi="si-LK"/>
        </w:rPr>
        <w:t>hgf;a</w:t>
      </w:r>
      <w:proofErr w:type="spellEnd"/>
      <w:r w:rsidRPr="00A35A32">
        <w:rPr>
          <w:rFonts w:ascii="Cambria" w:hAnsi="Cambria" w:cs="Times New Roman"/>
          <w:cs/>
          <w:lang w:bidi="si-LK"/>
        </w:rPr>
        <w:t xml:space="preserve"> </w:t>
      </w:r>
      <w:r w:rsidRPr="00A35A32">
        <w:rPr>
          <w:rFonts w:ascii="Cambria" w:hAnsi="Cambria" w:cs="Times New Roman"/>
          <w:b/>
          <w:bCs/>
          <w:cs/>
          <w:lang w:bidi="si-LK"/>
        </w:rPr>
        <w:t>(</w:t>
      </w:r>
      <w:r w:rsidRPr="00A35A32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A35A32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A35A32">
        <w:rPr>
          <w:rFonts w:ascii="FMAbhaya" w:hAnsi="FMAbhaya" w:cstheme="minorHAnsi"/>
          <w:b/>
          <w:bCs/>
          <w:color w:val="000000" w:themeColor="text1"/>
        </w:rPr>
        <w:t>(</w:t>
      </w:r>
      <w:r w:rsidRPr="00A35A32">
        <w:rPr>
          <w:rFonts w:cstheme="minorHAnsi"/>
          <w:b/>
          <w:bCs/>
          <w:color w:val="000000" w:themeColor="text1"/>
        </w:rPr>
        <w:t xml:space="preserve"> </w:t>
      </w:r>
      <w:r w:rsidRPr="00A35A32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A35A32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A35A32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A35A32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A35A32">
        <w:rPr>
          <w:rFonts w:ascii="Cambria" w:hAnsi="Cambria" w:cs="Times New Roman"/>
          <w:b/>
          <w:bCs/>
        </w:rPr>
        <w:t xml:space="preserve">, </w:t>
      </w:r>
      <w:proofErr w:type="spellStart"/>
      <w:r w:rsidRPr="00A35A32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A35A32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A35A32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A35A32">
        <w:rPr>
          <w:rFonts w:ascii="FMAbhaya" w:hAnsi="FMAbhaya" w:cs="Iskoola Pota"/>
          <w:b/>
          <w:bCs/>
          <w:lang w:bidi="si-LK"/>
        </w:rPr>
        <w:t xml:space="preserve"> </w:t>
      </w:r>
      <w:r w:rsidRPr="00A35A32">
        <w:rPr>
          <w:rFonts w:ascii="FMAbhaya" w:hAnsi="FMAbhaya" w:cs="Iskoola Pota"/>
          <w:b/>
          <w:bCs/>
          <w:cs/>
          <w:lang w:bidi="si-LK"/>
        </w:rPr>
        <w:t>11</w:t>
      </w:r>
      <w:r w:rsidRPr="00A35A32">
        <w:rPr>
          <w:rFonts w:ascii="Cambria" w:hAnsi="Cambria" w:cs="Times New Roman"/>
          <w:b/>
          <w:bCs/>
          <w:lang w:bidi="si-LK"/>
        </w:rPr>
        <w:t xml:space="preserve">, </w:t>
      </w:r>
      <w:r w:rsidRPr="00A35A32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A35A32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A35A32">
        <w:rPr>
          <w:rFonts w:ascii="FMAbhaya" w:hAnsi="FMAbhaya" w:cs="Iskoola Pota"/>
          <w:b/>
          <w:bCs/>
          <w:lang w:bidi="si-LK"/>
        </w:rPr>
        <w:t>=re</w:t>
      </w:r>
      <w:r w:rsidRPr="00A35A32">
        <w:rPr>
          <w:rFonts w:ascii="Cambria" w:hAnsi="Cambria" w:cs="Times New Roman"/>
          <w:b/>
          <w:bCs/>
        </w:rPr>
        <w:t>)</w:t>
      </w:r>
      <w:r w:rsidRPr="00A35A32">
        <w:rPr>
          <w:rFonts w:ascii="Cambria" w:hAnsi="Cambria" w:cs="Times New Roman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fjku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fma</w:t>
      </w:r>
      <w:proofErr w:type="spellEnd"/>
      <w:r w:rsidRPr="00A35A32">
        <w:rPr>
          <w:rFonts w:ascii="FMAbhaya" w:hAnsi="FMAbhaya" w:cs="Iskoola Pota"/>
          <w:lang w:bidi="si-LK"/>
        </w:rPr>
        <w:t>&lt;</w:t>
      </w:r>
      <w:proofErr w:type="spellStart"/>
      <w:r w:rsidRPr="00A35A32">
        <w:rPr>
          <w:rFonts w:ascii="FMAbhaya" w:hAnsi="FMAbhaya" w:cs="Iskoola Pota"/>
          <w:lang w:bidi="si-LK"/>
        </w:rPr>
        <w:t>shl</w:t>
      </w:r>
      <w:proofErr w:type="spellEnd"/>
      <w:r w:rsidRPr="00A35A32">
        <w:rPr>
          <w:rFonts w:ascii="FMAbhaya" w:hAnsi="FMAbhaya" w:cs="Iskoola Pota"/>
          <w:lang w:bidi="si-LK"/>
        </w:rPr>
        <w:t xml:space="preserve"> ,</w:t>
      </w:r>
      <w:proofErr w:type="spellStart"/>
      <w:r w:rsidRPr="00A35A32">
        <w:rPr>
          <w:rFonts w:ascii="FMAbhaya" w:hAnsi="FMAbhaya" w:cs="Iskoola Pota"/>
          <w:lang w:bidi="si-LK"/>
        </w:rPr>
        <w:t>súh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hq</w:t>
      </w:r>
      <w:proofErr w:type="spellEnd"/>
      <w:r w:rsidRPr="00A35A32">
        <w:rPr>
          <w:rFonts w:ascii="FMAbhaya" w:hAnsi="FMAbhaya" w:cs="Iskoola Pota"/>
          <w:lang w:bidi="si-LK"/>
        </w:rPr>
        <w:t xml:space="preserve">;= </w:t>
      </w:r>
      <w:proofErr w:type="spellStart"/>
      <w:r w:rsidRPr="00A35A32">
        <w:rPr>
          <w:rFonts w:ascii="FMAbhaya" w:hAnsi="FMAbhaya" w:cs="Iskoola Pota"/>
          <w:lang w:bidi="si-LK"/>
        </w:rPr>
        <w:t>w;r</w:t>
      </w:r>
      <w:proofErr w:type="spellEnd"/>
      <w:r w:rsidRPr="00A35A32">
        <w:rPr>
          <w:rFonts w:ascii="FMAbhaya" w:hAnsi="FMAbhaya" w:cs="Iskoola Pota"/>
          <w:lang w:bidi="si-LK"/>
        </w:rPr>
        <w:t xml:space="preserve">" </w:t>
      </w:r>
      <w:proofErr w:type="spellStart"/>
      <w:r w:rsidRPr="00A35A32">
        <w:rPr>
          <w:rFonts w:ascii="FMAbhaya" w:hAnsi="FMAbhaya" w:cs="Iskoola Pota"/>
          <w:lang w:bidi="si-LK"/>
        </w:rPr>
        <w:t>tu</w:t>
      </w:r>
      <w:proofErr w:type="spellEnd"/>
      <w:r w:rsidRPr="00A35A32">
        <w:rPr>
          <w:rFonts w:ascii="FMAbhaya" w:hAnsi="FMAbhaya" w:cs="Iskoola Pota"/>
          <w:lang w:bidi="si-LK"/>
        </w:rPr>
        <w:t xml:space="preserve"> YS¾Ihg by&lt;ska </w:t>
      </w:r>
      <w:proofErr w:type="spellStart"/>
      <w:r w:rsidRPr="00A35A32">
        <w:rPr>
          <w:rFonts w:ascii="FMAbhaya" w:hAnsi="FMAbhaya" w:cs="Iskoola Pota"/>
          <w:lang w:bidi="si-LK"/>
        </w:rPr>
        <w:t>fma</w:t>
      </w:r>
      <w:proofErr w:type="spellEnd"/>
      <w:r w:rsidRPr="00A35A32">
        <w:rPr>
          <w:rFonts w:ascii="FMAbhaya" w:hAnsi="FMAbhaya" w:cs="Iskoola Pota"/>
          <w:lang w:bidi="si-LK"/>
        </w:rPr>
        <w:t>&lt;</w:t>
      </w:r>
      <w:proofErr w:type="spellStart"/>
      <w:r w:rsidRPr="00A35A32">
        <w:rPr>
          <w:rFonts w:ascii="FMAbhaya" w:hAnsi="FMAbhaya" w:cs="Iskoola Pota"/>
          <w:lang w:bidi="si-LK"/>
        </w:rPr>
        <w:t>shl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bvla</w:t>
      </w:r>
      <w:proofErr w:type="spellEnd"/>
      <w:r w:rsidRPr="00A35A32">
        <w:rPr>
          <w:rFonts w:ascii="Cambria" w:hAnsi="Cambria" w:cs="Times New Roman"/>
          <w:cs/>
          <w:lang w:bidi="si-LK"/>
        </w:rPr>
        <w:t xml:space="preserve"> (</w:t>
      </w:r>
      <w:r w:rsidRPr="00A35A32">
        <w:rPr>
          <w:rFonts w:ascii="Cambria" w:hAnsi="Cambria" w:cs="Times New Roman"/>
        </w:rPr>
        <w:t xml:space="preserve">line gap) </w:t>
      </w:r>
      <w:r w:rsidRPr="00A35A32">
        <w:rPr>
          <w:rFonts w:ascii="FMAbhaya" w:hAnsi="FMAbhaya" w:cs="Iskoola Pota"/>
          <w:lang w:bidi="si-LK"/>
        </w:rPr>
        <w:t>;</w:t>
      </w:r>
      <w:proofErr w:type="spellStart"/>
      <w:r w:rsidRPr="00A35A32">
        <w:rPr>
          <w:rFonts w:ascii="FMAbhaya" w:hAnsi="FMAbhaya" w:cs="Iskoola Pota"/>
          <w:lang w:bidi="si-LK"/>
        </w:rPr>
        <w:t>eìh</w:t>
      </w:r>
      <w:proofErr w:type="spellEnd"/>
      <w:r w:rsidRPr="00A35A32">
        <w:rPr>
          <w:rFonts w:ascii="FMAbhaya" w:hAnsi="FMAbhaya" w:cs="Iskoola Pota"/>
          <w:lang w:bidi="si-LK"/>
        </w:rPr>
        <w:t xml:space="preserve"> </w:t>
      </w:r>
      <w:proofErr w:type="spellStart"/>
      <w:r w:rsidRPr="00A35A32">
        <w:rPr>
          <w:rFonts w:ascii="FMAbhaya" w:hAnsi="FMAbhaya" w:cs="Iskoola Pota"/>
          <w:lang w:bidi="si-LK"/>
        </w:rPr>
        <w:t>hq</w:t>
      </w:r>
      <w:proofErr w:type="spellEnd"/>
      <w:r w:rsidRPr="00A35A32">
        <w:rPr>
          <w:rFonts w:ascii="FMAbhaya" w:hAnsi="FMAbhaya" w:cs="Iskoola Pota"/>
          <w:lang w:bidi="si-LK"/>
        </w:rPr>
        <w:t>;=h'</w:t>
      </w:r>
    </w:p>
    <w:p w14:paraId="615649EE" w14:textId="77777777" w:rsidR="00E25ADB" w:rsidRPr="00365627" w:rsidRDefault="00E25ADB" w:rsidP="00B271D3">
      <w:pPr>
        <w:spacing w:after="0"/>
        <w:ind w:right="26"/>
        <w:jc w:val="both"/>
        <w:rPr>
          <w:rFonts w:ascii="Cambria" w:hAnsi="Cambria" w:cs="Times New Roman"/>
        </w:rPr>
      </w:pPr>
    </w:p>
    <w:p w14:paraId="189AA0E2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1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ud;Dldj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Title)</w:t>
      </w:r>
    </w:p>
    <w:p w14:paraId="7F1ACC40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2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975E36">
        <w:rPr>
          <w:rFonts w:ascii="FMAbhaya" w:hAnsi="FMAbhaya"/>
          <w:b/>
          <w:bCs/>
        </w:rPr>
        <w:t>idrixfCIamh</w:t>
      </w:r>
      <w:proofErr w:type="spellEnd"/>
      <w:r w:rsidRPr="000C15AF">
        <w:rPr>
          <w:rFonts w:ascii="Cambria" w:hAnsi="Cambria" w:cs="Times New Roman"/>
          <w:b/>
          <w:bCs/>
        </w:rPr>
        <w:t xml:space="preserve"> (Abstract)</w:t>
      </w:r>
    </w:p>
    <w:p w14:paraId="421A9E66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3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uqL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mo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Keywords)</w:t>
      </w:r>
    </w:p>
    <w:p w14:paraId="123B7F4E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4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ye¢kaùu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Introduction)</w:t>
      </w:r>
    </w:p>
    <w:p w14:paraId="0F8F9B6C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5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  <w:t xml:space="preserve">m¾fhaIK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l%ufõo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Methodology)</w:t>
      </w:r>
    </w:p>
    <w:p w14:paraId="134A27AC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6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  <w:t>m%;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sM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, </w:t>
      </w:r>
      <w:r w:rsidRPr="000C15AF">
        <w:rPr>
          <w:rFonts w:ascii="Cambria" w:hAnsi="Cambria" w:cs="Times New Roman"/>
          <w:b/>
          <w:bCs/>
        </w:rPr>
        <w:t>(Results)</w:t>
      </w:r>
    </w:p>
    <w:p w14:paraId="1EE0B61F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7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idlÉPdj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Discussion)</w:t>
      </w:r>
    </w:p>
    <w:p w14:paraId="2DB7856D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8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  <w:t xml:space="preserve">ks.uk </w:t>
      </w:r>
      <w:r w:rsidRPr="000C15AF">
        <w:rPr>
          <w:rFonts w:ascii="Cambria" w:hAnsi="Cambria" w:cs="Times New Roman"/>
          <w:b/>
          <w:bCs/>
        </w:rPr>
        <w:t>(Conclusions)</w:t>
      </w:r>
    </w:p>
    <w:p w14:paraId="748668FB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9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ia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>;+;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s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msßkeóu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Acknowledgements)</w:t>
      </w:r>
    </w:p>
    <w:p w14:paraId="637662D6" w14:textId="77777777" w:rsidR="00A35A32" w:rsidRPr="000C15AF" w:rsidRDefault="00A35A32" w:rsidP="00A35A32">
      <w:pPr>
        <w:spacing w:after="0"/>
        <w:ind w:right="26"/>
        <w:jc w:val="both"/>
        <w:rPr>
          <w:rFonts w:ascii="Cambria" w:hAnsi="Cambria" w:cs="Times New Roman"/>
          <w:b/>
          <w:bCs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10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uQ,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m%;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smdok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m%ldY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Funding statement)</w:t>
      </w:r>
    </w:p>
    <w:p w14:paraId="4FBA9D1C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11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  <w:t>m%;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súfrdaO;d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m%ldY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Conflict of interest statement)</w:t>
      </w:r>
    </w:p>
    <w:p w14:paraId="452A0E31" w14:textId="36F85061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12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r w:rsidR="00533572" w:rsidRPr="00533572">
        <w:rPr>
          <w:rFonts w:ascii="FMAbhaya" w:hAnsi="FMAbhaya"/>
          <w:b/>
          <w:bCs/>
        </w:rPr>
        <w:t>l¾;D</w:t>
      </w:r>
      <w:r w:rsidR="00533572" w:rsidRPr="00533572">
        <w:rPr>
          <w:rFonts w:ascii="FMAbhaya" w:hAnsi="FMAbhaya"/>
        </w:rPr>
        <w:t xml:space="preserve"> 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odhl;ajh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 </w:t>
      </w:r>
      <w:r w:rsidRPr="000C15AF">
        <w:rPr>
          <w:rFonts w:ascii="Cambria" w:hAnsi="Cambria" w:cs="Times New Roman"/>
          <w:b/>
          <w:bCs/>
        </w:rPr>
        <w:t>(Author Contribution)</w:t>
      </w:r>
    </w:p>
    <w:p w14:paraId="796F5187" w14:textId="77777777" w:rsidR="00A35A32" w:rsidRPr="000C15AF" w:rsidRDefault="00A35A32" w:rsidP="00A35A32">
      <w:pPr>
        <w:spacing w:after="0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0C15AF">
        <w:rPr>
          <w:rFonts w:ascii="FMAbhaya" w:hAnsi="FMAbhaya" w:cs="Iskoola Pota"/>
          <w:b/>
          <w:bCs/>
          <w:cs/>
          <w:lang w:bidi="si-LK"/>
        </w:rPr>
        <w:t>13</w:t>
      </w:r>
      <w:r w:rsidRPr="000C15AF">
        <w:rPr>
          <w:rFonts w:ascii="FMAbhaya" w:hAnsi="FMAbhaya" w:cs="Iskoola Pota"/>
          <w:b/>
          <w:bCs/>
          <w:lang w:bidi="si-LK"/>
        </w:rPr>
        <w:t>'</w:t>
      </w:r>
      <w:r w:rsidRPr="000C15AF">
        <w:rPr>
          <w:rFonts w:ascii="FMAbhaya" w:hAnsi="FMAbhaya" w:cs="Iskoola Pota"/>
          <w:b/>
          <w:bCs/>
          <w:lang w:bidi="si-LK"/>
        </w:rPr>
        <w:tab/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uQ,dY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>% ,</w:t>
      </w:r>
      <w:proofErr w:type="spellStart"/>
      <w:r w:rsidRPr="000C15AF">
        <w:rPr>
          <w:rFonts w:ascii="FMAbhaya" w:hAnsi="FMAbhaya" w:cs="Iskoola Pota"/>
          <w:b/>
          <w:bCs/>
          <w:lang w:bidi="si-LK"/>
        </w:rPr>
        <w:t>ehsia</w:t>
      </w:r>
      <w:proofErr w:type="spellEnd"/>
      <w:r w:rsidRPr="000C15AF">
        <w:rPr>
          <w:rFonts w:ascii="FMAbhaya" w:hAnsi="FMAbhaya" w:cs="Iskoola Pota"/>
          <w:b/>
          <w:bCs/>
          <w:lang w:bidi="si-LK"/>
        </w:rPr>
        <w:t xml:space="preserve">;=j </w:t>
      </w:r>
      <w:r w:rsidRPr="000C15AF">
        <w:rPr>
          <w:rFonts w:ascii="Cambria" w:hAnsi="Cambria" w:cs="Times New Roman"/>
          <w:b/>
          <w:bCs/>
        </w:rPr>
        <w:t>(References)</w:t>
      </w:r>
    </w:p>
    <w:p w14:paraId="674AAAD0" w14:textId="77777777" w:rsidR="00E25ADB" w:rsidRDefault="00E25ADB" w:rsidP="00E25ADB">
      <w:pPr>
        <w:spacing w:after="0" w:line="360" w:lineRule="auto"/>
        <w:ind w:right="26"/>
        <w:jc w:val="both"/>
        <w:rPr>
          <w:rFonts w:ascii="Cambria" w:hAnsi="Cambria" w:cs="Times New Roman"/>
        </w:rPr>
      </w:pPr>
    </w:p>
    <w:p w14:paraId="6B60389B" w14:textId="77777777" w:rsidR="00D87AE3" w:rsidRDefault="00D87AE3" w:rsidP="00D87AE3">
      <w:pPr>
        <w:jc w:val="both"/>
        <w:rPr>
          <w:rFonts w:ascii="FMAbhaya" w:hAnsi="FMAbhaya"/>
          <w:color w:val="000000" w:themeColor="text1"/>
        </w:rPr>
      </w:pPr>
      <w:proofErr w:type="spellStart"/>
      <w:r w:rsidRPr="00D87AE3">
        <w:rPr>
          <w:rFonts w:ascii="FMAbhaya" w:hAnsi="FMAbhaya"/>
          <w:b/>
          <w:bCs/>
          <w:color w:val="000000" w:themeColor="text1"/>
        </w:rPr>
        <w:t>iïuk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;%K m:h 3(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udkj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Ydi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;% yd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iudÔh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úoHd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r w:rsidRPr="00D87AE3">
        <w:rPr>
          <w:color w:val="000000" w:themeColor="text1"/>
          <w:cs/>
          <w:lang w:bidi="si-LK"/>
        </w:rPr>
        <w:t>(</w:t>
      </w:r>
      <w:r w:rsidRPr="00D87AE3">
        <w:rPr>
          <w:color w:val="000000" w:themeColor="text1"/>
        </w:rPr>
        <w:t xml:space="preserve">Humanities and Social Sciences) </w:t>
      </w:r>
      <w:proofErr w:type="spellStart"/>
      <w:r w:rsidRPr="00D87AE3">
        <w:rPr>
          <w:rFonts w:ascii="FMAbhaya" w:hAnsi="FMAbhaya"/>
          <w:color w:val="000000" w:themeColor="text1"/>
        </w:rPr>
        <w:t>iy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iïuk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;%K m:h 4(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nyqúO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wOHhk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r w:rsidRPr="00D87AE3">
        <w:rPr>
          <w:color w:val="000000" w:themeColor="text1"/>
          <w:cs/>
          <w:lang w:bidi="si-LK"/>
        </w:rPr>
        <w:t>(</w:t>
      </w:r>
      <w:r w:rsidRPr="00D87AE3">
        <w:rPr>
          <w:color w:val="000000" w:themeColor="text1"/>
        </w:rPr>
        <w:t xml:space="preserve">Multidisciplinary Studies) </w:t>
      </w:r>
      <w:proofErr w:type="spellStart"/>
      <w:r w:rsidRPr="00D87AE3">
        <w:rPr>
          <w:rFonts w:ascii="FMAbhaya" w:hAnsi="FMAbhaya"/>
          <w:color w:val="000000" w:themeColor="text1"/>
        </w:rPr>
        <w:t>hgf;a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bÈßm;a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lrkq</w:t>
      </w:r>
      <w:proofErr w:type="spellEnd"/>
      <w:r w:rsidRPr="00D87AE3">
        <w:rPr>
          <w:rFonts w:ascii="FMAbhaya" w:hAnsi="FMAbhaya"/>
          <w:color w:val="000000" w:themeColor="text1"/>
        </w:rPr>
        <w:t xml:space="preserve"> ,</w:t>
      </w:r>
      <w:proofErr w:type="spellStart"/>
      <w:r w:rsidRPr="00D87AE3">
        <w:rPr>
          <w:rFonts w:ascii="FMAbhaya" w:hAnsi="FMAbhaya"/>
          <w:color w:val="000000" w:themeColor="text1"/>
        </w:rPr>
        <w:t>nk</w:t>
      </w:r>
      <w:proofErr w:type="spellEnd"/>
      <w:r w:rsidRPr="00D87AE3">
        <w:rPr>
          <w:rFonts w:ascii="FMAbhaya" w:hAnsi="FMAbhaya"/>
          <w:color w:val="000000" w:themeColor="text1"/>
        </w:rPr>
        <w:t xml:space="preserve"> m;%</w:t>
      </w:r>
      <w:proofErr w:type="spellStart"/>
      <w:r w:rsidRPr="00D87AE3">
        <w:rPr>
          <w:rFonts w:ascii="FMAbhaya" w:hAnsi="FMAbhaya"/>
          <w:color w:val="000000" w:themeColor="text1"/>
        </w:rPr>
        <w:t>sld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muKl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isxy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,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fyd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bx.%Sis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hk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NdId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foflka</w:t>
      </w:r>
      <w:proofErr w:type="spellEnd"/>
      <w:r w:rsidRPr="00D87AE3">
        <w:rPr>
          <w:rFonts w:ascii="FMAbhaya" w:hAnsi="FMAbhaya"/>
          <w:color w:val="000000" w:themeColor="text1"/>
        </w:rPr>
        <w:t xml:space="preserve"> ´</w:t>
      </w:r>
      <w:proofErr w:type="spellStart"/>
      <w:r w:rsidRPr="00D87AE3">
        <w:rPr>
          <w:rFonts w:ascii="FMAbhaya" w:hAnsi="FMAbhaya"/>
          <w:color w:val="000000" w:themeColor="text1"/>
        </w:rPr>
        <w:t>kEu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NdIdjlska</w:t>
      </w:r>
      <w:proofErr w:type="spellEnd"/>
      <w:r w:rsidRPr="00D87AE3">
        <w:rPr>
          <w:rFonts w:ascii="FMAbhaya" w:hAnsi="FMAbhaya"/>
          <w:color w:val="000000" w:themeColor="text1"/>
        </w:rPr>
        <w:t xml:space="preserve"> ilia l&lt; </w:t>
      </w:r>
      <w:proofErr w:type="spellStart"/>
      <w:r w:rsidRPr="00D87AE3">
        <w:rPr>
          <w:rFonts w:ascii="FMAbhaya" w:hAnsi="FMAbhaya"/>
          <w:color w:val="000000" w:themeColor="text1"/>
        </w:rPr>
        <w:t>yels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w;r</w:t>
      </w:r>
      <w:proofErr w:type="spellEnd"/>
      <w:r w:rsidRPr="00D87AE3">
        <w:rPr>
          <w:rFonts w:ascii="FMAbhaya" w:hAnsi="FMAbhaya"/>
          <w:color w:val="000000" w:themeColor="text1"/>
        </w:rPr>
        <w:t xml:space="preserve">" </w:t>
      </w:r>
      <w:proofErr w:type="spellStart"/>
      <w:r w:rsidRPr="00D87AE3">
        <w:rPr>
          <w:rFonts w:ascii="FMAbhaya" w:hAnsi="FMAbhaya"/>
          <w:color w:val="000000" w:themeColor="text1"/>
        </w:rPr>
        <w:t>wfkl</w:t>
      </w:r>
      <w:proofErr w:type="spellEnd"/>
      <w:r w:rsidRPr="00D87AE3">
        <w:rPr>
          <w:rFonts w:ascii="FMAbhaya" w:hAnsi="FMAbhaya"/>
          <w:color w:val="000000" w:themeColor="text1"/>
        </w:rPr>
        <w:t xml:space="preserve">=;a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ish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>¨</w:t>
      </w:r>
      <w:r w:rsidRPr="00D87AE3">
        <w:rPr>
          <w:rFonts w:ascii="Times New Roman" w:hAnsi="Times New Roman" w:cs="Times New Roman"/>
          <w:b/>
          <w:bCs/>
          <w:color w:val="000000" w:themeColor="text1"/>
        </w:rPr>
        <w:t>‍</w:t>
      </w:r>
      <w:r w:rsidRPr="00D87AE3">
        <w:rPr>
          <w:rFonts w:ascii="FMAbhaya" w:hAnsi="FMAbhaya"/>
          <w:b/>
          <w:bCs/>
          <w:color w:val="000000" w:themeColor="text1"/>
        </w:rPr>
        <w:t xml:space="preserve">u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iïuk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>;%K m:hka</w:t>
      </w:r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hgf;a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b</w:t>
      </w:r>
      <w:r w:rsidRPr="00D87AE3">
        <w:rPr>
          <w:rFonts w:ascii="FMAbhaya" w:hAnsi="FMAbhaya" w:cs="FMAbhaya"/>
          <w:color w:val="000000" w:themeColor="text1"/>
        </w:rPr>
        <w:t>Èß</w:t>
      </w:r>
      <w:r w:rsidRPr="00D87AE3">
        <w:rPr>
          <w:rFonts w:ascii="FMAbhaya" w:hAnsi="FMAbhaya"/>
          <w:color w:val="000000" w:themeColor="text1"/>
        </w:rPr>
        <w:t>m;a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lrk</w:t>
      </w:r>
      <w:proofErr w:type="spellEnd"/>
      <w:r w:rsidRPr="00D87AE3">
        <w:rPr>
          <w:rFonts w:ascii="FMAbhaya" w:hAnsi="FMAbhaya"/>
          <w:color w:val="000000" w:themeColor="text1"/>
        </w:rPr>
        <w:t xml:space="preserve"> m;%</w:t>
      </w:r>
      <w:proofErr w:type="spellStart"/>
      <w:r w:rsidRPr="00D87AE3">
        <w:rPr>
          <w:rFonts w:ascii="FMAbhaya" w:hAnsi="FMAbhaya"/>
          <w:color w:val="000000" w:themeColor="text1"/>
        </w:rPr>
        <w:t>sld</w:t>
      </w:r>
      <w:proofErr w:type="spellEnd"/>
      <w:r w:rsidRPr="00D87AE3">
        <w:rPr>
          <w:rFonts w:ascii="FMAbhaya" w:hAnsi="FMAbhaya"/>
          <w:color w:val="000000" w:themeColor="text1"/>
        </w:rPr>
        <w:t xml:space="preserve"> wksjd</w:t>
      </w:r>
      <w:r w:rsidRPr="00D87AE3">
        <w:rPr>
          <w:rFonts w:ascii="FMAbhaya" w:hAnsi="FMAbhaya" w:cs="FMAbhaya"/>
          <w:color w:val="000000" w:themeColor="text1"/>
        </w:rPr>
        <w:t>¾</w:t>
      </w:r>
      <w:r w:rsidRPr="00D87AE3">
        <w:rPr>
          <w:rFonts w:ascii="FMAbhaya" w:hAnsi="FMAbhaya"/>
          <w:color w:val="000000" w:themeColor="text1"/>
        </w:rPr>
        <w:t xml:space="preserve">hfhkau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tlai;a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ckmo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r w:rsidRPr="00D87AE3">
        <w:rPr>
          <w:b/>
          <w:bCs/>
          <w:color w:val="000000" w:themeColor="text1"/>
          <w:cs/>
          <w:lang w:bidi="si-LK"/>
        </w:rPr>
        <w:t>(</w:t>
      </w:r>
      <w:r w:rsidRPr="00D87AE3">
        <w:rPr>
          <w:b/>
          <w:bCs/>
          <w:color w:val="000000" w:themeColor="text1"/>
        </w:rPr>
        <w:t xml:space="preserve">US)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bx.%Sis</w:t>
      </w:r>
      <w:proofErr w:type="spellEnd"/>
      <w:r w:rsidRPr="00D87AE3">
        <w:rPr>
          <w:rFonts w:ascii="FMAbhaya" w:hAnsi="FMAbhaya"/>
          <w:b/>
          <w:bCs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000000" w:themeColor="text1"/>
        </w:rPr>
        <w:t>NdIdfjka</w:t>
      </w:r>
      <w:proofErr w:type="spellEnd"/>
      <w:r w:rsidRPr="00D87AE3">
        <w:rPr>
          <w:rFonts w:ascii="FMAbhaya" w:hAnsi="FMAbhaya"/>
          <w:color w:val="000000" w:themeColor="text1"/>
        </w:rPr>
        <w:t xml:space="preserve"> </w:t>
      </w:r>
      <w:proofErr w:type="spellStart"/>
      <w:r w:rsidRPr="00D87AE3">
        <w:rPr>
          <w:rFonts w:ascii="FMAbhaya" w:hAnsi="FMAbhaya"/>
          <w:color w:val="000000" w:themeColor="text1"/>
        </w:rPr>
        <w:t>muKla</w:t>
      </w:r>
      <w:proofErr w:type="spellEnd"/>
      <w:r w:rsidRPr="00D87AE3">
        <w:rPr>
          <w:rFonts w:ascii="FMAbhaya" w:hAnsi="FMAbhaya"/>
          <w:color w:val="000000" w:themeColor="text1"/>
        </w:rPr>
        <w:t xml:space="preserve"> ilia l&lt; </w:t>
      </w:r>
      <w:proofErr w:type="spellStart"/>
      <w:r w:rsidRPr="00D87AE3">
        <w:rPr>
          <w:rFonts w:ascii="FMAbhaya" w:hAnsi="FMAbhaya"/>
          <w:color w:val="000000" w:themeColor="text1"/>
        </w:rPr>
        <w:t>hq</w:t>
      </w:r>
      <w:proofErr w:type="spellEnd"/>
      <w:r w:rsidRPr="00D87AE3">
        <w:rPr>
          <w:rFonts w:ascii="FMAbhaya" w:hAnsi="FMAbhaya"/>
          <w:color w:val="000000" w:themeColor="text1"/>
        </w:rPr>
        <w:t xml:space="preserve">;=h' </w:t>
      </w:r>
      <w:proofErr w:type="spellStart"/>
      <w:r w:rsidRPr="00D87AE3">
        <w:rPr>
          <w:rFonts w:ascii="FMAbhaya" w:hAnsi="FMAbhaya"/>
          <w:b/>
          <w:bCs/>
          <w:color w:val="C00000"/>
        </w:rPr>
        <w:t>isxy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, </w:t>
      </w:r>
      <w:proofErr w:type="spellStart"/>
      <w:r w:rsidRPr="00D87AE3">
        <w:rPr>
          <w:rFonts w:ascii="FMAbhaya" w:hAnsi="FMAbhaya"/>
          <w:b/>
          <w:bCs/>
          <w:color w:val="C00000"/>
        </w:rPr>
        <w:t>NdIdfjka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m</w:t>
      </w:r>
      <w:r w:rsidRPr="00D87AE3">
        <w:rPr>
          <w:rFonts w:ascii="FMAbhaya" w:hAnsi="FMAbhaya" w:cs="FMAbhaya"/>
          <w:b/>
          <w:bCs/>
          <w:color w:val="C00000"/>
        </w:rPr>
        <w:t>¾</w:t>
      </w:r>
      <w:r w:rsidRPr="00D87AE3">
        <w:rPr>
          <w:rFonts w:ascii="FMAbhaya" w:hAnsi="FMAbhaya"/>
          <w:b/>
          <w:bCs/>
          <w:color w:val="C00000"/>
        </w:rPr>
        <w:t>fhaIK m;%</w:t>
      </w:r>
      <w:proofErr w:type="spellStart"/>
      <w:r w:rsidRPr="00D87AE3">
        <w:rPr>
          <w:rFonts w:ascii="FMAbhaya" w:hAnsi="FMAbhaya"/>
          <w:b/>
          <w:bCs/>
          <w:color w:val="C00000"/>
        </w:rPr>
        <w:t>sld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C00000"/>
        </w:rPr>
        <w:t>b</w:t>
      </w:r>
      <w:r w:rsidRPr="00D87AE3">
        <w:rPr>
          <w:rFonts w:ascii="FMAbhaya" w:hAnsi="FMAbhaya" w:cs="FMAbhaya"/>
          <w:b/>
          <w:bCs/>
          <w:color w:val="C00000"/>
        </w:rPr>
        <w:t>Èß</w:t>
      </w:r>
      <w:r w:rsidRPr="00D87AE3">
        <w:rPr>
          <w:rFonts w:ascii="FMAbhaya" w:hAnsi="FMAbhaya"/>
          <w:b/>
          <w:bCs/>
          <w:color w:val="C00000"/>
        </w:rPr>
        <w:t>m;a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C00000"/>
        </w:rPr>
        <w:t>lrk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C00000"/>
        </w:rPr>
        <w:t>ish</w:t>
      </w:r>
      <w:proofErr w:type="spellEnd"/>
      <w:r w:rsidRPr="00D87AE3">
        <w:rPr>
          <w:rFonts w:ascii="FMAbhaya" w:hAnsi="FMAbhaya" w:cs="FMAbhaya"/>
          <w:b/>
          <w:bCs/>
          <w:color w:val="C00000"/>
        </w:rPr>
        <w:t>¨</w:t>
      </w:r>
      <w:r w:rsidRPr="00D87AE3">
        <w:rPr>
          <w:rFonts w:ascii="Times New Roman" w:hAnsi="Times New Roman" w:cs="Times New Roman"/>
          <w:b/>
          <w:bCs/>
          <w:color w:val="C00000"/>
        </w:rPr>
        <w:t>‍</w:t>
      </w:r>
      <w:r w:rsidRPr="00D87AE3">
        <w:rPr>
          <w:rFonts w:ascii="FMAbhaya" w:hAnsi="FMAbhaya"/>
          <w:b/>
          <w:bCs/>
          <w:color w:val="C00000"/>
        </w:rPr>
        <w:t>u m</w:t>
      </w:r>
      <w:r w:rsidRPr="00D87AE3">
        <w:rPr>
          <w:rFonts w:ascii="FMAbhaya" w:hAnsi="FMAbhaya" w:cs="FMAbhaya"/>
          <w:b/>
          <w:bCs/>
          <w:color w:val="C00000"/>
        </w:rPr>
        <w:t>¾</w:t>
      </w:r>
      <w:r w:rsidRPr="00D87AE3">
        <w:rPr>
          <w:rFonts w:ascii="FMAbhaya" w:hAnsi="FMAbhaya"/>
          <w:b/>
          <w:bCs/>
          <w:color w:val="C00000"/>
        </w:rPr>
        <w:t xml:space="preserve">fhaIlhka </w:t>
      </w:r>
      <w:proofErr w:type="spellStart"/>
      <w:r w:rsidRPr="00D87AE3">
        <w:rPr>
          <w:rFonts w:ascii="FMAbhaya" w:hAnsi="FMAbhaya" w:cs="FMAbhaya"/>
          <w:b/>
          <w:bCs/>
          <w:color w:val="C00000"/>
        </w:rPr>
        <w:t>ú</w:t>
      </w:r>
      <w:r w:rsidRPr="00D87AE3">
        <w:rPr>
          <w:rFonts w:ascii="FMAbhaya" w:hAnsi="FMAbhaya"/>
          <w:b/>
          <w:bCs/>
          <w:color w:val="C00000"/>
        </w:rPr>
        <w:t>iska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proofErr w:type="spellStart"/>
      <w:r w:rsidRPr="00D87AE3">
        <w:rPr>
          <w:rFonts w:ascii="FMAbhaya" w:hAnsi="FMAbhaya"/>
          <w:b/>
          <w:bCs/>
          <w:color w:val="C00000"/>
        </w:rPr>
        <w:t>tys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proofErr w:type="spellStart"/>
      <w:r w:rsidRPr="00D87AE3">
        <w:rPr>
          <w:rFonts w:ascii="FMAbhaya" w:hAnsi="FMAbhaya" w:cs="Times New Roman"/>
          <w:b/>
          <w:bCs/>
          <w:color w:val="C00000"/>
        </w:rPr>
        <w:t>idrixfCIamfhys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r w:rsidRPr="00D87AE3">
        <w:rPr>
          <w:b/>
          <w:bCs/>
          <w:color w:val="C00000"/>
          <w:cs/>
          <w:lang w:bidi="si-LK"/>
        </w:rPr>
        <w:t>(</w:t>
      </w:r>
      <w:r w:rsidRPr="00D87AE3">
        <w:rPr>
          <w:b/>
          <w:bCs/>
          <w:color w:val="C00000"/>
        </w:rPr>
        <w:t xml:space="preserve">Abstract) </w:t>
      </w:r>
      <w:proofErr w:type="spellStart"/>
      <w:r w:rsidRPr="00D87AE3">
        <w:rPr>
          <w:rFonts w:ascii="FMAbhaya" w:hAnsi="FMAbhaya"/>
          <w:b/>
          <w:bCs/>
          <w:color w:val="C00000"/>
        </w:rPr>
        <w:t>bx.%Sis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m</w:t>
      </w:r>
      <w:r w:rsidRPr="00D87AE3">
        <w:rPr>
          <w:rFonts w:ascii="FMAbhaya" w:hAnsi="FMAbhaya" w:cs="FMAbhaya"/>
          <w:b/>
          <w:bCs/>
          <w:color w:val="C00000"/>
        </w:rPr>
        <w:t>ß</w:t>
      </w:r>
      <w:r w:rsidRPr="00D87AE3">
        <w:rPr>
          <w:rFonts w:ascii="FMAbhaya" w:hAnsi="FMAbhaya"/>
          <w:b/>
          <w:bCs/>
          <w:color w:val="C00000"/>
        </w:rPr>
        <w:t>j</w:t>
      </w:r>
      <w:r w:rsidRPr="00D87AE3">
        <w:rPr>
          <w:rFonts w:ascii="FMAbhaya" w:hAnsi="FMAbhaya" w:cs="FMAbhaya"/>
          <w:b/>
          <w:bCs/>
          <w:color w:val="C00000"/>
        </w:rPr>
        <w:t>¾</w:t>
      </w:r>
      <w:r w:rsidRPr="00D87AE3">
        <w:rPr>
          <w:rFonts w:ascii="FMAbhaya" w:hAnsi="FMAbhaya"/>
          <w:b/>
          <w:bCs/>
          <w:color w:val="C00000"/>
        </w:rPr>
        <w:t>;khla o ,</w:t>
      </w:r>
      <w:proofErr w:type="spellStart"/>
      <w:r w:rsidRPr="00D87AE3">
        <w:rPr>
          <w:rFonts w:ascii="FMAbhaya" w:hAnsi="FMAbhaya"/>
          <w:b/>
          <w:bCs/>
          <w:color w:val="C00000"/>
        </w:rPr>
        <w:t>nd</w:t>
      </w:r>
      <w:proofErr w:type="spellEnd"/>
      <w:r w:rsidRPr="00D87AE3">
        <w:rPr>
          <w:rFonts w:ascii="FMAbhaya" w:hAnsi="FMAbhaya"/>
          <w:b/>
          <w:bCs/>
          <w:color w:val="C00000"/>
        </w:rPr>
        <w:t xml:space="preserve"> </w:t>
      </w:r>
      <w:r w:rsidRPr="00D87AE3">
        <w:rPr>
          <w:rFonts w:ascii="FMAbhaya" w:hAnsi="FMAbhaya" w:cs="FMAbhaya"/>
          <w:b/>
          <w:bCs/>
          <w:color w:val="C00000"/>
        </w:rPr>
        <w:t>§</w:t>
      </w:r>
      <w:r w:rsidRPr="00D87AE3">
        <w:rPr>
          <w:rFonts w:ascii="FMAbhaya" w:hAnsi="FMAbhaya"/>
          <w:b/>
          <w:bCs/>
          <w:color w:val="C00000"/>
        </w:rPr>
        <w:t>u wksjd</w:t>
      </w:r>
      <w:r w:rsidRPr="00D87AE3">
        <w:rPr>
          <w:rFonts w:ascii="FMAbhaya" w:hAnsi="FMAbhaya" w:cs="FMAbhaya"/>
          <w:b/>
          <w:bCs/>
          <w:color w:val="C00000"/>
        </w:rPr>
        <w:t>¾</w:t>
      </w:r>
      <w:r w:rsidRPr="00D87AE3">
        <w:rPr>
          <w:rFonts w:ascii="FMAbhaya" w:hAnsi="FMAbhaya"/>
          <w:b/>
          <w:bCs/>
          <w:color w:val="C00000"/>
        </w:rPr>
        <w:t xml:space="preserve">h </w:t>
      </w:r>
      <w:proofErr w:type="spellStart"/>
      <w:r w:rsidRPr="00D87AE3">
        <w:rPr>
          <w:rFonts w:ascii="FMAbhaya" w:hAnsi="FMAbhaya"/>
          <w:b/>
          <w:bCs/>
          <w:color w:val="C00000"/>
        </w:rPr>
        <w:t>f</w:t>
      </w:r>
      <w:r w:rsidRPr="00D87AE3">
        <w:rPr>
          <w:rFonts w:ascii="FMAbhaya" w:hAnsi="FMAbhaya" w:cs="FMAbhaya"/>
          <w:b/>
          <w:bCs/>
          <w:color w:val="C00000"/>
        </w:rPr>
        <w:t>õ</w:t>
      </w:r>
      <w:proofErr w:type="spellEnd"/>
      <w:r w:rsidRPr="00D87AE3">
        <w:rPr>
          <w:rFonts w:ascii="FMAbhaya" w:hAnsi="FMAbhaya"/>
          <w:b/>
          <w:bCs/>
          <w:color w:val="C00000"/>
        </w:rPr>
        <w:t>'</w:t>
      </w:r>
    </w:p>
    <w:p w14:paraId="08DE54AA" w14:textId="485FACA9" w:rsidR="00A35A32" w:rsidRPr="00E25ADB" w:rsidRDefault="007239EB" w:rsidP="00A35A32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</w:rPr>
      </w:pPr>
      <w:proofErr w:type="spellStart"/>
      <w:r w:rsidRPr="00A35A32">
        <w:rPr>
          <w:rFonts w:ascii="FMAbhaya" w:hAnsi="FMAbhaya" w:cstheme="minorHAnsi"/>
          <w:b/>
          <w:bCs/>
          <w:color w:val="000000" w:themeColor="text1"/>
        </w:rPr>
        <w:t>w</w:t>
      </w:r>
      <w:r w:rsidR="00A35A32" w:rsidRPr="000C15AF">
        <w:rPr>
          <w:rFonts w:ascii="FMAbhaya" w:hAnsi="FMAbhaya" w:cs="Iskoola Pota"/>
          <w:b/>
          <w:bCs/>
          <w:lang w:bidi="si-LK"/>
        </w:rPr>
        <w:t>kqfldgia</w:t>
      </w:r>
      <w:proofErr w:type="spellEnd"/>
      <w:r w:rsidR="00A35A32">
        <w:rPr>
          <w:rFonts w:ascii="FMAbhaya" w:hAnsi="FMAbhaya" w:cs="Iskoola Pota"/>
          <w:b/>
          <w:bCs/>
          <w:lang w:bidi="si-LK"/>
        </w:rPr>
        <w:t xml:space="preserve"> </w:t>
      </w:r>
      <w:r w:rsidR="00A35A32" w:rsidRPr="00E25ADB">
        <w:rPr>
          <w:rFonts w:ascii="Cambria" w:hAnsi="Cambria" w:cs="Times New Roman"/>
          <w:b/>
          <w:bCs/>
          <w:cs/>
          <w:lang w:bidi="si-LK"/>
        </w:rPr>
        <w:t xml:space="preserve"> (</w:t>
      </w:r>
      <w:r w:rsidR="00A35A32" w:rsidRPr="00E25ADB">
        <w:rPr>
          <w:rFonts w:ascii="Cambria" w:hAnsi="Cambria" w:cs="Times New Roman"/>
          <w:b/>
          <w:bCs/>
        </w:rPr>
        <w:t>Subsections)</w:t>
      </w:r>
    </w:p>
    <w:p w14:paraId="5462C2C4" w14:textId="77777777" w:rsidR="00A35A32" w:rsidRPr="00E619DE" w:rsidRDefault="00A35A32" w:rsidP="00A35A32">
      <w:pPr>
        <w:numPr>
          <w:ilvl w:val="0"/>
          <w:numId w:val="11"/>
        </w:numPr>
        <w:spacing w:after="0"/>
        <w:ind w:right="26"/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AC3300">
        <w:rPr>
          <w:rFonts w:ascii="FMAbhaya" w:hAnsi="FMAbhaya" w:cs="Iskoola Pota"/>
          <w:sz w:val="20"/>
          <w:szCs w:val="20"/>
          <w:lang w:bidi="si-LK"/>
        </w:rPr>
        <w:t xml:space="preserve">§¾&gt;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ldgi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kqfldgi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j,g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nÈ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yels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7239EB">
        <w:rPr>
          <w:rFonts w:ascii="Cambria" w:hAnsi="Cambria" w:cs="Times New Roman"/>
          <w:b/>
          <w:bCs/>
          <w:sz w:val="20"/>
          <w:szCs w:val="20"/>
          <w:cs/>
          <w:lang w:bidi="si-LK"/>
        </w:rPr>
        <w:t>(</w:t>
      </w:r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7239EB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7239EB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7239EB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7239EB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7239EB">
        <w:rPr>
          <w:rFonts w:ascii="Cambria" w:hAnsi="Cambria" w:cs="Times New Roman"/>
          <w:b/>
          <w:bCs/>
          <w:sz w:val="20"/>
          <w:szCs w:val="20"/>
          <w:cs/>
          <w:lang w:bidi="si-LK"/>
        </w:rPr>
        <w:t xml:space="preserve"> </w:t>
      </w:r>
      <w:r w:rsidRPr="007239EB">
        <w:rPr>
          <w:rFonts w:ascii="Cambria" w:hAnsi="Cambria" w:cs="Times New Roman"/>
          <w:b/>
          <w:bCs/>
          <w:sz w:val="20"/>
          <w:szCs w:val="20"/>
        </w:rPr>
        <w:t xml:space="preserve">10, </w:t>
      </w:r>
      <w:r w:rsidRPr="007239EB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;o </w:t>
      </w:r>
      <w:proofErr w:type="spellStart"/>
      <w:r w:rsidRPr="007239EB">
        <w:rPr>
          <w:rFonts w:ascii="FMAbhaya" w:hAnsi="FMAbhaya" w:cs="Iskoola Pota"/>
          <w:b/>
          <w:bCs/>
          <w:sz w:val="20"/>
          <w:szCs w:val="20"/>
          <w:lang w:bidi="si-LK"/>
        </w:rPr>
        <w:t>wl</w:t>
      </w:r>
      <w:proofErr w:type="spellEnd"/>
      <w:r w:rsidRPr="007239EB">
        <w:rPr>
          <w:rFonts w:ascii="FMAbhaya" w:hAnsi="FMAbhaya" w:cs="Iskoola Pota"/>
          <w:b/>
          <w:bCs/>
          <w:sz w:val="20"/>
          <w:szCs w:val="20"/>
          <w:lang w:bidi="si-LK"/>
        </w:rPr>
        <w:t>=re</w:t>
      </w:r>
      <w:r w:rsidRPr="007239EB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6BD6BE34" w14:textId="77777777" w:rsidR="00A35A32" w:rsidRPr="00AC3300" w:rsidRDefault="00A35A32" w:rsidP="00A35A32">
      <w:pPr>
        <w:pStyle w:val="ListParagraph"/>
        <w:numPr>
          <w:ilvl w:val="0"/>
          <w:numId w:val="26"/>
        </w:numPr>
        <w:spacing w:after="0"/>
        <w:ind w:right="26"/>
        <w:jc w:val="both"/>
        <w:rPr>
          <w:rFonts w:ascii="FMAbhaya" w:hAnsi="FMAbhaya" w:cs="Iskoola Pota"/>
          <w:sz w:val="20"/>
          <w:szCs w:val="20"/>
          <w:lang w:bidi="si-LK"/>
        </w:rPr>
      </w:pP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Eu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kqfldgilgu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xlaIsm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>; YS¾Ihla ,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nd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È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;=h'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kqfldgi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|yd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xl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h§fuk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j&lt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lskak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' </w:t>
      </w:r>
    </w:p>
    <w:p w14:paraId="284BCB66" w14:textId="77777777" w:rsidR="00A35A32" w:rsidRPr="00AC3300" w:rsidRDefault="00A35A32" w:rsidP="00A35A32">
      <w:pPr>
        <w:pStyle w:val="ListParagraph"/>
        <w:numPr>
          <w:ilvl w:val="0"/>
          <w:numId w:val="26"/>
        </w:numPr>
        <w:spacing w:after="0"/>
        <w:ind w:right="26"/>
        <w:jc w:val="both"/>
        <w:rPr>
          <w:rFonts w:ascii="FMAbhaya" w:hAnsi="FMAbhaya" w:cs="Iskoola Pota"/>
          <w:sz w:val="20"/>
          <w:szCs w:val="20"/>
          <w:lang w:bidi="si-LK"/>
        </w:rPr>
      </w:pP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Eu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YS¾Ihlau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jku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m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>&lt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shl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sì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;=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;r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" ta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|yd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by&lt;ska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m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>&lt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shl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bvl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E619DE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E619DE">
        <w:rPr>
          <w:rFonts w:ascii="Cambria" w:hAnsi="Cambria" w:cs="Times New Roman"/>
          <w:sz w:val="20"/>
          <w:szCs w:val="20"/>
        </w:rPr>
        <w:t>line gap)</w:t>
      </w:r>
      <w:r>
        <w:rPr>
          <w:rFonts w:ascii="Cambria" w:hAnsi="Cambria" w:cs="Times New Roman"/>
          <w:sz w:val="20"/>
          <w:szCs w:val="20"/>
        </w:rPr>
        <w:t xml:space="preserve"> </w:t>
      </w:r>
      <w:r w:rsidRPr="00AC3300">
        <w:rPr>
          <w:rFonts w:ascii="FMAbhaya" w:hAnsi="FMAbhaya" w:cs="Iskoola Pota"/>
          <w:sz w:val="20"/>
          <w:szCs w:val="20"/>
          <w:lang w:bidi="si-LK"/>
        </w:rPr>
        <w:t>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eì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>;=h'</w:t>
      </w:r>
    </w:p>
    <w:p w14:paraId="7EC6E14A" w14:textId="77777777" w:rsidR="00A35A32" w:rsidRPr="00AC3300" w:rsidRDefault="00A35A32" w:rsidP="00A35A32">
      <w:pPr>
        <w:pStyle w:val="ListParagraph"/>
        <w:numPr>
          <w:ilvl w:val="0"/>
          <w:numId w:val="26"/>
        </w:numPr>
        <w:spacing w:after="0"/>
        <w:ind w:right="26"/>
        <w:jc w:val="both"/>
        <w:rPr>
          <w:rFonts w:ascii="Cambria" w:hAnsi="Cambria" w:cs="Times New Roman"/>
        </w:rPr>
      </w:pP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kqfldgi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i|yd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jk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YS¾I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wi,sk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s;la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E619DE">
        <w:rPr>
          <w:rFonts w:ascii="Cambria" w:hAnsi="Cambria" w:cs="Times New Roman"/>
          <w:sz w:val="20"/>
          <w:szCs w:val="20"/>
          <w:cs/>
          <w:lang w:bidi="si-LK"/>
        </w:rPr>
        <w:t>(</w:t>
      </w:r>
      <w:r w:rsidRPr="00E619DE">
        <w:rPr>
          <w:rFonts w:ascii="Cambria" w:hAnsi="Cambria" w:cs="Times New Roman"/>
          <w:sz w:val="20"/>
          <w:szCs w:val="20"/>
        </w:rPr>
        <w:t xml:space="preserve">period/full stop)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fkd;eìh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sz w:val="20"/>
          <w:szCs w:val="20"/>
          <w:lang w:bidi="si-LK"/>
        </w:rPr>
        <w:t>;=h'</w:t>
      </w:r>
    </w:p>
    <w:p w14:paraId="6612E2E7" w14:textId="77777777" w:rsidR="00D147D0" w:rsidRDefault="00D147D0" w:rsidP="000B3D31">
      <w:pPr>
        <w:spacing w:after="0" w:line="360" w:lineRule="auto"/>
        <w:ind w:right="26"/>
        <w:rPr>
          <w:rFonts w:ascii="Iskoola Pota" w:hAnsi="Iskoola Pota" w:cs="Iskoola Pota"/>
          <w:b/>
          <w:bCs/>
          <w:lang w:bidi="si-LK"/>
        </w:rPr>
      </w:pPr>
    </w:p>
    <w:p w14:paraId="7D08C71E" w14:textId="77777777" w:rsidR="00B526C3" w:rsidRDefault="00B526C3" w:rsidP="00E9495F">
      <w:pPr>
        <w:spacing w:after="0" w:line="360" w:lineRule="auto"/>
        <w:ind w:right="26"/>
        <w:rPr>
          <w:rFonts w:ascii="FMAbhaya" w:hAnsi="FMAbhaya" w:cs="Iskoola Pota"/>
          <w:b/>
          <w:bCs/>
          <w:lang w:bidi="si-LK"/>
        </w:rPr>
      </w:pPr>
    </w:p>
    <w:p w14:paraId="71ED61BC" w14:textId="2A78F2D6" w:rsidR="00E9495F" w:rsidRPr="00217469" w:rsidRDefault="00E9495F" w:rsidP="00E9495F">
      <w:pPr>
        <w:spacing w:after="0" w:line="360" w:lineRule="auto"/>
        <w:ind w:right="26"/>
        <w:rPr>
          <w:rFonts w:ascii="Cambria" w:hAnsi="Cambria" w:cs="Times New Roman"/>
          <w:b/>
          <w:bCs/>
        </w:rPr>
      </w:pPr>
      <w:proofErr w:type="spellStart"/>
      <w:r w:rsidRPr="00AC3300">
        <w:rPr>
          <w:rFonts w:ascii="FMAbhaya" w:hAnsi="FMAbhaya" w:cs="Iskoola Pota"/>
          <w:b/>
          <w:bCs/>
          <w:lang w:bidi="si-LK"/>
        </w:rPr>
        <w:lastRenderedPageBreak/>
        <w:t>fmdÿ</w:t>
      </w:r>
      <w:proofErr w:type="spellEnd"/>
      <w:r w:rsidRPr="00AC3300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b/>
          <w:bCs/>
          <w:lang w:bidi="si-LK"/>
        </w:rPr>
        <w:t>msgq</w:t>
      </w:r>
      <w:proofErr w:type="spellEnd"/>
      <w:r w:rsidRPr="00AC3300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b/>
          <w:bCs/>
          <w:lang w:bidi="si-LK"/>
        </w:rPr>
        <w:t>ieliqï</w:t>
      </w:r>
      <w:proofErr w:type="spellEnd"/>
      <w:r w:rsidRPr="00AC3300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b/>
          <w:bCs/>
          <w:lang w:bidi="si-LK"/>
        </w:rPr>
        <w:t>wdlD;sh</w:t>
      </w:r>
      <w:proofErr w:type="spellEnd"/>
      <w:r w:rsidRPr="00AC3300">
        <w:rPr>
          <w:rFonts w:ascii="FMAbhaya" w:hAnsi="FMAbhaya" w:cs="Iskoola Pota"/>
          <w:b/>
          <w:bCs/>
          <w:lang w:bidi="si-LK"/>
        </w:rPr>
        <w:t xml:space="preserve"> </w:t>
      </w:r>
      <w:r w:rsidRPr="00217469">
        <w:rPr>
          <w:rFonts w:ascii="Cambria" w:hAnsi="Cambria" w:cs="Times New Roman"/>
          <w:b/>
          <w:bCs/>
          <w:cs/>
          <w:lang w:bidi="si-LK"/>
        </w:rPr>
        <w:t>(</w:t>
      </w:r>
      <w:r w:rsidRPr="00217469">
        <w:rPr>
          <w:rFonts w:ascii="Cambria" w:hAnsi="Cambria" w:cs="Times New Roman"/>
          <w:b/>
          <w:bCs/>
        </w:rPr>
        <w:t>General Page setting format)</w:t>
      </w:r>
    </w:p>
    <w:p w14:paraId="3ACB5B90" w14:textId="77777777" w:rsidR="00E9495F" w:rsidRDefault="00E9495F" w:rsidP="00E9495F">
      <w:pPr>
        <w:spacing w:after="0"/>
        <w:ind w:right="26"/>
        <w:rPr>
          <w:rFonts w:ascii="Cambria" w:hAnsi="Cambria" w:cs="Times New Roman"/>
        </w:rPr>
      </w:pPr>
    </w:p>
    <w:p w14:paraId="26847D4E" w14:textId="5113EA38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;%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ldfõ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h</w:t>
      </w:r>
      <w:proofErr w:type="spellEnd"/>
      <w:r w:rsidRPr="00E9495F">
        <w:rPr>
          <w:rFonts w:ascii="Cambria" w:hAnsi="Cambria" w:cs="Times New Roman"/>
          <w:color w:val="000000" w:themeColor="text1"/>
          <w:sz w:val="20"/>
          <w:szCs w:val="20"/>
          <w:lang w:bidi="si-LK"/>
        </w:rPr>
        <w:t xml:space="preserve">: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A4 (210 x 297 mm),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tla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me;a;l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muKla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súh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hq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;=h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.</w:t>
      </w:r>
    </w:p>
    <w:p w14:paraId="43C7D295" w14:textId="30CC9E60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l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=re j¾.h</w:t>
      </w:r>
      <w:r w:rsidRPr="00E9495F">
        <w:rPr>
          <w:rFonts w:ascii="Cambria" w:hAnsi="Cambria" w:cs="Times New Roman"/>
          <w:color w:val="000000" w:themeColor="text1"/>
          <w:sz w:val="20"/>
          <w:szCs w:val="20"/>
          <w:lang w:bidi="si-LK"/>
        </w:rPr>
        <w:t xml:space="preserve">: </w:t>
      </w:r>
      <w:r w:rsidRPr="00E9495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E9495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E9495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E9495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</w:p>
    <w:p w14:paraId="63E66F46" w14:textId="57FE9B1B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l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=re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h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9495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E9495F">
        <w:rPr>
          <w:rFonts w:ascii="FMAbhaya" w:hAnsi="FMAbhaya" w:cs="Iskoola Pota"/>
          <w:sz w:val="20"/>
          <w:szCs w:val="20"/>
          <w:lang w:bidi="si-LK"/>
        </w:rPr>
        <w:t>wka;¾.;h</w:t>
      </w:r>
      <w:r w:rsidRPr="00E9495F">
        <w:rPr>
          <w:rFonts w:ascii="Cambria" w:hAnsi="Cambria" w:cs="Times New Roman"/>
          <w:color w:val="000000" w:themeColor="text1"/>
          <w:sz w:val="20"/>
          <w:szCs w:val="20"/>
        </w:rPr>
        <w:t xml:space="preserve">):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10</w:t>
      </w:r>
    </w:p>
    <w:p w14:paraId="1A47C5C5" w14:textId="20AFEB94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l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=re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h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9495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;Dld</w:t>
      </w:r>
      <w:proofErr w:type="spellEnd"/>
      <w:r w:rsidRPr="00E9495F">
        <w:rPr>
          <w:rFonts w:ascii="Cambria" w:hAnsi="Cambria" w:cs="Times New Roman"/>
          <w:color w:val="000000" w:themeColor="text1"/>
          <w:sz w:val="20"/>
          <w:szCs w:val="20"/>
        </w:rPr>
        <w:t xml:space="preserve">):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11</w:t>
      </w:r>
    </w:p>
    <w:p w14:paraId="4E7ADB46" w14:textId="6E65EC07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color w:val="000000" w:themeColor="text1"/>
          <w:sz w:val="20"/>
          <w:szCs w:val="20"/>
        </w:rPr>
      </w:pP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ma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&lt;s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þo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;r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r;rh</w:t>
      </w:r>
      <w:proofErr w:type="spellEnd"/>
      <w:r w:rsidRPr="00E9495F">
        <w:rPr>
          <w:rFonts w:ascii="Cambria" w:hAnsi="Cambria" w:cs="Times New Roman"/>
          <w:color w:val="000000" w:themeColor="text1"/>
          <w:sz w:val="20"/>
          <w:szCs w:val="20"/>
        </w:rPr>
        <w:t xml:space="preserve">: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1.15</w:t>
      </w:r>
    </w:p>
    <w:p w14:paraId="5A3AFBEC" w14:textId="36A7E73E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m</w:t>
      </w:r>
      <w:proofErr w:type="spellEnd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.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eiau</w:t>
      </w:r>
      <w:proofErr w:type="spellEnd"/>
      <w:r w:rsidRPr="00E9495F">
        <w:rPr>
          <w:rFonts w:ascii="Cambria" w:hAnsi="Cambria" w:cs="Times New Roman"/>
          <w:color w:val="000000" w:themeColor="text1"/>
          <w:sz w:val="20"/>
          <w:szCs w:val="20"/>
        </w:rPr>
        <w:t xml:space="preserve">: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omig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m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&lt;.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eiaùu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Justify)</w:t>
      </w:r>
    </w:p>
    <w:p w14:paraId="23DF715D" w14:textId="3DFA3C4E" w:rsidR="00E9495F" w:rsidRPr="00E9495F" w:rsidRDefault="00E9495F" w:rsidP="00E9495F">
      <w:pPr>
        <w:numPr>
          <w:ilvl w:val="0"/>
          <w:numId w:val="12"/>
        </w:numPr>
        <w:spacing w:after="0"/>
        <w:ind w:right="26"/>
        <w:rPr>
          <w:rFonts w:ascii="Cambria" w:hAnsi="Cambria" w:cs="Times New Roman"/>
          <w:color w:val="000000" w:themeColor="text1"/>
          <w:sz w:val="20"/>
          <w:szCs w:val="20"/>
        </w:rPr>
      </w:pPr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</w:t>
      </w:r>
      <w:proofErr w:type="spellStart"/>
      <w:r w:rsidRPr="00E9495F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rhka</w:t>
      </w:r>
      <w:proofErr w:type="spellEnd"/>
      <w:r w:rsidRPr="00E9495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 xml:space="preserve"> (</w:t>
      </w:r>
      <w:r w:rsidRPr="00E9495F">
        <w:rPr>
          <w:rFonts w:ascii="Cambria" w:hAnsi="Cambria" w:cs="Times New Roman"/>
          <w:color w:val="000000" w:themeColor="text1"/>
          <w:sz w:val="20"/>
          <w:szCs w:val="20"/>
        </w:rPr>
        <w:t xml:space="preserve">Margins):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iEu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me;a;lskau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ikaáógr</w:t>
      </w:r>
      <w:proofErr w:type="spellEnd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2.5 (</w:t>
      </w:r>
      <w:proofErr w:type="spellStart"/>
      <w:r w:rsidRPr="00E9495F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wÕ,a</w:t>
      </w:r>
      <w:proofErr w:type="spellEnd"/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 xml:space="preserve"> </w:t>
      </w:r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1)</w:t>
      </w:r>
      <w:r w:rsidRPr="00E9495F">
        <w:rPr>
          <w:rFonts w:ascii="FMAbhaya" w:hAnsi="FMAbhay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E9495F">
        <w:rPr>
          <w:rFonts w:ascii="FMAbhaya" w:hAnsi="FMAbhaya" w:cs="Times New Roman"/>
          <w:b/>
          <w:bCs/>
          <w:color w:val="000000" w:themeColor="text1"/>
          <w:sz w:val="20"/>
          <w:szCs w:val="20"/>
        </w:rPr>
        <w:t>ne.ska</w:t>
      </w:r>
      <w:proofErr w:type="spellEnd"/>
      <w:r w:rsidRPr="00E9495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.</w:t>
      </w:r>
    </w:p>
    <w:p w14:paraId="781D5CCA" w14:textId="77777777" w:rsidR="00917DBA" w:rsidRDefault="00917DBA" w:rsidP="00E25ADB">
      <w:pPr>
        <w:spacing w:after="0" w:line="360" w:lineRule="auto"/>
        <w:ind w:right="26"/>
        <w:rPr>
          <w:rFonts w:ascii="Iskoola Pota" w:hAnsi="Iskoola Pota" w:cs="Iskoola Pota"/>
          <w:color w:val="000000" w:themeColor="text1"/>
          <w:sz w:val="20"/>
          <w:szCs w:val="20"/>
          <w:lang w:bidi="si-LK"/>
        </w:rPr>
      </w:pPr>
    </w:p>
    <w:p w14:paraId="22311336" w14:textId="77777777" w:rsidR="00E9495F" w:rsidRPr="00AC3300" w:rsidRDefault="00E9495F" w:rsidP="00E9495F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iïmQ¾K m¾fhaIK m;%</w:t>
      </w:r>
      <w:proofErr w:type="spellStart"/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sl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25ADB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E25ADB">
        <w:rPr>
          <w:rFonts w:ascii="Cambria" w:hAnsi="Cambria" w:cs="Times New Roman"/>
          <w:color w:val="000000" w:themeColor="text1"/>
          <w:sz w:val="20"/>
          <w:szCs w:val="20"/>
        </w:rPr>
        <w:t xml:space="preserve">Full papers)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ju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Yfhk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g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cs/>
          <w:lang w:bidi="si-LK"/>
        </w:rPr>
        <w:t>4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la</w:t>
      </w:r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ßu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Yfhk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g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cs/>
          <w:lang w:bidi="si-LK"/>
        </w:rPr>
        <w:t>6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la</w:t>
      </w:r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úu¾Yk m;%</w:t>
      </w:r>
      <w:proofErr w:type="spellStart"/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sld</w:t>
      </w:r>
      <w:proofErr w:type="spellEnd"/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AC3300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AC3300">
        <w:rPr>
          <w:rFonts w:ascii="Cambria" w:hAnsi="Cambria" w:cs="Times New Roman"/>
          <w:color w:val="000000" w:themeColor="text1"/>
          <w:sz w:val="20"/>
          <w:szCs w:val="20"/>
        </w:rPr>
        <w:t>Review papers)</w:t>
      </w:r>
      <w:r w:rsidRPr="00E25ADB">
        <w:rPr>
          <w:rFonts w:ascii="Cambria" w:hAnsi="Cambria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ßu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Yfhk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g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cs/>
          <w:lang w:bidi="si-LK"/>
        </w:rPr>
        <w:t>8</w:t>
      </w:r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la</w:t>
      </w:r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laj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§¾&gt;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els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Q,dY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% ,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ehsi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"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qg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elaùï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ia;dr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rEm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gyk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e;=¿j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¨</w:t>
      </w:r>
      <w:r w:rsidRPr="00AC3300">
        <w:rPr>
          <w:rFonts w:ascii="Times New Roman" w:hAnsi="Times New Roman" w:cs="Times New Roman"/>
          <w:color w:val="000000" w:themeColor="text1"/>
          <w:sz w:val="20"/>
          <w:szCs w:val="20"/>
          <w:lang w:bidi="si-LK"/>
        </w:rPr>
        <w:t>‍</w:t>
      </w:r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u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g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</w:t>
      </w:r>
      <w:r w:rsidRPr="00AC3300">
        <w:rPr>
          <w:rFonts w:ascii="FMAbhaya" w:hAnsi="FMAbhaya" w:cs="FMAbhaya"/>
          <w:color w:val="000000" w:themeColor="text1"/>
          <w:sz w:val="20"/>
          <w:szCs w:val="20"/>
          <w:lang w:bidi="si-LK"/>
        </w:rPr>
        <w:t>ï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.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k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ef</w:t>
      </w:r>
      <w:r w:rsidRPr="00AC3300">
        <w:rPr>
          <w:rFonts w:ascii="FMAbhaya" w:hAnsi="FMAbhaya" w:cs="FMAbhaya"/>
          <w:color w:val="000000" w:themeColor="text1"/>
          <w:sz w:val="20"/>
          <w:szCs w:val="20"/>
          <w:lang w:bidi="si-LK"/>
        </w:rPr>
        <w:t>í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'</w:t>
      </w:r>
    </w:p>
    <w:p w14:paraId="42C3B2BC" w14:textId="77777777" w:rsidR="004F5BBA" w:rsidRDefault="004F5BBA" w:rsidP="00E244DB">
      <w:pPr>
        <w:spacing w:after="0" w:line="360" w:lineRule="auto"/>
        <w:ind w:right="26"/>
        <w:jc w:val="both"/>
        <w:rPr>
          <w:rFonts w:ascii="Cambria" w:hAnsi="Cambria" w:cs="Times New Roman"/>
          <w:color w:val="C00000"/>
          <w:sz w:val="20"/>
          <w:szCs w:val="20"/>
        </w:rPr>
      </w:pPr>
    </w:p>
    <w:p w14:paraId="62A1D872" w14:textId="77777777" w:rsidR="00692B6A" w:rsidRPr="00AC3300" w:rsidRDefault="00692B6A" w:rsidP="00692B6A">
      <w:pPr>
        <w:spacing w:after="0" w:line="360" w:lineRule="auto"/>
        <w:ind w:right="26"/>
        <w:jc w:val="both"/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</w:pPr>
      <w:proofErr w:type="spellStart"/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wdlD;sh</w:t>
      </w:r>
      <w:proofErr w:type="spellEnd"/>
      <w:r w:rsidRPr="00AC3300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E244DB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E244DB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Format)</w:t>
      </w:r>
    </w:p>
    <w:p w14:paraId="75F96B12" w14:textId="77777777" w:rsidR="00692B6A" w:rsidRPr="00AC3300" w:rsidRDefault="00692B6A" w:rsidP="00692B6A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í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¾fhaIK m;%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ldfõ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244DB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PDF</w:t>
      </w:r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244DB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Microsoft Word</w:t>
      </w:r>
      <w:r w:rsidRPr="00E244DB">
        <w:rPr>
          <w:rFonts w:ascii="Cambria" w:hAnsi="Cambria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k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.dk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j¾.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lu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bÈßm;a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;r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ta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by; ,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§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e;s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dlD;sh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E244DB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E244DB">
        <w:rPr>
          <w:rFonts w:ascii="Cambria" w:hAnsi="Cambria" w:cs="Times New Roman"/>
          <w:color w:val="000000" w:themeColor="text1"/>
          <w:sz w:val="20"/>
          <w:szCs w:val="20"/>
        </w:rPr>
        <w:t xml:space="preserve">template)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ú;d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AC3300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h'</w:t>
      </w:r>
    </w:p>
    <w:p w14:paraId="5E38C768" w14:textId="77777777" w:rsidR="00E244DB" w:rsidRDefault="00E244DB" w:rsidP="00E244DB">
      <w:pPr>
        <w:spacing w:after="0" w:line="360" w:lineRule="auto"/>
        <w:ind w:right="26"/>
        <w:jc w:val="both"/>
        <w:rPr>
          <w:rFonts w:ascii="Cambria" w:hAnsi="Cambria" w:cs="Times New Roman"/>
          <w:color w:val="000000" w:themeColor="text1"/>
          <w:sz w:val="20"/>
          <w:szCs w:val="20"/>
          <w:lang w:bidi="si-LK"/>
        </w:rPr>
      </w:pPr>
    </w:p>
    <w:p w14:paraId="57C49E5B" w14:textId="77777777" w:rsidR="004C01DC" w:rsidRPr="00846628" w:rsidRDefault="004C01DC" w:rsidP="004C01DC">
      <w:pPr>
        <w:spacing w:after="0" w:line="360" w:lineRule="auto"/>
        <w:ind w:right="26"/>
        <w:jc w:val="both"/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</w:pPr>
      <w:proofErr w:type="spellStart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ud;Dldj</w:t>
      </w:r>
      <w:proofErr w:type="spellEnd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3E0565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3E0565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Title)</w:t>
      </w:r>
    </w:p>
    <w:p w14:paraId="2CFBFDCC" w14:textId="77777777" w:rsidR="004C01DC" w:rsidRPr="00846628" w:rsidRDefault="004C01DC" w:rsidP="004C01DC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;Dldj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xlaIsma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kau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;dr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re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mhk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q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¿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;dr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re ,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.ekSfï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oaO;sj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, </w:t>
      </w:r>
      <w:r w:rsidRPr="003E0565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3E0565">
        <w:rPr>
          <w:rFonts w:ascii="Cambria" w:hAnsi="Cambria" w:cs="Times New Roman"/>
          <w:color w:val="000000" w:themeColor="text1"/>
          <w:sz w:val="20"/>
          <w:szCs w:val="20"/>
        </w:rPr>
        <w:t>information-retrieval systems)</w:t>
      </w:r>
      <w:r>
        <w:rPr>
          <w:rFonts w:ascii="Cambria" w:hAnsi="Cambria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ndfyda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g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;Dld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ú;d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õ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Q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%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á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hÿï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e;=&lt;;a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Ífuka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j&lt;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kak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q,a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gqj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e;=&lt;;a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;Dldj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sia;eka</w:t>
      </w:r>
      <w:proofErr w:type="spellEnd"/>
      <w:r w:rsidRPr="00DA02FE">
        <w:rPr>
          <w:rFonts w:cs="Iskoola Pota"/>
          <w:color w:val="000000" w:themeColor="text1"/>
          <w:sz w:val="20"/>
          <w:szCs w:val="20"/>
          <w:lang w:bidi="si-LK"/>
        </w:rPr>
        <w:t xml:space="preserve"> </w:t>
      </w:r>
      <w:r>
        <w:rPr>
          <w:rFonts w:cs="Iskoola Pota"/>
          <w:color w:val="000000" w:themeColor="text1"/>
          <w:sz w:val="20"/>
          <w:szCs w:val="20"/>
          <w:lang w:bidi="si-LK"/>
        </w:rPr>
        <w:t>(</w:t>
      </w:r>
      <w:r w:rsidRPr="00DA02FE">
        <w:rPr>
          <w:rFonts w:cs="Iskoola Pota"/>
          <w:color w:val="000000" w:themeColor="text1"/>
          <w:sz w:val="20"/>
          <w:szCs w:val="20"/>
          <w:lang w:bidi="si-LK"/>
        </w:rPr>
        <w:t>spaces</w:t>
      </w:r>
      <w:r>
        <w:rPr>
          <w:rFonts w:cs="Iskoola Pota"/>
          <w:color w:val="000000" w:themeColor="text1"/>
          <w:sz w:val="20"/>
          <w:szCs w:val="20"/>
          <w:lang w:bidi="si-LK"/>
        </w:rPr>
        <w:t>)</w:t>
      </w:r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rys;j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ßu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laIr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DA02FE">
        <w:rPr>
          <w:rFonts w:ascii="FMAbhaya" w:hAnsi="FMAbhaya" w:cs="Iskoola Pota"/>
          <w:color w:val="000000" w:themeColor="text1"/>
          <w:sz w:val="20"/>
          <w:szCs w:val="20"/>
          <w:cs/>
          <w:lang w:bidi="si-LK"/>
        </w:rPr>
        <w:t xml:space="preserve">200 </w:t>
      </w:r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lg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ud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DA02FE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h</w:t>
      </w:r>
      <w:r w:rsidRPr="00DA02FE">
        <w:rPr>
          <w:rFonts w:ascii="FMAbhaya" w:hAnsi="FMAbhaya" w:cs="Iskoola Pota"/>
          <w:color w:val="000000" w:themeColor="text1"/>
          <w:sz w:val="20"/>
          <w:szCs w:val="20"/>
          <w:cs/>
          <w:lang w:bidi="si-LK"/>
        </w:rPr>
        <w:t>.</w:t>
      </w:r>
      <w:r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;Dldj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217469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217469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217469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17469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3E0565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, </w:t>
      </w:r>
      <w:proofErr w:type="spellStart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m%udKh</w:t>
      </w:r>
      <w:proofErr w:type="spellEnd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r w:rsidRPr="003E0565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14</w:t>
      </w:r>
      <w:r w:rsidRPr="00846628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>,</w:t>
      </w:r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cs/>
          <w:lang w:bidi="si-LK"/>
        </w:rPr>
        <w:t xml:space="preserve"> </w:t>
      </w:r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;o </w:t>
      </w:r>
      <w:proofErr w:type="spellStart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wl</w:t>
      </w:r>
      <w:proofErr w:type="spellEnd"/>
      <w:r w:rsidRPr="00846628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=re</w:t>
      </w:r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ú;d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846628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h'</w:t>
      </w:r>
    </w:p>
    <w:p w14:paraId="3657EC49" w14:textId="77777777" w:rsidR="007514FD" w:rsidRDefault="007514FD" w:rsidP="003E0565">
      <w:pPr>
        <w:spacing w:after="0" w:line="360" w:lineRule="auto"/>
        <w:ind w:right="26"/>
        <w:jc w:val="both"/>
        <w:rPr>
          <w:rFonts w:ascii="Iskoola Pota" w:hAnsi="Iskoola Pota" w:cs="Iskoola Pota"/>
          <w:b/>
          <w:bCs/>
          <w:color w:val="000000" w:themeColor="text1"/>
          <w:sz w:val="20"/>
          <w:szCs w:val="20"/>
          <w:lang w:bidi="si-LK"/>
        </w:rPr>
      </w:pPr>
    </w:p>
    <w:p w14:paraId="1A5C7873" w14:textId="77777777" w:rsidR="004C01DC" w:rsidRDefault="004C01DC" w:rsidP="004C01DC">
      <w:pPr>
        <w:spacing w:line="360" w:lineRule="auto"/>
        <w:ind w:right="26"/>
        <w:jc w:val="both"/>
        <w:rPr>
          <w:rFonts w:ascii="Cambria" w:hAnsi="Cambria" w:cs="Times New Roman"/>
          <w:color w:val="000000" w:themeColor="text1"/>
          <w:sz w:val="20"/>
          <w:szCs w:val="20"/>
        </w:rPr>
      </w:pPr>
      <w:proofErr w:type="spellStart"/>
      <w:r w:rsidRPr="00DE5CED">
        <w:rPr>
          <w:rFonts w:ascii="FMAbhaya" w:hAnsi="FMAbhaya" w:cs="Iskoola Pota"/>
          <w:b/>
          <w:bCs/>
          <w:sz w:val="20"/>
          <w:szCs w:val="20"/>
          <w:lang w:bidi="si-LK"/>
        </w:rPr>
        <w:t>WodyrK</w:t>
      </w:r>
      <w:proofErr w:type="spellEnd"/>
      <w:r w:rsidRPr="003E0565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:</w:t>
      </w:r>
      <w:r w:rsidRPr="003E0565">
        <w:rPr>
          <w:rFonts w:ascii="Cambria" w:hAnsi="Cambria" w:cs="Times New Roman"/>
          <w:color w:val="000000" w:themeColor="text1"/>
          <w:sz w:val="20"/>
          <w:szCs w:val="20"/>
        </w:rPr>
        <w:t xml:space="preserve"> </w:t>
      </w:r>
    </w:p>
    <w:p w14:paraId="68859C75" w14:textId="77777777" w:rsidR="004C01DC" w:rsidRPr="00627CD6" w:rsidRDefault="004C01DC" w:rsidP="004C01DC">
      <w:pPr>
        <w:spacing w:line="360" w:lineRule="auto"/>
        <w:ind w:right="26"/>
        <w:jc w:val="both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fou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&lt;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l%shd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uQ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, j¾.SlrKh yd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w;S;ld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,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l%shd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mo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idOkh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ms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&lt;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sn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| </w:t>
      </w:r>
      <w:proofErr w:type="spellStart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>wOHhkhla</w:t>
      </w:r>
      <w:proofErr w:type="spellEnd"/>
      <w:r w:rsidRPr="005F703B">
        <w:rPr>
          <w:rFonts w:ascii="FMAbhaya" w:hAnsi="FMAbhaya" w:cs="Times New Roman"/>
          <w:b/>
          <w:bCs/>
          <w:color w:val="000000" w:themeColor="text1"/>
          <w:sz w:val="28"/>
          <w:szCs w:val="28"/>
        </w:rPr>
        <w:t xml:space="preserve"> </w:t>
      </w:r>
    </w:p>
    <w:p w14:paraId="1932504C" w14:textId="77777777" w:rsidR="003573E1" w:rsidRDefault="003573E1" w:rsidP="00EF71F6">
      <w:pPr>
        <w:spacing w:after="0"/>
        <w:ind w:right="26"/>
        <w:jc w:val="both"/>
        <w:rPr>
          <w:rFonts w:ascii="Iskoola Pota" w:hAnsi="Iskoola Pota" w:cs="Iskoola Pota"/>
          <w:color w:val="000000" w:themeColor="text1"/>
          <w:sz w:val="20"/>
          <w:szCs w:val="20"/>
          <w:highlight w:val="yellow"/>
          <w:lang w:bidi="si-LK"/>
        </w:rPr>
      </w:pPr>
    </w:p>
    <w:p w14:paraId="089F2947" w14:textId="77777777" w:rsidR="003E440A" w:rsidRPr="00E25ADB" w:rsidRDefault="003E440A" w:rsidP="003E440A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  <w:color w:val="000000" w:themeColor="text1"/>
          <w:sz w:val="20"/>
          <w:szCs w:val="20"/>
          <w:lang w:bidi="si-LK"/>
        </w:rPr>
      </w:pPr>
      <w:proofErr w:type="spellStart"/>
      <w:r w:rsidRPr="00070DBC">
        <w:rPr>
          <w:rFonts w:ascii="FMAbhaya" w:eastAsia="FM Abhaya" w:hAnsi="FMAbhaya" w:cs="Iskoola Pota"/>
          <w:b/>
          <w:bCs/>
        </w:rPr>
        <w:t>ye¢kaùu</w:t>
      </w:r>
      <w:proofErr w:type="spellEnd"/>
      <w:r w:rsidRPr="00D103F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 xml:space="preserve"> </w:t>
      </w:r>
      <w:r w:rsidRPr="00D103FF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142A7A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>(</w:t>
      </w:r>
      <w:r w:rsidRPr="00142A7A">
        <w:rPr>
          <w:rFonts w:cstheme="minorHAnsi"/>
          <w:b/>
          <w:bCs/>
          <w:color w:val="000000" w:themeColor="text1"/>
        </w:rPr>
        <w:t xml:space="preserve"> </w:t>
      </w:r>
      <w:r w:rsidRPr="00142A7A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365627">
        <w:rPr>
          <w:rFonts w:ascii="Cambria" w:hAnsi="Cambria" w:cs="Times New Roman"/>
          <w:b/>
          <w:bCs/>
        </w:rPr>
        <w:t xml:space="preserve">,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FC295B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FC295B">
        <w:rPr>
          <w:rFonts w:ascii="FMAbhaya" w:hAnsi="FMAbhaya" w:cs="Iskoola Pota"/>
          <w:b/>
          <w:bCs/>
          <w:lang w:bidi="si-LK"/>
        </w:rPr>
        <w:t xml:space="preserve"> </w:t>
      </w:r>
      <w:r w:rsidRPr="00365627">
        <w:rPr>
          <w:rFonts w:ascii="Cambria" w:hAnsi="Cambria" w:cs="Times New Roman"/>
          <w:b/>
          <w:bCs/>
        </w:rPr>
        <w:t>1</w:t>
      </w:r>
      <w:r w:rsidRPr="00142A7A">
        <w:rPr>
          <w:rFonts w:ascii="Cambria" w:hAnsi="Cambria" w:cs="Times New Roman"/>
          <w:b/>
          <w:bCs/>
        </w:rPr>
        <w:t>1</w:t>
      </w:r>
      <w:r w:rsidRPr="00365627">
        <w:rPr>
          <w:rFonts w:ascii="Cambria" w:hAnsi="Cambria" w:cs="Times New Roman"/>
          <w:b/>
          <w:bCs/>
        </w:rPr>
        <w:t xml:space="preserve">, </w:t>
      </w:r>
      <w:r w:rsidRPr="00FC295B">
        <w:rPr>
          <w:rFonts w:ascii="FMAbhaya" w:hAnsi="FMAbhaya" w:cs="Iskoola Pota"/>
          <w:b/>
          <w:bCs/>
          <w:cs/>
          <w:lang w:bidi="si-LK"/>
        </w:rPr>
        <w:t xml:space="preserve"> </w:t>
      </w:r>
      <w:r w:rsidRPr="00FC295B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FC295B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FC295B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FC295B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FC295B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FC295B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FC295B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E25ADB">
        <w:rPr>
          <w:rFonts w:ascii="Cambria" w:hAnsi="Cambria" w:cs="Times New Roman"/>
          <w:b/>
          <w:bCs/>
        </w:rPr>
        <w:t>).</w:t>
      </w:r>
    </w:p>
    <w:p w14:paraId="5CFF46FB" w14:textId="77777777" w:rsidR="003E440A" w:rsidRPr="00E25ADB" w:rsidRDefault="003E440A" w:rsidP="003E440A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  <w:color w:val="000000" w:themeColor="text1"/>
          <w:sz w:val="20"/>
          <w:szCs w:val="20"/>
          <w:lang w:bidi="si-LK"/>
        </w:rPr>
      </w:pPr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wka;¾.;h</w:t>
      </w:r>
      <w:r w:rsidRPr="00D103F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 xml:space="preserve"> (</w:t>
      </w:r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142A7A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365627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365627">
        <w:rPr>
          <w:rFonts w:ascii="Cambria" w:hAnsi="Cambria" w:cs="Times New Roman"/>
          <w:b/>
          <w:bCs/>
          <w:sz w:val="20"/>
          <w:szCs w:val="20"/>
        </w:rPr>
        <w:t>1</w:t>
      </w:r>
      <w:r w:rsidRPr="00142A7A">
        <w:rPr>
          <w:rFonts w:ascii="Cambria" w:hAnsi="Cambria" w:cs="Times New Roman"/>
          <w:b/>
          <w:bCs/>
          <w:sz w:val="20"/>
          <w:szCs w:val="20"/>
        </w:rPr>
        <w:t>0</w:t>
      </w:r>
      <w:r w:rsidRPr="00365627">
        <w:rPr>
          <w:rFonts w:ascii="Cambria" w:hAnsi="Cambria" w:cs="Times New Roman"/>
          <w:b/>
          <w:bCs/>
          <w:sz w:val="20"/>
          <w:szCs w:val="20"/>
        </w:rPr>
        <w:t>,</w:t>
      </w:r>
      <w:r w:rsidRPr="00D103F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E25ADB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4853023F" w14:textId="77777777" w:rsidR="003E440A" w:rsidRPr="00D103FF" w:rsidRDefault="003E440A" w:rsidP="003E440A">
      <w:pPr>
        <w:spacing w:after="0" w:line="360" w:lineRule="auto"/>
        <w:ind w:right="26"/>
        <w:jc w:val="both"/>
        <w:rPr>
          <w:rFonts w:ascii="Cambria" w:hAnsi="Cambria" w:cs="Times New Roman"/>
          <w:b/>
          <w:bCs/>
          <w:color w:val="000000" w:themeColor="text1"/>
          <w:sz w:val="20"/>
          <w:szCs w:val="20"/>
        </w:rPr>
      </w:pPr>
    </w:p>
    <w:p w14:paraId="3389F66A" w14:textId="77777777" w:rsidR="003E440A" w:rsidRPr="00FC295B" w:rsidRDefault="003E440A" w:rsidP="003E440A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÷kajd§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ys;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úu¾Ykh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dg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l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ßÉfþohl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aldnoa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í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ys;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úu¾Ykhg Tn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eu;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I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af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%hg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o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&lt;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|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xlaIsm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rdxYh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e;=&lt;;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t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kq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I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eK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ïnkaOfh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ó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m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ÿl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ek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ÿfjñ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j;s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| o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Yaf,aIKh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÷kajd§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;=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I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ïnkaOfh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ó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m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j;aj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o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|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¿,a yd .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eUqre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eyeÈ,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Íu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afiarej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vx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.=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q,s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u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I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:h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|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mdÿfõ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h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iq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%ufh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í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YaÑ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af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%h fj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jOd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hdu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^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v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ál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=re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o ;%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fldaKhl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ev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D103F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D103FF">
        <w:rPr>
          <w:rFonts w:ascii="Cambria" w:hAnsi="Cambria" w:cs="Times New Roman"/>
          <w:color w:val="000000" w:themeColor="text1"/>
          <w:sz w:val="20"/>
          <w:szCs w:val="20"/>
        </w:rPr>
        <w:t xml:space="preserve">inverted triangle)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,i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;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amp;'</w:t>
      </w:r>
    </w:p>
    <w:p w14:paraId="4EBF1DF1" w14:textId="77777777" w:rsidR="003E440A" w:rsidRDefault="003E440A" w:rsidP="003E440A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</w:p>
    <w:p w14:paraId="14EC93CD" w14:textId="77777777" w:rsidR="003E440A" w:rsidRDefault="003E440A" w:rsidP="003E440A">
      <w:pPr>
        <w:spacing w:after="0"/>
        <w:ind w:right="26"/>
        <w:jc w:val="both"/>
        <w:rPr>
          <w:rFonts w:ascii="FMAbhaya" w:hAnsi="FMAbhaya" w:cs="Iskoola Pota"/>
          <w:color w:val="000000" w:themeColor="text1"/>
          <w:sz w:val="20"/>
          <w:szCs w:val="20"/>
          <w:lang w:bidi="si-LK"/>
        </w:rPr>
      </w:pP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qg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laj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o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ldYk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,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o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aj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ks¾Kdhl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ka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í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¾fhaIKh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.s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j;s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ekq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oaO;sh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¨</w:t>
      </w:r>
      <w:r w:rsidRPr="00FC295B">
        <w:rPr>
          <w:rFonts w:ascii="Times New Roman" w:hAnsi="Times New Roman" w:cs="Times New Roman"/>
          <w:color w:val="000000" w:themeColor="text1"/>
          <w:sz w:val="20"/>
          <w:szCs w:val="20"/>
          <w:lang w:bidi="si-LK"/>
        </w:rPr>
        <w:t>‍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sk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yd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q</w:t>
      </w:r>
      <w:proofErr w:type="spellEnd"/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¿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,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dldr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o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y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laj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ì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ys</w:t>
      </w:r>
      <w:proofErr w:type="spellEnd"/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§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ekqfuy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j;s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svei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D103F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D103FF">
        <w:rPr>
          <w:rFonts w:ascii="Cambria" w:hAnsi="Cambria" w:cs="Times New Roman"/>
          <w:color w:val="000000" w:themeColor="text1"/>
          <w:sz w:val="20"/>
          <w:szCs w:val="20"/>
        </w:rPr>
        <w:t xml:space="preserve">gap in knowledge)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÷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ajd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§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dgi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gf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l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É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P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dgfiy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í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fhaIKh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xl,amS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yd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Hdhd;aul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ok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ka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f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í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ú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Ykh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Odr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Œ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Í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D103F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D103FF">
        <w:rPr>
          <w:rFonts w:ascii="Cambria" w:hAnsi="Cambria" w:cs="Times New Roman"/>
          <w:color w:val="000000" w:themeColor="text1"/>
          <w:sz w:val="20"/>
          <w:szCs w:val="20"/>
        </w:rPr>
        <w:t>justification)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 we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&lt;;a </w:t>
      </w:r>
      <w:proofErr w:type="spellStart"/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ú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ó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u;r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" ld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hfh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ruqK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ld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j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iq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ì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' m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haIK mQ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j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.u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D103FF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D103FF">
        <w:rPr>
          <w:rFonts w:ascii="Cambria" w:hAnsi="Cambria" w:cs="Times New Roman"/>
          <w:color w:val="000000" w:themeColor="text1"/>
          <w:sz w:val="20"/>
          <w:szCs w:val="20"/>
        </w:rPr>
        <w:t>hypothesis)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yd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OHhkfh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ruq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Q</w:t>
      </w:r>
      <w:r w:rsidRPr="00FC295B">
        <w:rPr>
          <w:rFonts w:ascii="FMAbhaya" w:hAnsi="FMAbhaya" w:cs="FMAbhaya"/>
          <w:color w:val="000000" w:themeColor="text1"/>
          <w:sz w:val="20"/>
          <w:szCs w:val="20"/>
          <w:lang w:bidi="si-LK"/>
        </w:rPr>
        <w:t>¾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j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.u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.dvke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.=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fia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ehs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kak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e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.;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eh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;Djre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;kaf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ehs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kak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eyeÈ,s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m¾fhaIK mQ¾j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.u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ruqK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¾fhaIKfh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eo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.;alu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C06325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WmYS¾I </w:t>
      </w:r>
      <w:proofErr w:type="spellStart"/>
      <w:r w:rsidRPr="00C06325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hdo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jku</w:t>
      </w:r>
      <w:proofErr w:type="spellEnd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ldgia</w:t>
      </w:r>
      <w:proofErr w:type="spellEnd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,i</w:t>
      </w:r>
      <w:proofErr w:type="spellEnd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fkd,sh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dg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÷kajd§f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dgfiys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x.h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,i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bÈßm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h'</w:t>
      </w:r>
    </w:p>
    <w:p w14:paraId="7EEC9322" w14:textId="77777777" w:rsidR="00142A7A" w:rsidRDefault="00142A7A" w:rsidP="00D103FF">
      <w:pPr>
        <w:spacing w:after="0" w:line="360" w:lineRule="auto"/>
        <w:ind w:right="26"/>
        <w:jc w:val="both"/>
        <w:rPr>
          <w:rFonts w:ascii="Iskoola Pota" w:hAnsi="Iskoola Pota" w:cs="Iskoola Pota"/>
          <w:color w:val="000000" w:themeColor="text1"/>
          <w:sz w:val="20"/>
          <w:szCs w:val="20"/>
          <w:lang w:bidi="si-LK"/>
        </w:rPr>
      </w:pPr>
    </w:p>
    <w:p w14:paraId="57579FBF" w14:textId="77777777" w:rsidR="003E440A" w:rsidRPr="00070DBC" w:rsidRDefault="003E440A" w:rsidP="003E440A">
      <w:pPr>
        <w:spacing w:after="0" w:line="360" w:lineRule="auto"/>
        <w:ind w:right="26"/>
        <w:jc w:val="both"/>
        <w:rPr>
          <w:rFonts w:ascii="FMAbhaya" w:hAnsi="FMAbhaya" w:cs="Iskoola Pota"/>
          <w:b/>
          <w:bCs/>
          <w:lang w:bidi="si-LK"/>
        </w:rPr>
      </w:pPr>
      <w:r w:rsidRPr="00FC295B">
        <w:rPr>
          <w:rFonts w:ascii="FMAbhaya" w:hAnsi="FMAbhaya" w:cs="Iskoola Pota"/>
          <w:b/>
          <w:bCs/>
          <w:color w:val="000000" w:themeColor="text1"/>
          <w:lang w:bidi="si-LK"/>
        </w:rPr>
        <w:lastRenderedPageBreak/>
        <w:t xml:space="preserve">m¾fhaIK </w:t>
      </w:r>
      <w:proofErr w:type="spellStart"/>
      <w:r w:rsidRPr="00FC295B">
        <w:rPr>
          <w:rFonts w:ascii="FMAbhaya" w:hAnsi="FMAbhaya" w:cs="Iskoola Pota"/>
          <w:b/>
          <w:bCs/>
          <w:color w:val="000000" w:themeColor="text1"/>
          <w:lang w:bidi="si-LK"/>
        </w:rPr>
        <w:t>l%ufõoh</w:t>
      </w:r>
      <w:proofErr w:type="spellEnd"/>
      <w:r w:rsidRPr="00FC295B">
        <w:rPr>
          <w:rFonts w:ascii="FMAbhaya" w:hAnsi="FMAbhaya" w:cs="Iskoola Pota"/>
          <w:b/>
          <w:bCs/>
          <w:color w:val="000000" w:themeColor="text1"/>
          <w:lang w:bidi="si-LK"/>
        </w:rPr>
        <w:t xml:space="preserve"> </w:t>
      </w:r>
      <w:r w:rsidRPr="00217469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142A7A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>(</w:t>
      </w:r>
      <w:r w:rsidRPr="00142A7A">
        <w:rPr>
          <w:rFonts w:cstheme="minorHAnsi"/>
          <w:b/>
          <w:bCs/>
          <w:color w:val="000000" w:themeColor="text1"/>
        </w:rPr>
        <w:t xml:space="preserve"> </w:t>
      </w:r>
      <w:r w:rsidRPr="00142A7A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365627">
        <w:rPr>
          <w:rFonts w:ascii="Cambria" w:hAnsi="Cambria" w:cs="Times New Roman"/>
          <w:b/>
          <w:bCs/>
        </w:rPr>
        <w:t xml:space="preserve">,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070DBC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070DBC">
        <w:rPr>
          <w:rFonts w:ascii="FMAbhaya" w:hAnsi="FMAbhaya" w:cs="Iskoola Pota"/>
          <w:b/>
          <w:bCs/>
          <w:lang w:bidi="si-LK"/>
        </w:rPr>
        <w:t xml:space="preserve"> </w:t>
      </w:r>
      <w:r w:rsidRPr="00365627">
        <w:rPr>
          <w:rFonts w:ascii="Cambria" w:hAnsi="Cambria" w:cs="Times New Roman"/>
          <w:b/>
          <w:bCs/>
        </w:rPr>
        <w:t>1</w:t>
      </w:r>
      <w:r w:rsidRPr="00142A7A">
        <w:rPr>
          <w:rFonts w:ascii="Cambria" w:hAnsi="Cambria" w:cs="Times New Roman"/>
          <w:b/>
          <w:bCs/>
        </w:rPr>
        <w:t>1</w:t>
      </w:r>
      <w:r w:rsidRPr="00365627">
        <w:rPr>
          <w:rFonts w:ascii="Cambria" w:hAnsi="Cambria" w:cs="Times New Roman"/>
          <w:b/>
          <w:bCs/>
        </w:rPr>
        <w:t xml:space="preserve">, </w:t>
      </w:r>
      <w:r w:rsidRPr="00070DBC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070DBC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070DBC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070DBC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070DBC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070DBC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070DBC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070DBC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070DBC">
        <w:rPr>
          <w:rFonts w:ascii="FMAbhaya" w:hAnsi="FMAbhaya" w:cs="Iskoola Pota"/>
          <w:b/>
          <w:bCs/>
          <w:lang w:bidi="si-LK"/>
        </w:rPr>
        <w:t>&amp;'</w:t>
      </w:r>
    </w:p>
    <w:p w14:paraId="579840B8" w14:textId="77777777" w:rsidR="003E440A" w:rsidRDefault="003E440A" w:rsidP="003E440A">
      <w:pPr>
        <w:spacing w:after="0" w:line="360" w:lineRule="auto"/>
        <w:ind w:right="26"/>
        <w:jc w:val="both"/>
        <w:rPr>
          <w:rFonts w:ascii="Iskoola Pota" w:hAnsi="Iskoola Pota" w:cs="Iskoola Pota"/>
          <w:color w:val="000000" w:themeColor="text1"/>
          <w:sz w:val="20"/>
          <w:szCs w:val="20"/>
          <w:lang w:bidi="si-LK"/>
        </w:rPr>
      </w:pPr>
      <w:r w:rsidRPr="00FC295B">
        <w:rPr>
          <w:rFonts w:ascii="FMAbhaya" w:hAnsi="FMAbhaya" w:cs="Iskoola Pota"/>
          <w:b/>
          <w:bCs/>
          <w:color w:val="000000" w:themeColor="text1"/>
          <w:sz w:val="20"/>
          <w:szCs w:val="20"/>
          <w:lang w:bidi="si-LK"/>
        </w:rPr>
        <w:t>wka;¾.;h</w:t>
      </w:r>
      <w:r w:rsidRPr="00D103FF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 xml:space="preserve"> (</w:t>
      </w:r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142A7A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365627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142A7A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365627">
        <w:rPr>
          <w:rFonts w:ascii="Cambria" w:hAnsi="Cambria" w:cs="Times New Roman"/>
          <w:b/>
          <w:bCs/>
          <w:sz w:val="20"/>
          <w:szCs w:val="20"/>
        </w:rPr>
        <w:t>1</w:t>
      </w:r>
      <w:r w:rsidRPr="00142A7A">
        <w:rPr>
          <w:rFonts w:ascii="Cambria" w:hAnsi="Cambria" w:cs="Times New Roman"/>
          <w:b/>
          <w:bCs/>
          <w:sz w:val="20"/>
          <w:szCs w:val="20"/>
        </w:rPr>
        <w:t>0</w:t>
      </w:r>
      <w:r w:rsidRPr="00365627">
        <w:rPr>
          <w:rFonts w:ascii="Cambria" w:hAnsi="Cambria" w:cs="Times New Roman"/>
          <w:b/>
          <w:bCs/>
          <w:sz w:val="20"/>
          <w:szCs w:val="20"/>
        </w:rPr>
        <w:t>,</w:t>
      </w:r>
      <w:r w:rsidRPr="00D103FF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FC295B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E25ADB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04C9A82A" w14:textId="77777777" w:rsidR="003E440A" w:rsidRDefault="003E440A" w:rsidP="003E440A">
      <w:pPr>
        <w:spacing w:after="0"/>
        <w:ind w:right="26"/>
        <w:jc w:val="both"/>
        <w:rPr>
          <w:rFonts w:ascii="Iskoola Pota" w:hAnsi="Iskoola Pota" w:cs="Iskoola Pota"/>
          <w:color w:val="000000" w:themeColor="text1"/>
          <w:sz w:val="20"/>
          <w:szCs w:val="20"/>
          <w:lang w:bidi="si-LK"/>
        </w:rPr>
      </w:pPr>
    </w:p>
    <w:p w14:paraId="6A9979DA" w14:textId="70082D95" w:rsidR="003E440A" w:rsidRPr="00E244DB" w:rsidRDefault="003E440A" w:rsidP="003E440A">
      <w:pPr>
        <w:spacing w:after="0"/>
        <w:ind w:right="26"/>
        <w:jc w:val="both"/>
        <w:rPr>
          <w:rFonts w:ascii="Cambria" w:hAnsi="Cambria" w:cs="Times New Roman"/>
          <w:color w:val="000000" w:themeColor="text1"/>
          <w:sz w:val="20"/>
          <w:szCs w:val="20"/>
        </w:rPr>
      </w:pP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jk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m¾fhaIlfhl=g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u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OHh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e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ÿ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l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yel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Ügu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j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;d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=re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ekgu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ldYh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e;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%ufõoh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mqg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lajñ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rdx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.; l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j;s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dud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%ufõohkaf.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Tn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eye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ù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ish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jki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sÿ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e;ak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o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'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fõY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142A7A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 xml:space="preserve">research approach), 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e,iq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142A7A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 xml:space="preserve">research design),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 /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Ífï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%u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m¾fhaIK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foaY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heÈ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foaY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heÈ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all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142A7A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>sample unit)</w:t>
      </w:r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%ufõo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gf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we;=&lt;;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hq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h'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e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;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.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ekSu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jY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j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YaÑ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ridhksl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øj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142A7A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 xml:space="preserve">reagents)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|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%udKj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;dr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=re we;=&lt;;a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^Wod(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sIamdolh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rg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"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kdudj,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xlh$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>Catalog</w:t>
      </w:r>
      <w:proofErr w:type="spellEnd"/>
      <w:r w:rsidRPr="00142A7A">
        <w:rPr>
          <w:rFonts w:ascii="Cambria" w:hAnsi="Cambria" w:cs="Times New Roman"/>
          <w:color w:val="000000" w:themeColor="text1"/>
          <w:sz w:val="20"/>
          <w:szCs w:val="20"/>
        </w:rPr>
        <w:t xml:space="preserve"> number).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o;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úYaf,aIKh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|y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ú;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r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uDÿldx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.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y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tajdfh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wo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&lt;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ixialrKhk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r w:rsidRPr="00142A7A">
        <w:rPr>
          <w:rFonts w:ascii="Cambria" w:hAnsi="Cambria" w:cs="Times New Roman"/>
          <w:color w:val="000000" w:themeColor="text1"/>
          <w:sz w:val="20"/>
          <w:szCs w:val="20"/>
          <w:cs/>
          <w:lang w:bidi="si-LK"/>
        </w:rPr>
        <w:t>(</w:t>
      </w:r>
      <w:r w:rsidRPr="00142A7A">
        <w:rPr>
          <w:rFonts w:ascii="Cambria" w:hAnsi="Cambria" w:cs="Times New Roman"/>
          <w:color w:val="000000" w:themeColor="text1"/>
          <w:sz w:val="20"/>
          <w:szCs w:val="20"/>
        </w:rPr>
        <w:t xml:space="preserve">version)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&lt;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sn|j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lá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meyeÈ,s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lsÍula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,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nd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 xml:space="preserve"> </w:t>
      </w:r>
      <w:proofErr w:type="spellStart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fokak</w:t>
      </w:r>
      <w:proofErr w:type="spellEnd"/>
      <w:r w:rsidRPr="00FC295B">
        <w:rPr>
          <w:rFonts w:ascii="FMAbhaya" w:hAnsi="FMAbhaya" w:cs="Iskoola Pota"/>
          <w:color w:val="000000" w:themeColor="text1"/>
          <w:sz w:val="20"/>
          <w:szCs w:val="20"/>
          <w:lang w:bidi="si-LK"/>
        </w:rPr>
        <w:t>'</w:t>
      </w:r>
    </w:p>
    <w:p w14:paraId="1F10FC5F" w14:textId="77777777" w:rsidR="00D103FF" w:rsidRPr="00E244DB" w:rsidRDefault="00D103FF" w:rsidP="00E244DB">
      <w:pPr>
        <w:spacing w:after="0" w:line="360" w:lineRule="auto"/>
        <w:ind w:right="26"/>
        <w:jc w:val="both"/>
        <w:rPr>
          <w:rFonts w:ascii="Cambria" w:hAnsi="Cambria" w:cs="Times New Roman"/>
          <w:color w:val="000000" w:themeColor="text1"/>
          <w:sz w:val="20"/>
          <w:szCs w:val="20"/>
        </w:rPr>
      </w:pPr>
    </w:p>
    <w:p w14:paraId="6158C21C" w14:textId="77777777" w:rsidR="00DA2261" w:rsidRPr="00A62D8B" w:rsidRDefault="00DA2261" w:rsidP="00DA2261">
      <w:pPr>
        <w:jc w:val="both"/>
        <w:rPr>
          <w:rFonts w:ascii="FM Abhaya" w:eastAsia="FM Abhaya" w:hAnsi="FM Abhaya"/>
        </w:rPr>
      </w:pPr>
      <w:proofErr w:type="spellStart"/>
      <w:r w:rsidRPr="00A62D8B">
        <w:rPr>
          <w:rFonts w:ascii="FMAbhaya" w:eastAsia="FM Abhaya" w:hAnsi="FMAbhaya"/>
          <w:b/>
          <w:bCs/>
          <w:lang w:bidi="si-LK"/>
        </w:rPr>
        <w:t>iodpdrd;aul</w:t>
      </w:r>
      <w:proofErr w:type="spellEnd"/>
      <w:r w:rsidRPr="00A62D8B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b/>
          <w:bCs/>
          <w:lang w:bidi="si-LK"/>
        </w:rPr>
        <w:t>wkque;sh</w:t>
      </w:r>
      <w:proofErr w:type="spellEnd"/>
      <w:r w:rsidRPr="00A62D8B">
        <w:rPr>
          <w:rFonts w:ascii="FMAbhaya" w:eastAsia="FM Abhaya" w:hAnsi="FMAbhaya"/>
          <w:b/>
          <w:bCs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</w:rPr>
        <w:t>Ethical Clearance)</w:t>
      </w:r>
      <w:r w:rsidRPr="00F84846">
        <w:rPr>
          <w:rFonts w:ascii="FM Abhaya" w:eastAsia="FM Abhaya" w:hAnsi="FM Abhaya"/>
        </w:rPr>
        <w:t xml:space="preserve"> </w:t>
      </w:r>
    </w:p>
    <w:p w14:paraId="251B8A6F" w14:textId="77777777" w:rsidR="00DA2261" w:rsidRPr="00A62D8B" w:rsidRDefault="00DA2261" w:rsidP="00DA2261">
      <w:pPr>
        <w:jc w:val="both"/>
        <w:rPr>
          <w:rFonts w:ascii="FMAbhaya" w:eastAsia="FM Abhaya" w:hAnsi="FMAbhaya"/>
          <w:color w:val="C00000"/>
          <w:sz w:val="20"/>
          <w:szCs w:val="20"/>
          <w:lang w:bidi="si-LK"/>
        </w:rPr>
      </w:pPr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^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iodpdrd;aul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wkque;sh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,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nd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.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ekSu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m¾fhaIK m;%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sld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bÈßm;a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lsÍu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i|yd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wksjd¾h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wjYH;djla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 xml:space="preserve"> </w:t>
      </w:r>
      <w:proofErr w:type="spellStart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fkdfõ</w:t>
      </w:r>
      <w:proofErr w:type="spellEnd"/>
      <w:r w:rsidRPr="00A62D8B">
        <w:rPr>
          <w:rFonts w:ascii="FMAbhaya" w:eastAsia="FM Abhaya" w:hAnsi="FMAbhaya"/>
          <w:color w:val="C00000"/>
          <w:sz w:val="20"/>
          <w:szCs w:val="20"/>
          <w:lang w:bidi="si-LK"/>
        </w:rPr>
        <w:t>&amp;</w:t>
      </w:r>
    </w:p>
    <w:p w14:paraId="2C9A8B22" w14:textId="34F11D2C" w:rsidR="00DA2261" w:rsidRPr="00776E24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Hhk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f.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fí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r w:rsidR="007239EB" w:rsidRPr="007239EB">
        <w:rPr>
          <w:rFonts w:ascii="FMAbhaya" w:hAnsi="FMAbhaya"/>
          <w:sz w:val="20"/>
          <w:szCs w:val="20"/>
        </w:rPr>
        <w:t>l¾;D</w:t>
      </w:r>
      <w:r w:rsidR="007239EB" w:rsidRPr="007239EB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ud¾f.damfoaYj,g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j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,aLkfh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gm;l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hl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ne£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à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f.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jia: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,§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Nd.Sjkakkaf.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nformed consent)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dlaI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ksjd¾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jQj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ú;hka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mkakq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t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ks¾foaY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k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FD863C7" w14:textId="3D471F67" w:rsidR="00DA2261" w:rsidRPr="00776E24" w:rsidRDefault="00DA2261" w:rsidP="00DA2261">
      <w:pPr>
        <w:jc w:val="both"/>
        <w:rPr>
          <w:rFonts w:ascii="FM Abhaya" w:eastAsia="FM Abhaya" w:hAnsi="FM Abhaya"/>
          <w:sz w:val="20"/>
          <w:szCs w:val="20"/>
        </w:rPr>
      </w:pP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cd;Hka;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Yapd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mdê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uq¿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PRC) 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fj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¨</w:t>
      </w:r>
      <w:r w:rsidRPr="00776E2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776E24">
        <w:rPr>
          <w:rFonts w:ascii="FMAbhaya" w:eastAsia="FM Abhaya" w:hAnsi="FMAbhaya"/>
          <w:sz w:val="20"/>
          <w:szCs w:val="20"/>
          <w:lang w:bidi="si-LK"/>
        </w:rPr>
        <w:t>u m;%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cd;Hka;r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.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776E24">
        <w:rPr>
          <w:rFonts w:ascii="FMAbhaya" w:eastAsia="FM Abhaya" w:hAnsi="FMAbhaya"/>
          <w:sz w:val="20"/>
          <w:szCs w:val="20"/>
          <w:lang w:bidi="si-LK"/>
        </w:rPr>
        <w:t>;Ska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776E2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776E24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r w:rsidR="007239EB" w:rsidRPr="007239EB">
        <w:rPr>
          <w:rFonts w:ascii="FMAbhaya" w:hAnsi="FMAbhaya"/>
          <w:sz w:val="20"/>
          <w:szCs w:val="20"/>
        </w:rPr>
        <w:t>l¾;D</w:t>
      </w:r>
      <w:r w:rsidRPr="00776E24">
        <w:rPr>
          <w:rFonts w:ascii="FMAbhaya" w:eastAsia="FM Abhaya" w:hAnsi="FMAbhaya"/>
          <w:sz w:val="20"/>
          <w:szCs w:val="20"/>
          <w:lang w:bidi="si-LK"/>
        </w:rPr>
        <w:t>jreka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ukaf.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fhaIK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j.lSfu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LKav;djfh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776E24">
        <w:rPr>
          <w:rFonts w:ascii="FMAbhaya" w:eastAsia="FM Abhaya" w:hAnsi="FMAbhaya"/>
          <w:sz w:val="20"/>
          <w:szCs w:val="20"/>
          <w:lang w:bidi="si-LK"/>
        </w:rPr>
        <w:t>ks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776E24">
        <w:rPr>
          <w:rFonts w:ascii="FMAbhaya" w:eastAsia="FM Abhaya" w:hAnsi="FMAbhaya"/>
          <w:sz w:val="20"/>
          <w:szCs w:val="20"/>
          <w:lang w:bidi="si-LK"/>
        </w:rPr>
        <w:t>oNdjfh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uQ,O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uj,g .re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776E24">
        <w:rPr>
          <w:rFonts w:ascii="FMAbhaya" w:eastAsia="FM Abhaya" w:hAnsi="FMAbhaya"/>
          <w:sz w:val="20"/>
          <w:szCs w:val="20"/>
          <w:lang w:bidi="si-LK"/>
        </w:rPr>
        <w:t>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ÿ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776E24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6B78AD9F" w14:textId="77777777" w:rsidR="00DA2261" w:rsidRDefault="00DA2261" w:rsidP="00DA2261">
      <w:pPr>
        <w:pStyle w:val="ListParagraph"/>
        <w:numPr>
          <w:ilvl w:val="0"/>
          <w:numId w:val="2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udkj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yNd.Sjkakk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ïnkaO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wOHhkhk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,aiskal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kh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^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xfYdaê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ßÈ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amp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ud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ñ;Ska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j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ÿ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¨</w:t>
      </w:r>
      <w:r w:rsidRPr="00776E2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Nd.Sjkakkaf.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.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Nd.Sjkakkaf.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ks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776E24">
        <w:rPr>
          <w:rFonts w:ascii="FMAbhaya" w:eastAsia="FM Abhaya" w:hAnsi="FMAbhaya"/>
          <w:sz w:val="20"/>
          <w:szCs w:val="20"/>
          <w:lang w:bidi="si-LK"/>
        </w:rPr>
        <w:t>kd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lNdj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ryiHNdj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ä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/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FA98EEC" w14:textId="77777777" w:rsidR="00DA2261" w:rsidRPr="00776E24" w:rsidRDefault="00DA2261" w:rsidP="00DA2261">
      <w:pPr>
        <w:pStyle w:val="ListParagraph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76DCA569" w14:textId="77777777" w:rsidR="00DA2261" w:rsidRDefault="00DA2261" w:rsidP="00DA2261">
      <w:pPr>
        <w:pStyle w:val="ListParagraph"/>
        <w:numPr>
          <w:ilvl w:val="0"/>
          <w:numId w:val="2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=ka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ïnkaO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wOHhkhk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¨</w:t>
      </w:r>
      <w:r w:rsidRPr="00776E2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776E24">
        <w:rPr>
          <w:rFonts w:ascii="FMAbhaya" w:eastAsia="FM Abhaya" w:hAnsi="FMAbhaya"/>
          <w:sz w:val="20"/>
          <w:szCs w:val="20"/>
          <w:lang w:bidi="si-LK"/>
        </w:rPr>
        <w:t>u m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fhaIKd;aul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%sh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á</w:t>
      </w:r>
      <w:r w:rsidRPr="00776E24">
        <w:rPr>
          <w:rFonts w:ascii="FMAbhaya" w:eastAsia="FM Abhaya" w:hAnsi="FMAbhaya"/>
          <w:sz w:val="20"/>
          <w:szCs w:val="20"/>
          <w:lang w:bidi="si-LK"/>
        </w:rPr>
        <w:t>md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á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=ka /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n,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ekS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776E24">
        <w:rPr>
          <w:rFonts w:ascii="FMAbhaya" w:eastAsia="FM Abhaya" w:hAnsi="FMAbhaya"/>
          <w:sz w:val="20"/>
          <w:szCs w:val="20"/>
          <w:lang w:bidi="si-LK"/>
        </w:rPr>
        <w:t>;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776E24">
        <w:rPr>
          <w:rFonts w:ascii="FMAbhaya" w:eastAsia="FM Abhaya" w:hAnsi="FMAbhaya"/>
          <w:sz w:val="20"/>
          <w:szCs w:val="20"/>
          <w:lang w:bidi="si-LK"/>
        </w:rPr>
        <w:t>nkaO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dh;ks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cd;s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cd;Hka;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ud</w:t>
      </w:r>
      <w:r w:rsidRPr="00776E2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f.damfoaYj,g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9C29766" w14:textId="77777777" w:rsidR="00DA2261" w:rsidRPr="00776E24" w:rsidRDefault="00DA2261" w:rsidP="00DA2261">
      <w:pPr>
        <w:pStyle w:val="ListParagraph"/>
        <w:rPr>
          <w:rFonts w:ascii="FMAbhaya" w:eastAsia="FM Abhaya" w:hAnsi="FMAbhaya"/>
          <w:sz w:val="20"/>
          <w:szCs w:val="20"/>
          <w:lang w:bidi="si-LK"/>
        </w:rPr>
      </w:pPr>
    </w:p>
    <w:p w14:paraId="0936C70D" w14:textId="77777777" w:rsidR="00DA2261" w:rsidRPr="00776E24" w:rsidRDefault="00DA2261" w:rsidP="00DA2261">
      <w:pPr>
        <w:pStyle w:val="ListParagraph"/>
        <w:spacing w:after="0" w:line="240" w:lineRule="auto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157EEA88" w14:textId="77777777" w:rsidR="00DA2261" w:rsidRPr="00776E24" w:rsidRDefault="00DA2261" w:rsidP="00DA2261">
      <w:pPr>
        <w:pStyle w:val="ListParagraph"/>
        <w:numPr>
          <w:ilvl w:val="0"/>
          <w:numId w:val="2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oaú;Shsl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o;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"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ólaIK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" úu¾Yk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m%isoaêfh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.;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yels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o;a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Hhkh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eyeÈ,s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úêu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l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jQfh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t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40F82EB6" w14:textId="77777777" w:rsidR="00DA2261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776E24">
        <w:rPr>
          <w:rFonts w:ascii="FMAbhaya" w:eastAsia="FM Abhaya" w:hAnsi="FMAbhaya"/>
          <w:sz w:val="20"/>
          <w:szCs w:val="20"/>
          <w:lang w:bidi="si-LK"/>
        </w:rPr>
        <w:t>´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dldrh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p!r;aj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plagiarism),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.;S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fabrication),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úlD;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falsification),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msg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k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duplicate publication)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úfrdaë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ú;h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ä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tjek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%shdj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%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afIam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,a,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ialr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ekS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e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0C24C4A7" w14:textId="77777777" w:rsidR="00DA2261" w:rsidRPr="00F84846" w:rsidRDefault="00DA2261" w:rsidP="00DA2261">
      <w:pPr>
        <w:jc w:val="both"/>
        <w:rPr>
          <w:rFonts w:ascii="FM Abhaya" w:eastAsia="FM Abhaya" w:hAnsi="FM Abhaya"/>
        </w:rPr>
      </w:pPr>
      <w:proofErr w:type="spellStart"/>
      <w:r w:rsidRPr="00776E24">
        <w:rPr>
          <w:rFonts w:ascii="FMAbhaya" w:eastAsia="FM Abhaya" w:hAnsi="FMAbhaya"/>
          <w:b/>
          <w:bCs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lang w:bidi="si-LK"/>
        </w:rPr>
        <w:t>wkque;sh</w:t>
      </w:r>
      <w:proofErr w:type="spellEnd"/>
      <w:r w:rsidRPr="00776E24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b/>
          <w:bCs/>
          <w:lang w:bidi="si-LK"/>
        </w:rPr>
        <w:t>ms</w:t>
      </w:r>
      <w:proofErr w:type="spellEnd"/>
      <w:r w:rsidRPr="00776E24">
        <w:rPr>
          <w:rFonts w:ascii="FMAbhaya" w:eastAsia="FM Abhaya" w:hAnsi="FMAbhaya"/>
          <w:b/>
          <w:bCs/>
          <w:lang w:bidi="si-LK"/>
        </w:rPr>
        <w:t>&lt;</w:t>
      </w:r>
      <w:proofErr w:type="spellStart"/>
      <w:r w:rsidRPr="00776E24">
        <w:rPr>
          <w:rFonts w:ascii="FMAbhaya" w:eastAsia="FM Abhaya" w:hAnsi="FMAbhaya"/>
          <w:b/>
          <w:bCs/>
          <w:lang w:bidi="si-LK"/>
        </w:rPr>
        <w:t>sn</w:t>
      </w:r>
      <w:proofErr w:type="spellEnd"/>
      <w:r w:rsidRPr="00776E24">
        <w:rPr>
          <w:rFonts w:ascii="FMAbhaya" w:eastAsia="FM Abhaya" w:hAnsi="FMAbhaya"/>
          <w:b/>
          <w:bCs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b/>
          <w:bCs/>
          <w:lang w:bidi="si-LK"/>
        </w:rPr>
        <w:t>m%ldYh</w:t>
      </w:r>
      <w:proofErr w:type="spellEnd"/>
      <w:r w:rsidRPr="00776E24">
        <w:rPr>
          <w:rFonts w:ascii="FMAbhaya" w:eastAsia="FM Abhaya" w:hAnsi="FMAbhaya"/>
          <w:b/>
          <w:bCs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</w:rPr>
        <w:t>Ethical Clearance Statement)</w:t>
      </w:r>
    </w:p>
    <w:p w14:paraId="7998E78C" w14:textId="77777777" w:rsidR="00DA2261" w:rsidRPr="00776E24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Ethical clearance)</w:t>
      </w:r>
      <w:r>
        <w:rPr>
          <w:rFonts w:ascii="FM Abhaya" w:eastAsia="FM Abhaya" w:hAnsi="FM Abhaya"/>
          <w:sz w:val="20"/>
          <w:szCs w:val="20"/>
        </w:rPr>
        <w:t xml:space="preserve"> </w:t>
      </w:r>
      <w:r w:rsidRPr="00776E24">
        <w:rPr>
          <w:rFonts w:ascii="FMAbhaya" w:eastAsia="FM Abhaya" w:hAnsi="FMAbhaya"/>
          <w:sz w:val="20"/>
          <w:szCs w:val="20"/>
          <w:lang w:bidi="si-LK"/>
        </w:rPr>
        <w:t>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ekS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ksjd¾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jYH;djl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fõ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lfi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fj;;a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Hhk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f.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fí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ud¾f.damfoaYj,g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j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,aLkfh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gm;l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ne£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sà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9F7DE7E" w14:textId="77777777" w:rsidR="00DA2261" w:rsidRPr="00776E24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f.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jia: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,§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Nd.Sjkakkaf.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776E24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776E24">
        <w:rPr>
          <w:rFonts w:ascii="FM Abhaya" w:eastAsia="FM Abhaya" w:hAnsi="FM Abhaya"/>
          <w:sz w:val="20"/>
          <w:szCs w:val="20"/>
        </w:rPr>
        <w:t>Informed consent)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dlaI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ksjd¾h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kdjQj;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ú;hkag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mkakqï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tjek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dlaI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§u ks¾foaY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k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51F72B2" w14:textId="77777777" w:rsidR="00DA2261" w:rsidRPr="00776E24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$wjir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.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af;ao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ka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úis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eyeÈ,s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jia:dj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,§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ÿ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ñgqfõ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Ethics committee)</w:t>
      </w:r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dh;ks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úu¾Yk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uKav,fh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RB)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k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xl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Èk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uÕ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27FF84C" w14:textId="77777777" w:rsidR="00DA2261" w:rsidRPr="00BC4341" w:rsidRDefault="00DA2261" w:rsidP="00DA226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776E24">
        <w:rPr>
          <w:rFonts w:ascii="FMAbhaya" w:eastAsia="FM Abhaya" w:hAnsi="FMAbhaya"/>
          <w:sz w:val="20"/>
          <w:szCs w:val="20"/>
          <w:lang w:bidi="si-LK"/>
        </w:rPr>
        <w:lastRenderedPageBreak/>
        <w:t xml:space="preserve">my;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oelafjkafka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wkque;s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m%ldYh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776E24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776E24">
        <w:rPr>
          <w:rFonts w:ascii="FMAbhaya" w:eastAsia="FM Abhaya" w:hAnsi="FMAbhaya"/>
          <w:sz w:val="20"/>
          <w:szCs w:val="20"/>
          <w:lang w:bidi="si-LK"/>
        </w:rPr>
        <w:t xml:space="preserve"> wdo¾Yhka h(</w:t>
      </w:r>
    </w:p>
    <w:p w14:paraId="52654916" w14:textId="77777777" w:rsidR="00DA2261" w:rsidRDefault="00DA2261" w:rsidP="00DA2261">
      <w:pPr>
        <w:jc w:val="both"/>
        <w:rPr>
          <w:rFonts w:ascii="FMAbhaya" w:eastAsia="FM Abhaya" w:hAnsi="FMAbhaya"/>
          <w:b/>
          <w:bCs/>
          <w:sz w:val="20"/>
          <w:szCs w:val="20"/>
          <w:lang w:bidi="si-LK"/>
        </w:rPr>
      </w:pPr>
      <w:proofErr w:type="spellStart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iodpdrd;aul</w:t>
      </w:r>
      <w:proofErr w:type="spellEnd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que;sh</w:t>
      </w:r>
      <w:proofErr w:type="spellEnd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ms</w:t>
      </w:r>
      <w:proofErr w:type="spellEnd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&lt;</w:t>
      </w:r>
      <w:proofErr w:type="spellStart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sn</w:t>
      </w:r>
      <w:proofErr w:type="spellEnd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| </w:t>
      </w:r>
      <w:proofErr w:type="spellStart"/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m%ldYh</w:t>
      </w:r>
      <w:proofErr w:type="spellEnd"/>
    </w:p>
    <w:p w14:paraId="12B1A3CB" w14:textId="77777777" w:rsidR="00DA2261" w:rsidRPr="00BC09B9" w:rsidRDefault="00DA2261" w:rsidP="00DA2261">
      <w:pPr>
        <w:jc w:val="both"/>
        <w:rPr>
          <w:rFonts w:ascii="FMAbhaya" w:eastAsia="FM Abhaya" w:hAnsi="FMAbhaya"/>
          <w:i/>
          <w:iCs/>
          <w:sz w:val="20"/>
          <w:szCs w:val="20"/>
        </w:rPr>
      </w:pPr>
      <w:r w:rsidRPr="00BC09B9">
        <w:rPr>
          <w:rFonts w:ascii="FMAbhaya" w:eastAsia="FM Abhaya" w:hAnsi="FMAbhaya"/>
          <w:i/>
          <w:iCs/>
          <w:sz w:val="20"/>
          <w:szCs w:val="20"/>
        </w:rPr>
        <w:t>˜</w:t>
      </w:r>
      <w:r w:rsidRPr="00BC09B9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uu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OHhk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|y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odpdrd;aul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kque;s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r w:rsidRPr="00BC09B9">
        <w:rPr>
          <w:rFonts w:ascii="Cambria" w:eastAsia="FM Abhaya" w:hAnsi="Cambria"/>
          <w:i/>
          <w:iCs/>
          <w:sz w:val="20"/>
          <w:szCs w:val="20"/>
        </w:rPr>
        <w:t>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odpdrd;aul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ú</w:t>
      </w:r>
      <w:r w:rsidRPr="00BC09B9">
        <w:rPr>
          <w:rFonts w:ascii="FMAbhaya" w:eastAsia="FM Abhaya" w:hAnsi="FMAbhaya"/>
          <w:i/>
          <w:iCs/>
          <w:sz w:val="20"/>
          <w:szCs w:val="20"/>
        </w:rPr>
        <w:t>u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¾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Yk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l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ñ</w:t>
      </w:r>
      <w:r w:rsidRPr="00BC09B9">
        <w:rPr>
          <w:rFonts w:ascii="FMAbhaya" w:eastAsia="FM Abhaya" w:hAnsi="FMAbhaya"/>
          <w:i/>
          <w:iCs/>
          <w:sz w:val="20"/>
          <w:szCs w:val="20"/>
        </w:rPr>
        <w:t>gqf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õ</w:t>
      </w:r>
      <w:r w:rsidRPr="00BC09B9">
        <w:rPr>
          <w:rFonts w:ascii="FMAbhaya" w:eastAsia="FM Abhaya" w:hAnsi="FMAbhaya"/>
          <w:i/>
          <w:iCs/>
          <w:sz w:val="20"/>
          <w:szCs w:val="20"/>
        </w:rPr>
        <w:t>$wdh;k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ku</w:t>
      </w:r>
      <w:proofErr w:type="spellEnd"/>
      <w:r w:rsidRPr="00BC09B9">
        <w:rPr>
          <w:rFonts w:eastAsia="FM Abhaya"/>
          <w:i/>
          <w:iCs/>
          <w:sz w:val="20"/>
          <w:szCs w:val="20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j;sk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" </w:t>
      </w:r>
      <w:r w:rsidRPr="00BC09B9">
        <w:rPr>
          <w:rFonts w:eastAsia="FM Abhaya"/>
          <w:i/>
          <w:iCs/>
          <w:sz w:val="20"/>
          <w:szCs w:val="20"/>
        </w:rPr>
        <w:t>[</w:t>
      </w:r>
      <w:proofErr w:type="spellStart"/>
      <w:r w:rsidRPr="00BC4341">
        <w:rPr>
          <w:rFonts w:ascii="FMAbhaya" w:eastAsia="FM Abhaya" w:hAnsi="FMAbhaya"/>
          <w:i/>
          <w:iCs/>
          <w:sz w:val="20"/>
          <w:szCs w:val="20"/>
        </w:rPr>
        <w:t>Èkh$udih$jir</w:t>
      </w:r>
      <w:proofErr w:type="spellEnd"/>
      <w:r w:rsidRPr="00BC09B9">
        <w:rPr>
          <w:rFonts w:eastAsia="FM Abhaya"/>
          <w:i/>
          <w:iCs/>
          <w:sz w:val="20"/>
          <w:szCs w:val="20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 w:cs="FMAbhaya"/>
          <w:i/>
          <w:iCs/>
          <w:sz w:val="20"/>
          <w:szCs w:val="20"/>
        </w:rPr>
        <w:t>È</w:t>
      </w:r>
      <w:r w:rsidRPr="00BC09B9">
        <w:rPr>
          <w:rFonts w:ascii="FMAbhaya" w:eastAsia="FM Abhaya" w:hAnsi="FMAbhaya"/>
          <w:i/>
          <w:iCs/>
          <w:sz w:val="20"/>
          <w:szCs w:val="20"/>
        </w:rPr>
        <w:t>ke;sj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" </w:t>
      </w:r>
      <w:r w:rsidRPr="00BC09B9">
        <w:rPr>
          <w:rFonts w:eastAsia="FM Abhaya"/>
          <w:i/>
          <w:iCs/>
          <w:sz w:val="20"/>
          <w:szCs w:val="20"/>
        </w:rPr>
        <w:t>[</w:t>
      </w:r>
      <w:r>
        <w:rPr>
          <w:rFonts w:eastAsia="FM Abhaya" w:cs="FMAbhaya"/>
          <w:i/>
          <w:iCs/>
          <w:sz w:val="20"/>
          <w:szCs w:val="20"/>
        </w:rPr>
        <w:t>XXXX</w:t>
      </w:r>
      <w:r w:rsidRPr="00BC09B9">
        <w:rPr>
          <w:rFonts w:eastAsia="FM Abhaya"/>
          <w:i/>
          <w:iCs/>
          <w:sz w:val="20"/>
          <w:szCs w:val="20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ork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kqu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;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xl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hgf;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n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.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kak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'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o;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>; /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ls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Í</w:t>
      </w:r>
      <w:r w:rsidRPr="00BC09B9">
        <w:rPr>
          <w:rFonts w:ascii="FMAbhaya" w:eastAsia="FM Abhaya" w:hAnsi="FMAbhaya"/>
          <w:i/>
          <w:iCs/>
          <w:sz w:val="20"/>
          <w:szCs w:val="20"/>
        </w:rPr>
        <w:t>ug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mr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sh</w:t>
      </w:r>
      <w:proofErr w:type="spellEnd"/>
      <w:r w:rsidRPr="00BC09B9">
        <w:rPr>
          <w:rFonts w:ascii="FMAbhaya" w:eastAsia="FM Abhaya" w:hAnsi="FMAbhaya" w:cs="FMAbhaya"/>
          <w:i/>
          <w:iCs/>
          <w:sz w:val="20"/>
          <w:szCs w:val="20"/>
        </w:rPr>
        <w:t>¨</w:t>
      </w:r>
      <w:r w:rsidRPr="00BC09B9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u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yNd.sjkakkaf.k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oekqj;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leue;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>; ,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n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.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kak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BC09B9">
        <w:rPr>
          <w:rFonts w:ascii="FMAbhaya" w:eastAsia="FM Abhaya" w:hAnsi="FMAbhaya"/>
          <w:i/>
          <w:iCs/>
          <w:sz w:val="20"/>
          <w:szCs w:val="20"/>
        </w:rPr>
        <w:t>'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˜</w:t>
      </w:r>
      <w:r w:rsidRPr="00BC09B9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</w:p>
    <w:p w14:paraId="43E54B35" w14:textId="77777777" w:rsidR="00DA2261" w:rsidRPr="00BC4341" w:rsidRDefault="00DA2261" w:rsidP="00DA2261">
      <w:pPr>
        <w:jc w:val="both"/>
        <w:rPr>
          <w:rFonts w:ascii="FMAbhaya" w:eastAsia="FM Abhaya" w:hAnsi="FMAbhaya"/>
          <w:b/>
          <w:bCs/>
          <w:i/>
          <w:iCs/>
          <w:sz w:val="20"/>
          <w:szCs w:val="20"/>
        </w:rPr>
      </w:pPr>
      <w:proofErr w:type="spellStart"/>
      <w:r w:rsidRPr="00BC4341">
        <w:rPr>
          <w:rFonts w:ascii="FMAbhaya" w:eastAsia="FM Abhaya" w:hAnsi="FMAbhaya"/>
          <w:b/>
          <w:bCs/>
          <w:i/>
          <w:iCs/>
          <w:sz w:val="20"/>
          <w:szCs w:val="20"/>
        </w:rPr>
        <w:t>fyda</w:t>
      </w:r>
      <w:proofErr w:type="spellEnd"/>
    </w:p>
    <w:p w14:paraId="4E830D64" w14:textId="77777777" w:rsidR="00DA2261" w:rsidRPr="00BC09B9" w:rsidRDefault="00DA2261" w:rsidP="00DA2261">
      <w:pPr>
        <w:jc w:val="both"/>
        <w:rPr>
          <w:rFonts w:ascii="FMAbhaya" w:eastAsia="FM Abhaya" w:hAnsi="FMAbhaya"/>
          <w:i/>
          <w:iCs/>
          <w:sz w:val="20"/>
          <w:szCs w:val="20"/>
        </w:rPr>
      </w:pPr>
      <w:r w:rsidRPr="00BC09B9">
        <w:rPr>
          <w:rFonts w:ascii="FMAbhaya" w:eastAsia="FM Abhaya" w:hAnsi="FMAbhaya"/>
          <w:i/>
          <w:iCs/>
          <w:sz w:val="20"/>
          <w:szCs w:val="20"/>
        </w:rPr>
        <w:t>˜</w:t>
      </w:r>
      <w:r w:rsidRPr="00BC09B9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uu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OHhk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r w:rsidRPr="00BC09B9">
        <w:rPr>
          <w:rFonts w:ascii="Cambria" w:eastAsia="FM Abhaya" w:hAnsi="Cambria"/>
          <w:i/>
          <w:iCs/>
          <w:sz w:val="20"/>
          <w:szCs w:val="20"/>
        </w:rPr>
        <w:t>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y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;=j" Wod(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oa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ú</w:t>
      </w:r>
      <w:r w:rsidRPr="00BC09B9">
        <w:rPr>
          <w:rFonts w:ascii="FMAbhaya" w:eastAsia="FM Abhaya" w:hAnsi="FMAbhaya"/>
          <w:i/>
          <w:iCs/>
          <w:sz w:val="20"/>
          <w:szCs w:val="20"/>
        </w:rPr>
        <w:t>;Shsl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o;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; </w:t>
      </w:r>
      <w:proofErr w:type="spellStart"/>
      <w:r w:rsidRPr="00BC09B9">
        <w:rPr>
          <w:rFonts w:ascii="FMAbhaya" w:eastAsia="FM Abhaya" w:hAnsi="FMAbhaya" w:cs="FMAbhaya"/>
          <w:i/>
          <w:iCs/>
          <w:sz w:val="20"/>
          <w:szCs w:val="20"/>
        </w:rPr>
        <w:t>ú</w:t>
      </w:r>
      <w:r w:rsidRPr="00BC09B9">
        <w:rPr>
          <w:rFonts w:ascii="FMAbhaya" w:eastAsia="FM Abhaya" w:hAnsi="FMAbhaya"/>
          <w:i/>
          <w:iCs/>
          <w:sz w:val="20"/>
          <w:szCs w:val="20"/>
        </w:rPr>
        <w:t>Yaf,aIKh$m%ldYs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;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dys;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ú</w:t>
      </w:r>
      <w:r w:rsidRPr="00BC09B9">
        <w:rPr>
          <w:rFonts w:ascii="FMAbhaya" w:eastAsia="FM Abhaya" w:hAnsi="FMAbhaya"/>
          <w:i/>
          <w:iCs/>
          <w:sz w:val="20"/>
          <w:szCs w:val="20"/>
        </w:rPr>
        <w:t>u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¾</w:t>
      </w:r>
      <w:r w:rsidRPr="00BC09B9">
        <w:rPr>
          <w:rFonts w:ascii="FMAbhaya" w:eastAsia="FM Abhaya" w:hAnsi="FMAbhaya"/>
          <w:i/>
          <w:iCs/>
          <w:sz w:val="20"/>
          <w:szCs w:val="20"/>
        </w:rPr>
        <w:t>Ykh</w:t>
      </w:r>
      <w:r w:rsidRPr="00BC09B9">
        <w:rPr>
          <w:rFonts w:ascii="Cambria" w:eastAsia="FM Abhaya" w:hAnsi="Cambria"/>
          <w:i/>
          <w:iCs/>
          <w:sz w:val="20"/>
          <w:szCs w:val="20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u;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mok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ï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jQjl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ne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ú</w:t>
      </w:r>
      <w:r w:rsidRPr="00BC09B9">
        <w:rPr>
          <w:rFonts w:ascii="FMAbhaya" w:eastAsia="FM Abhaya" w:hAnsi="FMAbhaya"/>
          <w:i/>
          <w:iCs/>
          <w:sz w:val="20"/>
          <w:szCs w:val="20"/>
        </w:rPr>
        <w:t>k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" ta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|y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iodpdrd;aul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kque;shl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wjY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</w:rPr>
        <w:t>fkd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ù</w:t>
      </w:r>
      <w:r w:rsidRPr="00BC09B9">
        <w:rPr>
          <w:rFonts w:ascii="FMAbhaya" w:eastAsia="FM Abhaya" w:hAnsi="FMAbhaya"/>
          <w:i/>
          <w:iCs/>
          <w:sz w:val="20"/>
          <w:szCs w:val="20"/>
        </w:rPr>
        <w:t>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</w:rPr>
        <w:t>'</w:t>
      </w:r>
      <w:r w:rsidRPr="00BC09B9">
        <w:rPr>
          <w:rFonts w:ascii="FMAbhaya" w:eastAsia="FM Abhaya" w:hAnsi="FMAbhaya" w:cs="FMAbhaya"/>
          <w:i/>
          <w:iCs/>
          <w:sz w:val="20"/>
          <w:szCs w:val="20"/>
        </w:rPr>
        <w:t>˜</w:t>
      </w:r>
      <w:r w:rsidRPr="00BC09B9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</w:p>
    <w:p w14:paraId="69843B00" w14:textId="03314EC7" w:rsidR="00DA2261" w:rsidRPr="00F84846" w:rsidRDefault="00DA2261" w:rsidP="00F84846">
      <w:pPr>
        <w:jc w:val="both"/>
        <w:rPr>
          <w:rFonts w:ascii="FM Abhaya" w:eastAsia="FM Abhaya" w:hAnsi="FM Abhaya"/>
          <w:sz w:val="20"/>
          <w:szCs w:val="20"/>
          <w:lang w:bidi="si-LK"/>
        </w:rPr>
      </w:pPr>
      <w:r w:rsidRPr="002746FA">
        <w:rPr>
          <w:rFonts w:ascii="FMAbhaya" w:eastAsia="FM Abhaya" w:hAnsi="FMAbhaya"/>
          <w:sz w:val="20"/>
          <w:szCs w:val="20"/>
          <w:lang w:bidi="si-LK"/>
        </w:rPr>
        <w:t>m¾fhaIK m;%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úu¾Ykh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f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ldYh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f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%shdj,sfh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´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jia:dj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§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kque;sh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mldr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,aL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b,a,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àf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hs;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cd;Hka;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Yapd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mdê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uq¿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F84846">
        <w:rPr>
          <w:rFonts w:ascii="FM Abhaya" w:eastAsia="FM Abhaya" w:hAnsi="FM Abhaya"/>
          <w:sz w:val="20"/>
          <w:szCs w:val="20"/>
          <w:cs/>
          <w:lang w:bidi="si-LK"/>
        </w:rPr>
        <w:t>.</w:t>
      </w:r>
    </w:p>
    <w:p w14:paraId="20E8CF02" w14:textId="77777777" w:rsidR="00DD0E69" w:rsidRPr="00F84846" w:rsidRDefault="00DD0E69" w:rsidP="00DD0E69">
      <w:pPr>
        <w:spacing w:before="240"/>
        <w:jc w:val="both"/>
        <w:rPr>
          <w:rFonts w:ascii="FM Abhaya" w:eastAsia="FM Abhaya" w:hAnsi="FM Abhaya"/>
        </w:rPr>
      </w:pPr>
      <w:proofErr w:type="spellStart"/>
      <w:r w:rsidRPr="00BC09B9">
        <w:rPr>
          <w:rFonts w:ascii="FMAbhaya" w:eastAsia="FM Abhaya" w:hAnsi="FMAbhaya"/>
          <w:b/>
          <w:bCs/>
          <w:lang w:bidi="si-LK"/>
        </w:rPr>
        <w:t>oekqj;a</w:t>
      </w:r>
      <w:proofErr w:type="spellEnd"/>
      <w:r w:rsidRPr="00BC09B9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b/>
          <w:bCs/>
          <w:lang w:bidi="si-LK"/>
        </w:rPr>
        <w:t>leue;a</w:t>
      </w:r>
      <w:proofErr w:type="spellEnd"/>
      <w:r w:rsidRPr="00BC09B9">
        <w:rPr>
          <w:rFonts w:ascii="FMAbhaya" w:eastAsia="FM Abhaya" w:hAnsi="FMAbhaya"/>
          <w:b/>
          <w:bCs/>
          <w:lang w:bidi="si-LK"/>
        </w:rPr>
        <w:t>;</w:t>
      </w:r>
      <w:r w:rsidRPr="00BC09B9">
        <w:rPr>
          <w:rFonts w:ascii="FM Abhaya" w:eastAsia="FM Abhaya" w:hAnsi="FM Abhaya"/>
          <w:b/>
          <w:b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</w:rPr>
        <w:t>(</w:t>
      </w:r>
      <w:r w:rsidRPr="00F84846">
        <w:rPr>
          <w:rFonts w:cstheme="minorHAnsi"/>
          <w:b/>
          <w:bCs/>
          <w:color w:val="000000" w:themeColor="text1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F84846">
        <w:rPr>
          <w:rFonts w:ascii="Cambria" w:hAnsi="Cambria" w:cs="Times New Roman"/>
          <w:b/>
          <w:bCs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</w:rPr>
        <w:t>11,</w:t>
      </w:r>
      <w:r>
        <w:rPr>
          <w:rFonts w:ascii="Cambria" w:hAnsi="Cambria" w:cs="Times New Roman"/>
          <w:b/>
          <w:bCs/>
        </w:rPr>
        <w:t xml:space="preserve">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</w:rPr>
        <w:t>).</w:t>
      </w:r>
    </w:p>
    <w:p w14:paraId="1E5A3B26" w14:textId="77777777" w:rsidR="00DD0E69" w:rsidRPr="002746FA" w:rsidRDefault="00DD0E69" w:rsidP="00DD0E69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udkq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Nd.Sjkak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ïnkaO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.ksñ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ÿ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¨</w:t>
      </w:r>
      <w:r w:rsidRPr="002746FA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746FA">
        <w:rPr>
          <w:rFonts w:ascii="FMAbhaya" w:eastAsia="FM Abhaya" w:hAnsi="FMAbhaya"/>
          <w:sz w:val="20"/>
          <w:szCs w:val="20"/>
          <w:lang w:bidi="si-LK"/>
        </w:rPr>
        <w:t>u m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fhaIK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.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odpdrd;au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2746FA">
        <w:rPr>
          <w:rFonts w:ascii="FMAbhaya" w:eastAsia="FM Abhaya" w:hAnsi="FMAbhaya"/>
          <w:sz w:val="20"/>
          <w:szCs w:val="20"/>
          <w:lang w:bidi="si-LK"/>
        </w:rPr>
        <w:t>;Ska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cd;Hka;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ldY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u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f.damfoaYj,g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udkq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Ihh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vx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.= m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>fhaIK m;%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informed consent)</w:t>
      </w:r>
      <w:r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eye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746FA">
        <w:rPr>
          <w:rFonts w:ascii="FMAbhaya" w:eastAsia="FM Abhaya" w:hAnsi="FMAbhaya"/>
          <w:sz w:val="20"/>
          <w:szCs w:val="20"/>
          <w:lang w:bidi="si-LK"/>
        </w:rPr>
        <w:t>,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ldYhl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69BD5DC" w14:textId="77777777" w:rsidR="00DD0E69" w:rsidRPr="002746FA" w:rsidRDefault="00DD0E69" w:rsidP="00DD0E69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jia:d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,§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/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m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¨</w:t>
      </w:r>
      <w:r w:rsidRPr="002746FA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Nd.Sjkakkaf.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.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u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ne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£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à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 m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fhaIKfh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ajNdj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Å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2746FA">
        <w:rPr>
          <w:rFonts w:ascii="FMAbhaya" w:eastAsia="FM Abhaya" w:hAnsi="FMAbhaya"/>
          <w:sz w:val="20"/>
          <w:szCs w:val="20"/>
          <w:lang w:bidi="si-LK"/>
        </w:rPr>
        <w:t>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2746FA">
        <w:rPr>
          <w:rFonts w:ascii="FMAbhaya" w:eastAsia="FM Abhaya" w:hAnsi="FMAbhaya"/>
          <w:sz w:val="20"/>
          <w:szCs w:val="20"/>
          <w:lang w:bidi="si-LK"/>
        </w:rPr>
        <w:t>uq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laI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/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wka;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cd,h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ry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ÿ</w:t>
      </w:r>
      <w:r w:rsidRPr="002746FA">
        <w:rPr>
          <w:rFonts w:ascii="FMAbhaya" w:eastAsia="FM Abhaya" w:hAnsi="FMAbhaya"/>
          <w:sz w:val="20"/>
          <w:szCs w:val="20"/>
          <w:lang w:bidi="si-LK"/>
        </w:rPr>
        <w:t>rl:kfh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ÿ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jia:d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,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§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2746FA">
        <w:rPr>
          <w:rFonts w:ascii="FMAbhaya" w:eastAsia="FM Abhaya" w:hAnsi="FMAbhaya"/>
          <w:sz w:val="20"/>
          <w:szCs w:val="20"/>
          <w:lang w:bidi="si-LK"/>
        </w:rPr>
        <w:t>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.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eye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746FA">
        <w:rPr>
          <w:rFonts w:ascii="FMAbhaya" w:eastAsia="FM Abhaya" w:hAnsi="FMAbhaya"/>
          <w:sz w:val="20"/>
          <w:szCs w:val="20"/>
          <w:lang w:bidi="si-LK"/>
        </w:rPr>
        <w:t>,s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2367FD1D" w14:textId="77777777" w:rsidR="00DD0E69" w:rsidRPr="002746FA" w:rsidRDefault="00DD0E69" w:rsidP="00DD0E69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tfia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Nd.Sjkakkaf.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ryiHNdj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drlaI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ßÈ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¨</w:t>
      </w:r>
      <w:r w:rsidRPr="002746FA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iqrej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h' k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>k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l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anonymized data)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;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nfy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k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foaY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t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m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>fhaIK m;%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eye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746FA">
        <w:rPr>
          <w:rFonts w:ascii="FMAbhaya" w:eastAsia="FM Abhaya" w:hAnsi="FMAbhaya"/>
          <w:sz w:val="20"/>
          <w:szCs w:val="20"/>
          <w:lang w:bidi="si-LK"/>
        </w:rPr>
        <w:t>,s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ela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6766111B" w14:textId="77777777" w:rsidR="00DD0E69" w:rsidRPr="00F84846" w:rsidRDefault="00DD0E69" w:rsidP="00DD0E69">
      <w:pPr>
        <w:jc w:val="both"/>
        <w:rPr>
          <w:rFonts w:ascii="FM Abhaya" w:eastAsia="FM Abhaya" w:hAnsi="FM Abhaya"/>
          <w:sz w:val="20"/>
          <w:szCs w:val="20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Nd.Sjkakkaf.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ksi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ßÈ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ekqj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.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mkaù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¨</w:t>
      </w:r>
      <w:r w:rsidRPr="002746FA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,aL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dlaI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^Wod(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f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m;%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Nd.Sjkak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re m;%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ekSf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jd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d&amp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b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Èß</w:t>
      </w:r>
      <w:r w:rsidRPr="002746FA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746FA">
        <w:rPr>
          <w:rFonts w:ascii="FMAbhaya" w:eastAsia="FM Abhaya" w:hAnsi="FMAbhaya"/>
          <w:sz w:val="20"/>
          <w:szCs w:val="20"/>
          <w:lang w:bidi="si-LK"/>
        </w:rPr>
        <w:t>u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;Djreka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</w:t>
      </w:r>
      <w:r w:rsidRPr="002746FA">
        <w:rPr>
          <w:rFonts w:ascii="FMAbhaya" w:eastAsia="FM Abhaya" w:hAnsi="FMAbhaya" w:cs="FMAbhaya"/>
          <w:sz w:val="20"/>
          <w:szCs w:val="20"/>
          <w:lang w:bidi="si-LK"/>
        </w:rPr>
        <w:t>ÿ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746FA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F84846">
        <w:rPr>
          <w:rFonts w:ascii="FM Abhaya" w:eastAsia="FM Abhaya" w:hAnsi="FM Abhaya"/>
          <w:sz w:val="20"/>
          <w:szCs w:val="20"/>
          <w:cs/>
          <w:lang w:bidi="si-LK"/>
        </w:rPr>
        <w:t>.</w:t>
      </w:r>
    </w:p>
    <w:p w14:paraId="51AB3544" w14:textId="77777777" w:rsidR="00DD0E69" w:rsidRPr="00F84846" w:rsidRDefault="00DD0E69" w:rsidP="00DD0E69">
      <w:pPr>
        <w:jc w:val="both"/>
        <w:rPr>
          <w:rFonts w:ascii="FM Abhaya" w:eastAsia="FM Abhaya" w:hAnsi="FM Abhaya"/>
          <w:sz w:val="20"/>
          <w:szCs w:val="20"/>
        </w:rPr>
      </w:pPr>
      <w:proofErr w:type="spellStart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oekqj;a</w:t>
      </w:r>
      <w:proofErr w:type="spellEnd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leue;a</w:t>
      </w:r>
      <w:proofErr w:type="spellEnd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 </w:t>
      </w:r>
      <w:proofErr w:type="spellStart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ms</w:t>
      </w:r>
      <w:proofErr w:type="spellEnd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&lt;</w:t>
      </w:r>
      <w:proofErr w:type="spellStart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sn</w:t>
      </w:r>
      <w:proofErr w:type="spellEnd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| </w:t>
      </w:r>
      <w:proofErr w:type="spellStart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>m%ldYh</w:t>
      </w:r>
      <w:proofErr w:type="spellEnd"/>
      <w:r w:rsidRPr="00BC09B9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</w:rPr>
        <w:t>Informed Consent Statement):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</w:p>
    <w:p w14:paraId="3027403B" w14:textId="77777777" w:rsidR="00DD0E69" w:rsidRPr="002746FA" w:rsidRDefault="00DD0E69" w:rsidP="00DD0E69">
      <w:pPr>
        <w:jc w:val="both"/>
        <w:rPr>
          <w:rFonts w:ascii="FMAbhaya" w:eastAsia="FM Abhaya" w:hAnsi="FMAbhaya"/>
          <w:i/>
          <w:iCs/>
          <w:sz w:val="20"/>
          <w:szCs w:val="20"/>
        </w:rPr>
      </w:pPr>
      <w:r w:rsidRPr="002746FA">
        <w:rPr>
          <w:rFonts w:ascii="FMAbhaya" w:eastAsia="FM Abhaya" w:hAnsi="FMAbhaya"/>
          <w:i/>
          <w:iCs/>
          <w:sz w:val="20"/>
          <w:szCs w:val="20"/>
        </w:rPr>
        <w:t>˜</w:t>
      </w:r>
      <w:r w:rsidRPr="002746FA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o;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>; /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s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Í</w:t>
      </w:r>
      <w:r w:rsidRPr="002746FA">
        <w:rPr>
          <w:rFonts w:ascii="FMAbhaya" w:eastAsia="FM Abhaya" w:hAnsi="FMAbhaya"/>
          <w:i/>
          <w:iCs/>
          <w:sz w:val="20"/>
          <w:szCs w:val="20"/>
        </w:rPr>
        <w:t>ug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fmr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sh</w:t>
      </w:r>
      <w:proofErr w:type="spellEnd"/>
      <w:r w:rsidRPr="002746FA">
        <w:rPr>
          <w:rFonts w:ascii="FMAbhaya" w:eastAsia="FM Abhaya" w:hAnsi="FMAbhaya" w:cs="FMAbhaya"/>
          <w:i/>
          <w:iCs/>
          <w:sz w:val="20"/>
          <w:szCs w:val="20"/>
        </w:rPr>
        <w:t>¨</w:t>
      </w:r>
      <w:r w:rsidRPr="002746FA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u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yNd.Sjkakkaf.k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oekqj;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eue;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>; ,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n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.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kak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'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ï</w:t>
      </w:r>
      <w:r w:rsidRPr="002746FA">
        <w:rPr>
          <w:rFonts w:ascii="FMAbhaya" w:eastAsia="FM Abhaya" w:hAnsi="FMAbhaya"/>
          <w:i/>
          <w:iCs/>
          <w:sz w:val="20"/>
          <w:szCs w:val="20"/>
        </w:rPr>
        <w:t>uqL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m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Í</w:t>
      </w:r>
      <w:r w:rsidRPr="002746FA">
        <w:rPr>
          <w:rFonts w:ascii="FMAbhaya" w:eastAsia="FM Abhaya" w:hAnsi="FMAbhaya"/>
          <w:i/>
          <w:iCs/>
          <w:sz w:val="20"/>
          <w:szCs w:val="20"/>
        </w:rPr>
        <w:t>laIK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wka;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¾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cd,h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fyd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 w:cs="FMAbhaya"/>
          <w:i/>
          <w:iCs/>
          <w:sz w:val="20"/>
          <w:szCs w:val="20"/>
        </w:rPr>
        <w:t>ÿ</w:t>
      </w:r>
      <w:r w:rsidRPr="002746FA">
        <w:rPr>
          <w:rFonts w:ascii="FMAbhaya" w:eastAsia="FM Abhaya" w:hAnsi="FMAbhaya"/>
          <w:i/>
          <w:iCs/>
          <w:sz w:val="20"/>
          <w:szCs w:val="20"/>
        </w:rPr>
        <w:t>rl:k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kaksf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õ</w:t>
      </w:r>
      <w:r w:rsidRPr="002746FA">
        <w:rPr>
          <w:rFonts w:ascii="FMAbhaya" w:eastAsia="FM Abhaya" w:hAnsi="FMAbhaya"/>
          <w:i/>
          <w:iCs/>
          <w:sz w:val="20"/>
          <w:szCs w:val="20"/>
        </w:rPr>
        <w:t>okh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yry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s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ÿ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rk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,o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w;r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"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tl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tl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yNd.Sjkakdf.k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jd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Ñ</w:t>
      </w:r>
      <w:r w:rsidRPr="002746FA">
        <w:rPr>
          <w:rFonts w:ascii="FMAbhaya" w:eastAsia="FM Abhaya" w:hAnsi="FMAbhaya"/>
          <w:i/>
          <w:iCs/>
          <w:sz w:val="20"/>
          <w:szCs w:val="20"/>
        </w:rPr>
        <w:t>l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eue;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>; ,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n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.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kak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'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ryiHNdjh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y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fm!o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>.,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sl;ajh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y;sl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s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Í</w:t>
      </w:r>
      <w:r w:rsidRPr="002746FA">
        <w:rPr>
          <w:rFonts w:ascii="FMAbhaya" w:eastAsia="FM Abhaya" w:hAnsi="FMAbhaya"/>
          <w:i/>
          <w:iCs/>
          <w:sz w:val="20"/>
          <w:szCs w:val="20"/>
        </w:rPr>
        <w:t>u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|yd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ish</w:t>
      </w:r>
      <w:proofErr w:type="spellEnd"/>
      <w:r w:rsidRPr="002746FA">
        <w:rPr>
          <w:rFonts w:ascii="FMAbhaya" w:eastAsia="FM Abhaya" w:hAnsi="FMAbhaya" w:cs="FMAbhaya"/>
          <w:i/>
          <w:iCs/>
          <w:sz w:val="20"/>
          <w:szCs w:val="20"/>
        </w:rPr>
        <w:t>¨</w:t>
      </w:r>
      <w:r w:rsidRPr="002746FA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u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o;a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>; ks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¾</w:t>
      </w:r>
      <w:r w:rsidRPr="002746FA">
        <w:rPr>
          <w:rFonts w:ascii="FMAbhaya" w:eastAsia="FM Abhaya" w:hAnsi="FMAbhaya"/>
          <w:i/>
          <w:iCs/>
          <w:sz w:val="20"/>
          <w:szCs w:val="20"/>
        </w:rPr>
        <w:t>kd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ñ</w:t>
      </w:r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lj </w:t>
      </w:r>
      <w:proofErr w:type="spellStart"/>
      <w:r w:rsidRPr="002746FA">
        <w:rPr>
          <w:rFonts w:ascii="FMAbhaya" w:eastAsia="FM Abhaya" w:hAnsi="FMAbhaya"/>
          <w:i/>
          <w:iCs/>
          <w:sz w:val="20"/>
          <w:szCs w:val="20"/>
        </w:rPr>
        <w:t>lrk</w:t>
      </w:r>
      <w:proofErr w:type="spellEnd"/>
      <w:r w:rsidRPr="002746FA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2746FA">
        <w:rPr>
          <w:rFonts w:ascii="FMAbhaya" w:eastAsia="FM Abhaya" w:hAnsi="FMAbhaya"/>
          <w:i/>
          <w:iCs/>
          <w:sz w:val="20"/>
          <w:szCs w:val="20"/>
        </w:rPr>
        <w:t>'</w:t>
      </w:r>
      <w:r w:rsidRPr="002746FA">
        <w:rPr>
          <w:rFonts w:ascii="FMAbhaya" w:eastAsia="FM Abhaya" w:hAnsi="FMAbhaya" w:cs="FMAbhaya"/>
          <w:i/>
          <w:iCs/>
          <w:sz w:val="20"/>
          <w:szCs w:val="20"/>
        </w:rPr>
        <w:t>˜</w:t>
      </w:r>
      <w:r w:rsidRPr="002746FA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</w:p>
    <w:p w14:paraId="6CD7D8B2" w14:textId="77777777" w:rsidR="00DD0E69" w:rsidRPr="002746FA" w:rsidRDefault="00DD0E69" w:rsidP="00DD0E69">
      <w:pPr>
        <w:jc w:val="both"/>
        <w:rPr>
          <w:rFonts w:ascii="FMAbhaya" w:eastAsia="FM Abhaya" w:hAnsi="FMAbhaya"/>
          <w:sz w:val="20"/>
          <w:szCs w:val="20"/>
        </w:rPr>
      </w:pPr>
      <w:proofErr w:type="spellStart"/>
      <w:r w:rsidRPr="002746FA">
        <w:rPr>
          <w:rFonts w:ascii="FMAbhaya" w:eastAsia="FM Abhaya" w:hAnsi="FMAbhaya"/>
          <w:sz w:val="20"/>
          <w:szCs w:val="20"/>
        </w:rPr>
        <w:t>iqÿiq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oekqj;a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leue;a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ms</w:t>
      </w:r>
      <w:proofErr w:type="spellEnd"/>
      <w:r w:rsidRPr="002746FA">
        <w:rPr>
          <w:rFonts w:ascii="FMAbhaya" w:eastAsia="FM Abhaya" w:hAnsi="FMAbhaya"/>
          <w:sz w:val="20"/>
          <w:szCs w:val="20"/>
        </w:rPr>
        <w:t>&lt;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sn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|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m%ldYhla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we;=&lt;;a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lsÍug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wfmdfydi;a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ùu</w:t>
      </w:r>
      <w:proofErr w:type="spellEnd"/>
      <w:r w:rsidRPr="002746FA">
        <w:rPr>
          <w:rFonts w:ascii="FMAbhaya" w:eastAsia="FM Abhaya" w:hAnsi="FMAbhaya"/>
          <w:sz w:val="20"/>
          <w:szCs w:val="20"/>
        </w:rPr>
        <w:t>" m¾fhaIK m;%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sld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úu¾Yk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l%shdj,sh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m%udo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ùug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fya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;=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úh</w:t>
      </w:r>
      <w:proofErr w:type="spellEnd"/>
      <w:r w:rsidRPr="002746FA">
        <w:rPr>
          <w:rFonts w:ascii="FMAbhaya" w:eastAsia="FM Abhaya" w:hAnsi="FM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</w:rPr>
        <w:t>yel</w:t>
      </w:r>
      <w:proofErr w:type="spellEnd"/>
      <w:r w:rsidRPr="002746FA">
        <w:rPr>
          <w:rFonts w:ascii="FMAbhaya" w:eastAsia="FM Abhaya" w:hAnsi="FMAbhaya"/>
          <w:sz w:val="20"/>
          <w:szCs w:val="20"/>
        </w:rPr>
        <w:t>'</w:t>
      </w:r>
    </w:p>
    <w:p w14:paraId="0401483D" w14:textId="77777777" w:rsidR="00861E29" w:rsidRDefault="00861E29" w:rsidP="00861E29">
      <w:pPr>
        <w:spacing w:after="0"/>
        <w:jc w:val="both"/>
        <w:rPr>
          <w:rFonts w:ascii="FM Abhaya" w:eastAsia="FM Abhaya" w:hAnsi="FM Abhaya"/>
          <w:sz w:val="20"/>
          <w:szCs w:val="20"/>
          <w:lang w:bidi="si-LK"/>
        </w:rPr>
      </w:pPr>
    </w:p>
    <w:p w14:paraId="78F9381F" w14:textId="77777777" w:rsidR="00DD0E69" w:rsidRPr="00861E29" w:rsidRDefault="00DD0E69" w:rsidP="00DD0E69">
      <w:pPr>
        <w:spacing w:after="0"/>
        <w:jc w:val="both"/>
        <w:rPr>
          <w:rFonts w:ascii="FM Abhaya" w:eastAsia="FM Abhaya" w:hAnsi="FM Abhaya"/>
          <w:sz w:val="20"/>
          <w:szCs w:val="20"/>
          <w:lang w:bidi="si-LK"/>
        </w:rPr>
      </w:pPr>
      <w:r w:rsidRPr="00BC09B9">
        <w:rPr>
          <w:rFonts w:ascii="FMAbhaya" w:eastAsia="FM Abhaya" w:hAnsi="FMAbhaya"/>
          <w:b/>
          <w:bCs/>
          <w:lang w:bidi="si-LK"/>
        </w:rPr>
        <w:t>m%;</w:t>
      </w:r>
      <w:proofErr w:type="spellStart"/>
      <w:r w:rsidRPr="00BC09B9">
        <w:rPr>
          <w:rFonts w:ascii="FMAbhaya" w:eastAsia="FM Abhaya" w:hAnsi="FMAbhaya"/>
          <w:b/>
          <w:bCs/>
          <w:lang w:bidi="si-LK"/>
        </w:rPr>
        <w:t>sM</w:t>
      </w:r>
      <w:proofErr w:type="spellEnd"/>
      <w:r w:rsidRPr="00BC09B9">
        <w:rPr>
          <w:rFonts w:ascii="FMAbhaya" w:eastAsia="FM Abhaya" w:hAnsi="FMAbhaya"/>
          <w:b/>
          <w:bCs/>
          <w:lang w:bidi="si-LK"/>
        </w:rPr>
        <w:t>,</w:t>
      </w:r>
      <w:r w:rsidRPr="00BC09B9">
        <w:rPr>
          <w:rFonts w:ascii="FM Abhaya" w:eastAsia="FM Abhaya" w:hAnsi="FM Abhaya"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61E29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>(</w:t>
      </w:r>
      <w:r w:rsidRPr="00861E29">
        <w:rPr>
          <w:rFonts w:cstheme="minorHAnsi"/>
          <w:b/>
          <w:bCs/>
          <w:color w:val="000000" w:themeColor="text1"/>
        </w:rPr>
        <w:t xml:space="preserve"> </w:t>
      </w:r>
      <w:r w:rsidRPr="00861E29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61E29">
        <w:rPr>
          <w:rFonts w:ascii="Cambria" w:hAnsi="Cambria" w:cs="Times New Roman"/>
          <w:b/>
          <w:bCs/>
        </w:rPr>
        <w:t xml:space="preserve">,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cs/>
          <w:lang w:bidi="si-LK"/>
        </w:rPr>
        <w:t xml:space="preserve">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61E29">
        <w:rPr>
          <w:rFonts w:ascii="Cambria" w:hAnsi="Cambria" w:cs="Times New Roman"/>
          <w:b/>
          <w:bCs/>
        </w:rPr>
        <w:t>).</w:t>
      </w:r>
    </w:p>
    <w:p w14:paraId="0BEAEC3C" w14:textId="77777777" w:rsidR="00DD0E69" w:rsidRDefault="00DD0E69" w:rsidP="00DD0E69">
      <w:pPr>
        <w:spacing w:after="0"/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2746FA"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4E756DB9" w14:textId="77777777" w:rsidR="00DD0E69" w:rsidRPr="00F84846" w:rsidRDefault="00DD0E69" w:rsidP="00DD0E69">
      <w:pPr>
        <w:spacing w:after="0"/>
        <w:jc w:val="both"/>
        <w:rPr>
          <w:rFonts w:ascii="Cambria" w:hAnsi="Cambria" w:cs="Times New Roman"/>
          <w:b/>
          <w:bCs/>
          <w:sz w:val="20"/>
          <w:szCs w:val="20"/>
        </w:rPr>
      </w:pPr>
    </w:p>
    <w:p w14:paraId="09FF2754" w14:textId="77777777" w:rsidR="00DD0E69" w:rsidRPr="002746FA" w:rsidRDefault="00DD0E69" w:rsidP="00DD0E69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Hhkfh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eo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idhd.ekSï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u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ldgfiy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jOdrK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;=h' m%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xlaIsma;j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,o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tl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tl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úYaf,aI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s,am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%uhkay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ámdá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uQ,s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ml,am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ñ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Hhkfh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ruqK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uÕ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ïnkaO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%udKd;au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m¾fhaIKj,§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quantitative investigations), 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xLHdku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%ufõoh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orõ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úia;rd;au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descriptive)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kqud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inferential)</w:t>
      </w:r>
      <w:r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xLHd;h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uh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 .=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Kd;au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m¾fhaIKj,§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qualitative research)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;¾lhka 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dlaI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úia;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=h¦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xúOdk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dldr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.kyer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elaùfu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la;lr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%shdj,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coding process)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fu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rgdj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u;=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%ufõo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mkaj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§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u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sÿ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4D70B9A" w14:textId="15A7DCD2" w:rsidR="00DD0E69" w:rsidRDefault="00DD0E69" w:rsidP="00861E29">
      <w:pPr>
        <w:jc w:val="both"/>
        <w:rPr>
          <w:rFonts w:ascii="FM Abhaya" w:eastAsia="FM Abhaya" w:hAnsi="FM Abhaya"/>
          <w:b/>
          <w:bCs/>
          <w:lang w:bidi="si-LK"/>
        </w:rPr>
      </w:pP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lastRenderedPageBreak/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DYHu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ksrEmK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Figures)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Tables)</w:t>
      </w:r>
      <w:r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e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 m%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ldgig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u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 j.=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raw data tables) 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we;=&lt;;a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 m%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, j,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ksrjoH;dj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;" w;sf¾l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supplementary files) </w:t>
      </w:r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746FA">
        <w:rPr>
          <w:rFonts w:ascii="FMAbhaya" w:eastAsia="FM Abhaya" w:hAnsi="FMAbhaya"/>
          <w:sz w:val="20"/>
          <w:szCs w:val="20"/>
          <w:lang w:bidi="si-LK"/>
        </w:rPr>
        <w:t>yel</w:t>
      </w:r>
      <w:proofErr w:type="spellEnd"/>
      <w:r w:rsidRPr="002746FA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6A97163" w14:textId="77777777" w:rsidR="00DD0E69" w:rsidRPr="00861E29" w:rsidRDefault="00DD0E69" w:rsidP="00DD0E69">
      <w:pPr>
        <w:spacing w:after="0"/>
        <w:jc w:val="both"/>
        <w:rPr>
          <w:rFonts w:ascii="FM Abhaya" w:eastAsia="FM Abhaya" w:hAnsi="FM Abhaya"/>
          <w:lang w:bidi="si-LK"/>
        </w:rPr>
      </w:pPr>
      <w:proofErr w:type="spellStart"/>
      <w:r w:rsidRPr="00BC09B9">
        <w:rPr>
          <w:rFonts w:ascii="FMAbhaya" w:eastAsia="FM Abhaya" w:hAnsi="FMAbhaya"/>
          <w:b/>
          <w:bCs/>
          <w:lang w:bidi="si-LK"/>
        </w:rPr>
        <w:t>idlÉPdj</w:t>
      </w:r>
      <w:proofErr w:type="spellEnd"/>
      <w:r w:rsidRPr="00861E29">
        <w:rPr>
          <w:rFonts w:ascii="FM Abhaya" w:eastAsia="FM Abhaya" w:hAnsi="FM Abhaya"/>
          <w:b/>
          <w:bCs/>
          <w: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61E29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>(</w:t>
      </w:r>
      <w:r w:rsidRPr="00861E29">
        <w:rPr>
          <w:rFonts w:cstheme="minorHAnsi"/>
          <w:b/>
          <w:bCs/>
          <w:color w:val="000000" w:themeColor="text1"/>
        </w:rPr>
        <w:t xml:space="preserve"> </w:t>
      </w:r>
      <w:r w:rsidRPr="00861E29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61E29">
        <w:rPr>
          <w:rFonts w:ascii="Cambria" w:hAnsi="Cambria" w:cs="Times New Roman"/>
          <w:b/>
          <w:bCs/>
        </w:rPr>
        <w:t xml:space="preserve">, </w:t>
      </w:r>
      <w:proofErr w:type="spellStart"/>
      <w:r w:rsidRPr="00861E29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61E29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cs/>
          <w:lang w:bidi="si-LK"/>
        </w:rPr>
        <w:t xml:space="preserve">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61E29">
        <w:rPr>
          <w:rFonts w:ascii="Cambria" w:hAnsi="Cambria" w:cs="Times New Roman"/>
          <w:b/>
          <w:bCs/>
        </w:rPr>
        <w:t>)</w:t>
      </w:r>
    </w:p>
    <w:p w14:paraId="7D6F9863" w14:textId="77777777" w:rsidR="00DD0E69" w:rsidRDefault="00DD0E69" w:rsidP="00DD0E69">
      <w:pPr>
        <w:spacing w:after="0"/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</w:t>
      </w:r>
    </w:p>
    <w:p w14:paraId="3D35FB5C" w14:textId="77777777" w:rsidR="00DD0E69" w:rsidRPr="00F84846" w:rsidRDefault="00DD0E69" w:rsidP="00DD0E69">
      <w:pPr>
        <w:spacing w:after="0"/>
        <w:jc w:val="both"/>
        <w:rPr>
          <w:rFonts w:ascii="FM Abhaya" w:eastAsia="FM Abhaya" w:hAnsi="FM Abhaya"/>
          <w:sz w:val="20"/>
          <w:szCs w:val="20"/>
        </w:rPr>
      </w:pPr>
    </w:p>
    <w:p w14:paraId="5AF8D9C1" w14:textId="77777777" w:rsidR="00DD0E69" w:rsidRPr="00321A80" w:rsidRDefault="00DD0E69" w:rsidP="00DD0E69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21A80">
        <w:rPr>
          <w:rFonts w:ascii="FMAbhaya" w:eastAsia="FM Abhaya" w:hAnsi="FMAbhaya"/>
          <w:sz w:val="20"/>
          <w:szCs w:val="20"/>
          <w:lang w:bidi="si-LK"/>
        </w:rPr>
        <w:t>,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o;a;j,g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" m¾fhaIKfha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drïNl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mQ¾j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ks.ukhg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hypothesis)</w:t>
      </w:r>
      <w:r>
        <w:rPr>
          <w:rFonts w:ascii="FM Abhaya" w:eastAsia="FM Abhaya" w:hAnsi="FM Abhaya"/>
          <w:sz w:val="20"/>
          <w:szCs w:val="20"/>
        </w:rPr>
        <w:t xml:space="preserve"> </w:t>
      </w:r>
      <w:r w:rsidRPr="00321A80">
        <w:rPr>
          <w:rFonts w:ascii="FMAbhaya" w:eastAsia="FM Abhaya" w:hAnsi="FMAbhaya"/>
          <w:sz w:val="20"/>
          <w:szCs w:val="20"/>
          <w:lang w:bidi="si-LK"/>
        </w:rPr>
        <w:t>,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enqK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yfhda.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yfhda.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kd,eîu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%ldYhlsk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uu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ldgi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drïN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;=h' mQ¾j ks.uk 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kdjQfh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" ta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y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iqld,S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sÍ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post hoc explanations)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n|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;Djrh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ÍlaI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;=h' m%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e.hSf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§"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laImd;S;aj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,md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úN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%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potential sources of bias)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NHka;r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j,x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.=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djhg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nternal validity)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jodk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ñkqï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j;s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meyeÈ,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mprecision)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ÍlaIK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u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¿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xLHd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ÍlaI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;smsy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ù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test overlap)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,mEf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effect sizes)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m¾fhaIKfha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j;s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vqmdv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n|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dlÉP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17C69915" w14:textId="77777777" w:rsidR="00DD0E69" w:rsidRDefault="00DD0E69" w:rsidP="00DD0E69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38EB778C" w14:textId="77777777" w:rsidR="00DD0E69" w:rsidRPr="00321A80" w:rsidRDefault="00DD0E69" w:rsidP="00DD0E69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21A80">
        <w:rPr>
          <w:rFonts w:ascii="FMAbhaya" w:eastAsia="FM Abhaya" w:hAnsi="FMAbhaya"/>
          <w:sz w:val="20"/>
          <w:szCs w:val="20"/>
          <w:lang w:bidi="si-LK"/>
        </w:rPr>
        <w:t>m%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ke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sÍfuk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j&lt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ska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%ldY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; m¾fhaIK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D;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olajñk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idhd.ekSï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j,x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.=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djh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riamr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úfrdaë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idhd.ekSï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sn|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idlÉP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fidhd.ekSïj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jeo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.;alu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úuid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321A80">
        <w:rPr>
          <w:rFonts w:ascii="FMAbhaya" w:eastAsia="FM Abhaya" w:hAnsi="FMAbhaya"/>
          <w:sz w:val="20"/>
          <w:szCs w:val="20"/>
          <w:lang w:bidi="si-LK"/>
        </w:rPr>
        <w:t>n,kak</w:t>
      </w:r>
      <w:proofErr w:type="spellEnd"/>
      <w:r w:rsidRPr="00321A80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BE3407D" w14:textId="77777777" w:rsidR="00861E29" w:rsidRDefault="00861E29" w:rsidP="00861E29">
      <w:pPr>
        <w:spacing w:after="0"/>
        <w:jc w:val="both"/>
        <w:rPr>
          <w:rFonts w:ascii="FM Abhaya" w:eastAsia="FM Abhaya" w:hAnsi="FM Abhaya"/>
          <w:sz w:val="20"/>
          <w:szCs w:val="20"/>
        </w:rPr>
      </w:pPr>
    </w:p>
    <w:p w14:paraId="1EA6260F" w14:textId="77777777" w:rsidR="0080619C" w:rsidRDefault="0080619C" w:rsidP="0080619C">
      <w:pPr>
        <w:spacing w:after="0" w:line="240" w:lineRule="auto"/>
        <w:jc w:val="both"/>
        <w:rPr>
          <w:rFonts w:ascii="FMAbhaya" w:eastAsia="FM Abhaya" w:hAnsi="FMAbhaya"/>
          <w:b/>
          <w:bCs/>
          <w:lang w:bidi="si-LK"/>
        </w:rPr>
      </w:pPr>
    </w:p>
    <w:p w14:paraId="0DB869A8" w14:textId="14265C0D" w:rsidR="0080619C" w:rsidRPr="00805577" w:rsidRDefault="0080619C" w:rsidP="0080619C">
      <w:pPr>
        <w:spacing w:after="0" w:line="240" w:lineRule="auto"/>
        <w:jc w:val="both"/>
        <w:rPr>
          <w:rFonts w:ascii="FM Abhaya" w:eastAsia="FM Abhaya" w:hAnsi="FM Abhaya"/>
        </w:rPr>
      </w:pPr>
      <w:r w:rsidRPr="00BC09B9">
        <w:rPr>
          <w:rFonts w:ascii="FMAbhaya" w:eastAsia="FM Abhaya" w:hAnsi="FMAbhaya"/>
          <w:b/>
          <w:bCs/>
          <w:lang w:bidi="si-LK"/>
        </w:rPr>
        <w:t>ks.uk</w:t>
      </w:r>
      <w:r w:rsidRPr="00BC09B9">
        <w:rPr>
          <w:rFonts w:ascii="FM Abhaya" w:eastAsia="FM Abhaya" w:hAnsi="FM Abhaya"/>
          <w:b/>
          <w:bCs/>
          <w:lang w:bidi="si-LK"/>
        </w:rPr>
        <w:t xml:space="preserve">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cs/>
          <w:lang w:bidi="si-LK"/>
        </w:rPr>
        <w:t xml:space="preserve">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76BA0B46" w14:textId="77777777" w:rsidR="0080619C" w:rsidRPr="00F84846" w:rsidRDefault="0080619C" w:rsidP="0080619C">
      <w:pPr>
        <w:spacing w:line="240" w:lineRule="auto"/>
        <w:jc w:val="both"/>
        <w:rPr>
          <w:rFonts w:ascii="FM Abhaya" w:eastAsia="FM Abhaya" w:hAnsi="FM Abhaya"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6B636558" w14:textId="63CF246E" w:rsidR="003E48C7" w:rsidRDefault="0080619C" w:rsidP="003E48C7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ks.ukh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hkq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m¾fhaIKfha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drdxY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>.; ˜</w:t>
      </w:r>
      <w:r w:rsidRPr="00B45928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b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Èß</w:t>
      </w:r>
      <w:r w:rsidRPr="00B45928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ls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B45928">
        <w:rPr>
          <w:rFonts w:ascii="FMAbhaya" w:eastAsia="FM Abhaya" w:hAnsi="FMAbhaya"/>
          <w:sz w:val="20"/>
          <w:szCs w:val="20"/>
          <w:lang w:bidi="si-LK"/>
        </w:rPr>
        <w:t>ula</w:t>
      </w:r>
      <w:proofErr w:type="spellEnd"/>
      <w:r w:rsidRPr="00B45928">
        <w:rPr>
          <w:rFonts w:ascii="FMAbhaya" w:eastAsia="FM Abhaya" w:hAnsi="FMAbhaya" w:cs="FMAbhaya"/>
          <w:sz w:val="20"/>
          <w:szCs w:val="20"/>
          <w:lang w:bidi="si-LK"/>
        </w:rPr>
        <w:t>˜</w:t>
      </w:r>
      <w:r w:rsidRPr="00B45928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elevator pitch)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,lka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OHhkfh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m%Od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idhd.ekS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l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á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ks.uk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ldgil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uys</w:t>
      </w:r>
      <w:proofErr w:type="spellEnd"/>
      <w:r w:rsidRPr="00B45928">
        <w:rPr>
          <w:rFonts w:ascii="FMAbhaya" w:eastAsia="FM Abhaya" w:hAnsi="FMAbhaya" w:cs="FMAbhaya"/>
          <w:sz w:val="20"/>
          <w:szCs w:val="20"/>
          <w:lang w:bidi="si-LK"/>
        </w:rPr>
        <w:t>§</w:t>
      </w:r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m%;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ke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kdl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B45928">
        <w:rPr>
          <w:rFonts w:ascii="FMAbhaya" w:eastAsia="FM Abhaya" w:hAnsi="FMAbhaya"/>
          <w:sz w:val="20"/>
          <w:szCs w:val="20"/>
          <w:lang w:bidi="si-LK"/>
        </w:rPr>
        <w:t>jd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OHhkfh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idhd.ekS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m%;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u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mok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B45928">
        <w:rPr>
          <w:rFonts w:ascii="FMAbhaya" w:eastAsia="FM Abhaya" w:hAnsi="FMAbhaya"/>
          <w:sz w:val="20"/>
          <w:szCs w:val="20"/>
          <w:lang w:bidi="si-LK"/>
        </w:rPr>
        <w:t>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.;a ks.uk </w:t>
      </w:r>
      <w:proofErr w:type="spellStart"/>
      <w:r w:rsidRPr="00B45928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B45928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Tf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í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OHh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e,iqug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vd;au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eo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>" m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fhaIK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m%cdjg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kka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ÿ</w:t>
      </w:r>
      <w:r w:rsidRPr="00B45928">
        <w:rPr>
          <w:rFonts w:ascii="FMAbhaya" w:eastAsia="FM Abhaya" w:hAnsi="FMAbhaya"/>
          <w:sz w:val="20"/>
          <w:szCs w:val="20"/>
          <w:lang w:bidi="si-LK"/>
        </w:rPr>
        <w:t>jl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olaj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y$fyd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D;a;Sh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Nd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B45928">
        <w:rPr>
          <w:rFonts w:ascii="FMAbhaya" w:eastAsia="FM Abhaya" w:hAnsi="FMAbhaya"/>
          <w:sz w:val="20"/>
          <w:szCs w:val="20"/>
          <w:lang w:bidi="si-LK"/>
        </w:rPr>
        <w:t>;h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m%dfhda.sl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m%;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uys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we;=&lt;;a l&lt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B45928">
        <w:rPr>
          <w:rFonts w:ascii="FMAbhaya" w:eastAsia="FM Abhaya" w:hAnsi="FMAbhaya" w:cs="FMAbhaya"/>
          <w:sz w:val="20"/>
          <w:szCs w:val="20"/>
          <w:lang w:bidi="si-LK"/>
        </w:rPr>
        <w:t>ó</w:t>
      </w:r>
      <w:r w:rsidRPr="00B45928">
        <w:rPr>
          <w:rFonts w:ascii="FMAbhaya" w:eastAsia="FM Abhaya" w:hAnsi="FMAbhaya"/>
          <w:sz w:val="20"/>
          <w:szCs w:val="20"/>
          <w:lang w:bidi="si-LK"/>
        </w:rPr>
        <w:t>g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u;r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idhd.ekS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B45928">
        <w:rPr>
          <w:rFonts w:ascii="FMAbhaya" w:eastAsia="FM Abhaya" w:hAnsi="FMAbhaya"/>
          <w:sz w:val="20"/>
          <w:szCs w:val="20"/>
          <w:lang w:bidi="si-LK"/>
        </w:rPr>
        <w:t>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jeo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.;alu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idhd.ekS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B45928">
        <w:rPr>
          <w:rFonts w:ascii="FMAbhaya" w:eastAsia="FM Abhaya" w:hAnsi="FMAbhaya"/>
          <w:sz w:val="20"/>
          <w:szCs w:val="20"/>
          <w:lang w:bidi="si-LK"/>
        </w:rPr>
        <w:t>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wkd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.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n,mE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sn|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o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ks.ukj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ldgila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idl</w:t>
      </w:r>
      <w:r w:rsidRPr="00B45928">
        <w:rPr>
          <w:rFonts w:ascii="FMAbhaya" w:eastAsia="FM Abhaya" w:hAnsi="FMAbhaya" w:cs="FMAbhaya"/>
          <w:sz w:val="20"/>
          <w:szCs w:val="20"/>
          <w:lang w:bidi="si-LK"/>
        </w:rPr>
        <w:t>É</w:t>
      </w:r>
      <w:r w:rsidRPr="00B45928">
        <w:rPr>
          <w:rFonts w:ascii="FMAbhaya" w:eastAsia="FM Abhaya" w:hAnsi="FMAbhaya"/>
          <w:sz w:val="20"/>
          <w:szCs w:val="20"/>
          <w:lang w:bidi="si-LK"/>
        </w:rPr>
        <w:t>Pd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45928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B4592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7244995" w14:textId="77777777" w:rsidR="007239EB" w:rsidRPr="007239EB" w:rsidRDefault="007239EB" w:rsidP="003E48C7">
      <w:pPr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27CC3527" w14:textId="77777777" w:rsidR="00E71BD1" w:rsidRPr="00805577" w:rsidRDefault="00E71BD1" w:rsidP="00E71BD1">
      <w:pPr>
        <w:jc w:val="both"/>
        <w:rPr>
          <w:rFonts w:ascii="Iskoola Pota" w:hAnsi="Iskoola Pota" w:cs="Iskoola Pota"/>
          <w:b/>
          <w:bCs/>
          <w:lang w:bidi="si-LK"/>
        </w:rPr>
      </w:pPr>
      <w:proofErr w:type="spellStart"/>
      <w:r w:rsidRPr="00BC09B9">
        <w:rPr>
          <w:rFonts w:ascii="FMAbhaya" w:hAnsi="FMAbhaya" w:cs="Iskoola Pota"/>
          <w:b/>
          <w:bCs/>
          <w:lang w:bidi="si-LK"/>
        </w:rPr>
        <w:t>ia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>;+;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sh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msßkeóu</w:t>
      </w:r>
      <w:proofErr w:type="spellEnd"/>
      <w:r w:rsidRPr="00BC09B9">
        <w:rPr>
          <w:rFonts w:ascii="Iskoola Pota" w:hAnsi="Iskoola Pota" w:cs="Iskoola Pota"/>
          <w:b/>
          <w:bCs/>
          <w:lang w:bidi="si-LK"/>
        </w:rPr>
        <w:t xml:space="preserve"> </w:t>
      </w:r>
      <w:r w:rsidRPr="00805577">
        <w:rPr>
          <w:rFonts w:ascii="FM Abhaya" w:eastAsia="FM Abhaya" w:hAnsi="FM Abhaya"/>
          <w:b/>
          <w:bCs/>
        </w:rPr>
        <w:t xml:space="preserve">(Acknowledgements)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601FD02A" w14:textId="77777777" w:rsidR="00E71BD1" w:rsidRPr="00F84846" w:rsidRDefault="00E71BD1" w:rsidP="00E71BD1">
      <w:pPr>
        <w:jc w:val="both"/>
        <w:rPr>
          <w:rFonts w:ascii="FM Abhaya" w:eastAsia="FM Abhaya" w:hAnsi="FM Abhaya"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3F81C189" w14:textId="77777777" w:rsidR="00E71BD1" w:rsidRPr="00B45928" w:rsidRDefault="00E71BD1" w:rsidP="00E71BD1">
      <w:pPr>
        <w:jc w:val="both"/>
        <w:rPr>
          <w:rFonts w:ascii="FMAbhaya" w:hAnsi="FMAbhaya" w:cs="Iskoola Pota"/>
          <w:sz w:val="20"/>
          <w:szCs w:val="20"/>
          <w:lang w:bidi="si-LK"/>
        </w:rPr>
      </w:pP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;+;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sh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m&lt;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sÍï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smsfh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wjidkhg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tkï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zks.ukz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 xml:space="preserve">(Conclusion)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ldgig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miqj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y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zuQ,dY%z</w:t>
      </w:r>
      <w:proofErr w:type="spellEnd"/>
      <w:r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>(References)</w:t>
      </w:r>
      <w:r>
        <w:rPr>
          <w:rFonts w:ascii="FM Abhaya" w:eastAsia="FM Abhaya" w:hAnsi="FM Abhaya"/>
          <w:sz w:val="20"/>
          <w:szCs w:val="20"/>
        </w:rPr>
        <w:t xml:space="preserve"> </w:t>
      </w:r>
      <w:r w:rsidRPr="00B45928">
        <w:rPr>
          <w:rFonts w:ascii="FMAbhaya" w:hAnsi="FMAbhaya" w:cs="Iskoola Pota"/>
          <w:sz w:val="20"/>
          <w:szCs w:val="20"/>
          <w:lang w:bidi="si-LK"/>
        </w:rPr>
        <w:t>,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ehsi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;=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jg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mr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jku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ldgil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ilia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rkak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'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tajd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sisfia;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ud;Dld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msgqfõ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title page) </w:t>
      </w:r>
      <w:r w:rsidRPr="00B45928">
        <w:rPr>
          <w:rFonts w:ascii="FMAbhaya" w:hAnsi="FMAbhaya" w:cs="Iskoola Pota"/>
          <w:sz w:val="20"/>
          <w:szCs w:val="20"/>
          <w:lang w:bidi="si-LK"/>
        </w:rPr>
        <w:t xml:space="preserve">we;=&lt;;a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kdlrkak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' m¾fhaIKh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|yd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ydh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jQ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mqo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.,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hsk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uys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|yk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rkak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^Wod(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;Djrfhl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=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,i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we;=&lt;;a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kdjk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"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o;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; /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lsÍu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|yd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;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dlaI‚l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fyd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ridhkd.dr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iydh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,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nd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ÿk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 xml:space="preserve"> 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mqo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.,</w:t>
      </w:r>
      <w:proofErr w:type="spellStart"/>
      <w:r w:rsidRPr="00B45928">
        <w:rPr>
          <w:rFonts w:ascii="FMAbhaya" w:hAnsi="FMAbhaya" w:cs="Iskoola Pota"/>
          <w:sz w:val="20"/>
          <w:szCs w:val="20"/>
          <w:lang w:bidi="si-LK"/>
        </w:rPr>
        <w:t>hska</w:t>
      </w:r>
      <w:proofErr w:type="spellEnd"/>
      <w:r w:rsidRPr="00B45928">
        <w:rPr>
          <w:rFonts w:ascii="FMAbhaya" w:hAnsi="FMAbhaya" w:cs="Iskoola Pota"/>
          <w:sz w:val="20"/>
          <w:szCs w:val="20"/>
          <w:lang w:bidi="si-LK"/>
        </w:rPr>
        <w:t>&amp;'</w:t>
      </w:r>
    </w:p>
    <w:p w14:paraId="2AD2822F" w14:textId="77777777" w:rsidR="00E71BD1" w:rsidRDefault="00E71BD1" w:rsidP="007B518C">
      <w:pPr>
        <w:jc w:val="both"/>
        <w:rPr>
          <w:rFonts w:ascii="Iskoola Pota" w:hAnsi="Iskoola Pota" w:cs="Iskoola Pota"/>
          <w:b/>
          <w:bCs/>
          <w:lang w:bidi="si-LK"/>
        </w:rPr>
      </w:pPr>
    </w:p>
    <w:p w14:paraId="78BC5568" w14:textId="77777777" w:rsidR="004F6834" w:rsidRPr="00805577" w:rsidRDefault="004F6834" w:rsidP="004F6834">
      <w:pPr>
        <w:jc w:val="both"/>
        <w:rPr>
          <w:rFonts w:ascii="Iskoola Pota" w:hAnsi="Iskoola Pota" w:cs="Iskoola Pota"/>
          <w:b/>
          <w:bCs/>
          <w:lang w:bidi="si-LK"/>
        </w:rPr>
      </w:pPr>
      <w:proofErr w:type="spellStart"/>
      <w:r w:rsidRPr="00BC09B9">
        <w:rPr>
          <w:rFonts w:ascii="FMAbhaya" w:hAnsi="FMAbhaya" w:cs="Iskoola Pota"/>
          <w:b/>
          <w:bCs/>
          <w:lang w:bidi="si-LK"/>
        </w:rPr>
        <w:t>uQ,H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 xml:space="preserve"> m%;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smdok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ms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>&lt;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sn</w:t>
      </w:r>
      <w:proofErr w:type="spellEnd"/>
      <w:r w:rsidRPr="00BC09B9">
        <w:rPr>
          <w:rFonts w:ascii="FMAbhaya" w:hAnsi="FMAbhaya" w:cs="Iskoola Pota"/>
          <w:b/>
          <w:bCs/>
          <w:lang w:bidi="si-LK"/>
        </w:rPr>
        <w:t xml:space="preserve">| </w:t>
      </w:r>
      <w:proofErr w:type="spellStart"/>
      <w:r w:rsidRPr="00BC09B9">
        <w:rPr>
          <w:rFonts w:ascii="FMAbhaya" w:hAnsi="FMAbhaya" w:cs="Iskoola Pota"/>
          <w:b/>
          <w:bCs/>
          <w:lang w:bidi="si-LK"/>
        </w:rPr>
        <w:t>m%ldYh</w:t>
      </w:r>
      <w:proofErr w:type="spellEnd"/>
      <w:r w:rsidRPr="00BC09B9">
        <w:rPr>
          <w:rFonts w:ascii="Iskoola Pota" w:hAnsi="Iskoola Pota" w:cs="Iskoola Pota"/>
          <w:b/>
          <w:bCs/>
          <w:lang w:bidi="si-LK"/>
        </w:rPr>
        <w:t xml:space="preserve"> </w:t>
      </w:r>
      <w:r w:rsidRPr="00805577">
        <w:rPr>
          <w:rFonts w:ascii="FM Abhaya" w:eastAsia="FM Abhaya" w:hAnsi="FM Abhaya"/>
          <w:b/>
          <w:bCs/>
          <w:cs/>
          <w:lang w:bidi="si-LK"/>
        </w:rPr>
        <w:t>(</w:t>
      </w:r>
      <w:r w:rsidRPr="00805577">
        <w:rPr>
          <w:rFonts w:ascii="FM Abhaya" w:eastAsia="FM Abhaya" w:hAnsi="FM Abhaya"/>
          <w:b/>
          <w:bCs/>
          <w:lang w:bidi="si-LK"/>
        </w:rPr>
        <w:t xml:space="preserve">Declaration of Funding Sources)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6C2562FA" w14:textId="77777777" w:rsidR="004F6834" w:rsidRPr="00F84846" w:rsidRDefault="004F6834" w:rsidP="004F6834">
      <w:pPr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7152F5BF" w14:textId="77777777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Odr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mh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h;k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jYH;dj,g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+,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ù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+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sßkeó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(Acknowledgments)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ldgig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iq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¨</w:t>
      </w:r>
      <w:r w:rsidRPr="002A62B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A62B4">
        <w:rPr>
          <w:rFonts w:ascii="FMAbhaya" w:eastAsia="FM Abhaya" w:hAnsi="FMAbhaya"/>
          <w:sz w:val="20"/>
          <w:szCs w:val="20"/>
          <w:lang w:bidi="si-LK"/>
        </w:rPr>
        <w:t>u m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>fhaIK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ms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m%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mdo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a:djr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j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A62B4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ksjd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h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6AA9401" w14:textId="5F968151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m¾fhaIKh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sÿ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$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ms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ili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u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odhl;ajh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ÿ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¨</w:t>
      </w:r>
      <w:r w:rsidRPr="002A62B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Njh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="007239EB" w:rsidRPr="007239EB">
        <w:rPr>
          <w:rFonts w:ascii="FMAbhaya" w:hAnsi="FMAbhaya"/>
          <w:sz w:val="20"/>
          <w:szCs w:val="20"/>
        </w:rPr>
        <w:t>l¾;D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jreka </w:t>
      </w:r>
      <w:proofErr w:type="spellStart"/>
      <w:r w:rsidRPr="002A62B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A62B4">
        <w:rPr>
          <w:rFonts w:ascii="FMAbhaya" w:eastAsia="FM Abhaya" w:hAnsi="FMAbhaya"/>
          <w:sz w:val="20"/>
          <w:szCs w:val="20"/>
          <w:lang w:bidi="si-LK"/>
        </w:rPr>
        <w:t>is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or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fia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OHh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e,iq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A62B4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 /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A62B4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A62B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A62B4">
        <w:rPr>
          <w:rFonts w:ascii="FMAbhaya" w:eastAsia="FM Abhaya" w:hAnsi="FMAbhaya"/>
          <w:sz w:val="20"/>
          <w:szCs w:val="20"/>
          <w:lang w:bidi="si-LK"/>
        </w:rPr>
        <w:t>Yaf,aIK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: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srEmK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" m;%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ili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A62B4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ldYk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b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Èß</w:t>
      </w:r>
      <w:r w:rsidRPr="002A62B4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2A62B4">
        <w:rPr>
          <w:rFonts w:ascii="FMAbhaya" w:eastAsia="FM Abhaya" w:hAnsi="FMAbhaya"/>
          <w:sz w:val="20"/>
          <w:szCs w:val="20"/>
          <w:lang w:bidi="si-LK"/>
        </w:rPr>
        <w:t>f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rK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2A62B4">
        <w:rPr>
          <w:rFonts w:ascii="FMAbhaya" w:eastAsia="FM Abhaya" w:hAnsi="FMAbhaya"/>
          <w:sz w:val="20"/>
          <w:szCs w:val="20"/>
          <w:lang w:bidi="si-LK"/>
        </w:rPr>
        <w:t>nkaOfh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k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.%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dylhkaf.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e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A62B4">
        <w:rPr>
          <w:rFonts w:ascii="FMAbhaya" w:eastAsia="FM Abhaya" w:hAnsi="FMAbhaya"/>
          <w:sz w:val="20"/>
          <w:szCs w:val="20"/>
          <w:lang w:bidi="si-LK"/>
        </w:rPr>
        <w:t>y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 w:cs="FMAbhaya"/>
          <w:sz w:val="20"/>
          <w:szCs w:val="20"/>
          <w:lang w:bidi="si-LK"/>
        </w:rPr>
        <w:t>ù</w:t>
      </w:r>
      <w:r w:rsidRPr="002A62B4">
        <w:rPr>
          <w:rFonts w:ascii="FMAbhaya" w:eastAsia="FM Abhaya" w:hAnsi="FMAbhaya"/>
          <w:sz w:val="20"/>
          <w:szCs w:val="20"/>
          <w:lang w:bidi="si-LK"/>
        </w:rPr>
        <w:t>u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nqf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+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ñ</w:t>
      </w:r>
      <w:r w:rsidRPr="002A62B4">
        <w:rPr>
          <w:rFonts w:ascii="FMAbhaya" w:eastAsia="FM Abhaya" w:hAnsi="FMAbhaya"/>
          <w:sz w:val="20"/>
          <w:szCs w:val="20"/>
          <w:lang w:bidi="si-LK"/>
        </w:rPr>
        <w:t>ld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eye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A62B4">
        <w:rPr>
          <w:rFonts w:ascii="FMAbhaya" w:eastAsia="FM Abhaya" w:hAnsi="FMAbhaya"/>
          <w:sz w:val="20"/>
          <w:szCs w:val="20"/>
          <w:lang w:bidi="si-LK"/>
        </w:rPr>
        <w:t>,s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Odr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Njhkaf.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jek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e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È</w:t>
      </w:r>
      <w:r w:rsidRPr="002A62B4">
        <w:rPr>
          <w:rFonts w:ascii="FMAbhaya" w:eastAsia="FM Abhaya" w:hAnsi="FMAbhaya"/>
          <w:sz w:val="20"/>
          <w:szCs w:val="20"/>
          <w:lang w:bidi="si-LK"/>
        </w:rPr>
        <w:t>y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 w:cs="FMAbhaya"/>
          <w:sz w:val="20"/>
          <w:szCs w:val="20"/>
          <w:lang w:bidi="si-LK"/>
        </w:rPr>
        <w:t>ù</w:t>
      </w:r>
      <w:r w:rsidRPr="002A62B4">
        <w:rPr>
          <w:rFonts w:ascii="FMAbhaya" w:eastAsia="FM Abhaya" w:hAnsi="FMAbhaya"/>
          <w:sz w:val="20"/>
          <w:szCs w:val="20"/>
          <w:lang w:bidi="si-LK"/>
        </w:rPr>
        <w:t>u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kd;snqf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t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o m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>fhaIK m;%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ldf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28FCA855" w14:textId="77777777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lastRenderedPageBreak/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Odr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Njh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my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oelafj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ï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lD;shg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=.;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h(</w:t>
      </w:r>
    </w:p>
    <w:p w14:paraId="3E304240" w14:textId="77777777" w:rsidR="004F6834" w:rsidRPr="002A62B4" w:rsidRDefault="004F6834" w:rsidP="004F6834">
      <w:pPr>
        <w:rPr>
          <w:rFonts w:ascii="FMAbhaya" w:eastAsia="FM Abhaya" w:hAnsi="FMAbhaya"/>
          <w:b/>
          <w:bCs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>myiqlï</w:t>
      </w:r>
      <w:proofErr w:type="spellEnd"/>
      <w:r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Funding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—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uu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ld¾hh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i|y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BC09B9">
        <w:rPr>
          <w:rFonts w:eastAsia="FM Abhaya"/>
          <w:i/>
          <w:iCs/>
          <w:sz w:val="20"/>
          <w:szCs w:val="20"/>
          <w:lang w:bidi="si-LK"/>
        </w:rPr>
        <w:t>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uQ,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dOdr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imh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dh;k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ku</w:t>
      </w:r>
      <w:proofErr w:type="spellEnd"/>
      <w:r w:rsidRPr="00BC09B9">
        <w:rPr>
          <w:rFonts w:eastAsia="FM Abhaya"/>
          <w:i/>
          <w:iCs/>
          <w:sz w:val="20"/>
          <w:szCs w:val="20"/>
          <w:lang w:bidi="si-LK"/>
        </w:rPr>
        <w:t>] 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m%od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xlh</w:t>
      </w:r>
      <w:proofErr w:type="spellEnd"/>
      <w:r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BC09B9">
        <w:rPr>
          <w:rFonts w:eastAsia="FM Abhaya"/>
          <w:i/>
          <w:iCs/>
          <w:sz w:val="20"/>
          <w:szCs w:val="20"/>
          <w:lang w:bidi="si-LK"/>
        </w:rPr>
        <w:t>XXXX</w:t>
      </w:r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] 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dh;k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yd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ixúOdk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ku</w:t>
      </w:r>
      <w:proofErr w:type="spellEnd"/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m%od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xl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yyyy</w:t>
      </w:r>
      <w:proofErr w:type="spellEnd"/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]</w:t>
      </w: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iy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uQ,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dOdrl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uKav,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ku</w:t>
      </w:r>
      <w:proofErr w:type="spellEnd"/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] [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m%od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xl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BC09B9">
        <w:rPr>
          <w:rFonts w:ascii="Cambria" w:eastAsia="FM Abhaya" w:hAnsi="Cambria"/>
          <w:i/>
          <w:iCs/>
          <w:sz w:val="20"/>
          <w:szCs w:val="20"/>
          <w:lang w:bidi="si-LK"/>
        </w:rPr>
        <w:t>zzzz]</w:t>
      </w: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u.sk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kq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.%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y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olaj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,§'˜</w:t>
      </w:r>
    </w:p>
    <w:p w14:paraId="5C6A7667" w14:textId="77777777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jevigy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úia;rd;aul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Í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úúO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j¾.fh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odkh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;Hd.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úia;r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uy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kdfõ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úYajúoHd,h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úoHd,h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m¾fhaIK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h;kh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mdÿ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odkhls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block grant)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.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ïm;aj,s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ruqo,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af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ruqo,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ÿ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h;kfh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xúOdkfh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e;=&lt;;a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7B4D2F7F" w14:textId="77777777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m¾fhaIKh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Odrh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eî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" my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jdlH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l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mfoi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ok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(</w:t>
      </w:r>
    </w:p>
    <w:p w14:paraId="5B24126C" w14:textId="77777777" w:rsidR="004F6834" w:rsidRPr="00F84846" w:rsidRDefault="004F6834" w:rsidP="004F6834">
      <w:pPr>
        <w:jc w:val="both"/>
        <w:rPr>
          <w:rFonts w:ascii="FM Abhaya" w:eastAsia="FM Abhaya" w:hAnsi="FM Abhaya"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>uQ,H</w:t>
      </w:r>
      <w:proofErr w:type="spellEnd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b/>
          <w:bCs/>
          <w:sz w:val="20"/>
          <w:szCs w:val="20"/>
          <w:lang w:bidi="si-LK"/>
        </w:rPr>
        <w:t>myiqlï</w:t>
      </w:r>
      <w:proofErr w:type="spellEnd"/>
      <w:r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Funding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—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uu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m¾fhaIKh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i|yd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rcfh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"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jd‚c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yd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,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dN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kd,nk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xYj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,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uQ,H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wdh;kj,sk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lsisÿ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úfYaIs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;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m%odkhla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,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eî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fkdue</w:t>
      </w:r>
      <w:proofErr w:type="spellEnd"/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;'˜</w:t>
      </w:r>
    </w:p>
    <w:p w14:paraId="336FE935" w14:textId="77777777" w:rsidR="000770BA" w:rsidRPr="00F84846" w:rsidRDefault="000770BA" w:rsidP="003E48C7">
      <w:pPr>
        <w:jc w:val="both"/>
        <w:rPr>
          <w:rFonts w:ascii="FM Abhaya" w:eastAsia="FM Abhaya" w:hAnsi="FM Abhaya"/>
          <w:sz w:val="20"/>
          <w:szCs w:val="20"/>
          <w:lang w:bidi="si-LK"/>
        </w:rPr>
      </w:pPr>
    </w:p>
    <w:p w14:paraId="72841517" w14:textId="77777777" w:rsidR="004F6834" w:rsidRPr="00805577" w:rsidRDefault="004F6834" w:rsidP="004F6834">
      <w:pPr>
        <w:jc w:val="both"/>
        <w:rPr>
          <w:rFonts w:ascii="Iskoola Pota" w:hAnsi="Iskoola Pota" w:cs="Iskoola Pota"/>
          <w:b/>
          <w:bCs/>
          <w:lang w:bidi="si-LK"/>
        </w:rPr>
      </w:pPr>
      <w:r w:rsidRPr="00BC09B9">
        <w:rPr>
          <w:rFonts w:ascii="FMAbhaya" w:eastAsia="FM Abhaya" w:hAnsi="FMAbhaya" w:cs="Iskoola Pota"/>
          <w:b/>
          <w:bCs/>
        </w:rPr>
        <w:t>m%;</w:t>
      </w:r>
      <w:proofErr w:type="spellStart"/>
      <w:r w:rsidRPr="00BC09B9">
        <w:rPr>
          <w:rFonts w:ascii="FMAbhaya" w:eastAsia="FM Abhaya" w:hAnsi="FMAbhaya" w:cs="Iskoola Pota"/>
          <w:b/>
          <w:bCs/>
        </w:rPr>
        <w:t>súfrdaO;d</w:t>
      </w:r>
      <w:proofErr w:type="spellEnd"/>
      <w:r w:rsidRPr="00BC09B9">
        <w:rPr>
          <w:rFonts w:ascii="FMAbhaya" w:eastAsia="FM Abhaya" w:hAnsi="FMAbhaya" w:cs="Iskoola Pota"/>
          <w:b/>
          <w:bCs/>
        </w:rPr>
        <w:t xml:space="preserve"> </w:t>
      </w:r>
      <w:proofErr w:type="spellStart"/>
      <w:r w:rsidRPr="00BC09B9">
        <w:rPr>
          <w:rFonts w:ascii="FMAbhaya" w:eastAsia="FM Abhaya" w:hAnsi="FMAbhaya" w:cs="Iskoola Pota"/>
          <w:b/>
          <w:bCs/>
        </w:rPr>
        <w:t>m%ldYh</w:t>
      </w:r>
      <w:proofErr w:type="spellEnd"/>
      <w:r w:rsidRPr="00BC09B9">
        <w:rPr>
          <w:rFonts w:ascii="Iskoola Pota" w:eastAsia="FM Abhaya" w:hAnsi="Iskoola Pota" w:cs="Iskoola Pota"/>
          <w:b/>
          <w:bCs/>
        </w:rPr>
        <w:t xml:space="preserve"> </w:t>
      </w:r>
      <w:r w:rsidRPr="00805577">
        <w:rPr>
          <w:rFonts w:ascii="FM Abhaya" w:eastAsia="FM Abhaya" w:hAnsi="FM Abhaya"/>
          <w:b/>
          <w:bCs/>
          <w:cs/>
          <w:lang w:bidi="si-LK"/>
        </w:rPr>
        <w:t>(</w:t>
      </w:r>
      <w:r w:rsidRPr="00805577">
        <w:rPr>
          <w:rFonts w:ascii="FM Abhaya" w:eastAsia="FM Abhaya" w:hAnsi="FM Abhaya"/>
          <w:b/>
          <w:bCs/>
          <w:lang w:bidi="si-LK"/>
        </w:rPr>
        <w:t xml:space="preserve">Conflict of Interest Statement)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502A0984" w14:textId="77777777" w:rsidR="004F6834" w:rsidRPr="00F84846" w:rsidRDefault="004F6834" w:rsidP="004F6834">
      <w:pPr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4604F781" w14:textId="77777777" w:rsidR="007239EB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>¨</w:t>
      </w:r>
      <w:r w:rsidRPr="00E74FDF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E74FDF">
        <w:rPr>
          <w:rFonts w:ascii="FMAbhaya" w:eastAsia="FM Abhaya" w:hAnsi="FMAbhaya"/>
          <w:sz w:val="20"/>
          <w:szCs w:val="20"/>
          <w:lang w:bidi="si-LK"/>
        </w:rPr>
        <w:t>u j</w:t>
      </w:r>
      <w:r w:rsidRPr="00E74FDF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E74FDF">
        <w:rPr>
          <w:rFonts w:ascii="FMAbhaya" w:eastAsia="FM Abhaya" w:hAnsi="FMAbhaya"/>
          <w:sz w:val="20"/>
          <w:szCs w:val="20"/>
          <w:lang w:bidi="si-LK"/>
        </w:rPr>
        <w:t>.fha m</w:t>
      </w:r>
      <w:r w:rsidRPr="00E74FDF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E74FDF">
        <w:rPr>
          <w:rFonts w:ascii="FMAbhaya" w:eastAsia="FM Abhaya" w:hAnsi="FMAbhaya"/>
          <w:sz w:val="20"/>
          <w:szCs w:val="20"/>
          <w:lang w:bidi="si-LK"/>
        </w:rPr>
        <w:t>fhaIK ,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sms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wksjd</w:t>
      </w:r>
      <w:r w:rsidRPr="00E74FDF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h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f</w:t>
      </w:r>
      <w:r w:rsidRPr="00E74FDF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0126EDAD" w14:textId="4EE014C4" w:rsidR="004F6834" w:rsidRPr="00E74FDF" w:rsidRDefault="007239EB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7239EB">
        <w:rPr>
          <w:rFonts w:ascii="FMAbhaya" w:hAnsi="FMAbhaya"/>
          <w:sz w:val="20"/>
          <w:szCs w:val="20"/>
        </w:rPr>
        <w:t>l¾;D</w:t>
      </w:r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jreka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wNs,dIhka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| .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egqula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" my;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m%ldYh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="004F6834" w:rsidRPr="00E74FD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D78C41D" w14:textId="26A7B526" w:rsidR="004F6834" w:rsidRPr="00E74FDF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BC09B9">
        <w:rPr>
          <w:rFonts w:ascii="FMAbhaya" w:eastAsia="FM Abhaya" w:hAnsi="FMAbhaya"/>
          <w:i/>
          <w:iCs/>
          <w:sz w:val="20"/>
          <w:szCs w:val="20"/>
          <w:lang w:bidi="si-LK"/>
        </w:rPr>
        <w:t>—</w:t>
      </w:r>
      <w:r w:rsidR="007239EB" w:rsidRPr="007239EB">
        <w:rPr>
          <w:rFonts w:ascii="FMAbhaya" w:hAnsi="FMAbhaya"/>
          <w:sz w:val="20"/>
          <w:szCs w:val="20"/>
        </w:rPr>
        <w:t>l¾;</w:t>
      </w:r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Djreka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úiska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wNs,dIhka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>| .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egqula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m%ldY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isá;s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>'˜</w:t>
      </w:r>
    </w:p>
    <w:p w14:paraId="21AB541C" w14:textId="77777777" w:rsidR="000770BA" w:rsidRPr="00F84846" w:rsidRDefault="000770BA" w:rsidP="000770BA">
      <w:pPr>
        <w:jc w:val="both"/>
        <w:rPr>
          <w:rFonts w:ascii="FM Abhaya" w:eastAsia="FM Abhaya" w:hAnsi="FM Abhaya"/>
          <w:sz w:val="20"/>
          <w:szCs w:val="20"/>
          <w:lang w:bidi="si-LK"/>
        </w:rPr>
      </w:pPr>
    </w:p>
    <w:p w14:paraId="7062221B" w14:textId="77777777" w:rsidR="004F6834" w:rsidRPr="00805577" w:rsidRDefault="004F6834" w:rsidP="004F6834">
      <w:pPr>
        <w:jc w:val="both"/>
        <w:rPr>
          <w:rFonts w:ascii="FM Abhaya" w:eastAsia="FM Abhaya" w:hAnsi="FM Abhaya"/>
          <w:lang w:bidi="si-LK"/>
        </w:rPr>
      </w:pPr>
      <w:proofErr w:type="spellStart"/>
      <w:r w:rsidRPr="00E74FDF">
        <w:rPr>
          <w:rFonts w:ascii="FMAbhaya" w:eastAsia="FM Abhaya" w:hAnsi="FMAbhaya"/>
          <w:b/>
          <w:bCs/>
          <w:lang w:bidi="si-LK"/>
        </w:rPr>
        <w:t>o;a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>; ,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nd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 xml:space="preserve"> .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ekSfï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yelshdj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ms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>&lt;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sn</w:t>
      </w:r>
      <w:proofErr w:type="spellEnd"/>
      <w:r w:rsidRPr="00E74FDF">
        <w:rPr>
          <w:rFonts w:ascii="FMAbhaya" w:eastAsia="FM Abhaya" w:hAnsi="FMAbhaya"/>
          <w:b/>
          <w:bCs/>
          <w:lang w:bidi="si-LK"/>
        </w:rPr>
        <w:t xml:space="preserve">| </w:t>
      </w:r>
      <w:proofErr w:type="spellStart"/>
      <w:r w:rsidRPr="00E74FDF">
        <w:rPr>
          <w:rFonts w:ascii="FMAbhaya" w:eastAsia="FM Abhaya" w:hAnsi="FMAbhaya"/>
          <w:b/>
          <w:bCs/>
          <w:lang w:bidi="si-LK"/>
        </w:rPr>
        <w:t>m%ldYh</w:t>
      </w:r>
      <w:proofErr w:type="spellEnd"/>
      <w:r w:rsidRPr="00E74FDF">
        <w:rPr>
          <w:rFonts w:ascii="FM Abhaya" w:eastAsia="FM Abhaya" w:hAnsi="FM Abhaya"/>
          <w:b/>
          <w:bCs/>
          <w:lang w:bidi="si-LK"/>
        </w:rPr>
        <w:t xml:space="preserve"> </w:t>
      </w:r>
      <w:r w:rsidRPr="00805577">
        <w:rPr>
          <w:rFonts w:ascii="FM Abhaya" w:eastAsia="FM Abhaya" w:hAnsi="FM Abhaya"/>
          <w:b/>
          <w:bCs/>
          <w:cs/>
          <w:lang w:bidi="si-LK"/>
        </w:rPr>
        <w:t>(</w:t>
      </w:r>
      <w:r w:rsidRPr="00805577">
        <w:rPr>
          <w:rFonts w:ascii="FM Abhaya" w:eastAsia="FM Abhaya" w:hAnsi="FM Abhaya"/>
          <w:b/>
          <w:bCs/>
          <w:lang w:bidi="si-LK"/>
        </w:rPr>
        <w:t xml:space="preserve">Data availability statement)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7FC352C0" w14:textId="77777777" w:rsidR="004F6834" w:rsidRPr="00F84846" w:rsidRDefault="004F6834" w:rsidP="004F6834">
      <w:pPr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.</w:t>
      </w:r>
    </w:p>
    <w:p w14:paraId="034A9427" w14:textId="77777777" w:rsidR="004F6834" w:rsidRPr="002A62B4" w:rsidRDefault="004F6834" w:rsidP="004F6834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u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ldgi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¨</w:t>
      </w:r>
      <w:r w:rsidRPr="002A62B4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2A62B4">
        <w:rPr>
          <w:rFonts w:ascii="FMAbhaya" w:eastAsia="FM Abhaya" w:hAnsi="FMAbhaya"/>
          <w:sz w:val="20"/>
          <w:szCs w:val="20"/>
          <w:lang w:bidi="si-LK"/>
        </w:rPr>
        <w:t>u mQ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>K m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>fhaIK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m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full-length articles),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l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á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kaksf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õ</w:t>
      </w:r>
      <w:r w:rsidRPr="002A62B4">
        <w:rPr>
          <w:rFonts w:ascii="FMAbhaya" w:eastAsia="FM Abhaya" w:hAnsi="FMAbhaya"/>
          <w:sz w:val="20"/>
          <w:szCs w:val="20"/>
          <w:lang w:bidi="si-LK"/>
        </w:rPr>
        <w:t>o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short communications) 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soa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ê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OHhk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case studies) 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ksjd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h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fukau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l%uj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2A62B4">
        <w:rPr>
          <w:rFonts w:ascii="FMAbhaya" w:eastAsia="FM Abhaya" w:hAnsi="FMAbhaya"/>
          <w:sz w:val="20"/>
          <w:szCs w:val="20"/>
          <w:lang w:bidi="si-LK"/>
        </w:rPr>
        <w:t>u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>Yk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sm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systematic review articles)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o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u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we;=&lt;;a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h' m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fhaIKhg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dol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j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.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wdldrh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m%isoa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ê</w:t>
      </w:r>
      <w:r w:rsidRPr="002A62B4">
        <w:rPr>
          <w:rFonts w:ascii="FMAbhaya" w:eastAsia="FM Abhaya" w:hAnsi="FMAbhaya"/>
          <w:sz w:val="20"/>
          <w:szCs w:val="20"/>
          <w:lang w:bidi="si-LK"/>
        </w:rPr>
        <w:t>fh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.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kdyel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k</w:t>
      </w:r>
      <w:r w:rsidRPr="002A62B4">
        <w:rPr>
          <w:rFonts w:ascii="FMAbhaya" w:eastAsia="FM Abhaya" w:hAnsi="FMAbhaya" w:cs="FMAbhaya"/>
          <w:sz w:val="20"/>
          <w:szCs w:val="20"/>
          <w:lang w:bidi="si-LK"/>
        </w:rPr>
        <w:t>ï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ta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y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fuys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2A62B4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2A62B4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60A676FE" w14:textId="5C5F9D04" w:rsidR="00A15711" w:rsidRPr="00805577" w:rsidRDefault="00BE173A" w:rsidP="00A15711">
      <w:pPr>
        <w:jc w:val="both"/>
        <w:rPr>
          <w:rFonts w:ascii="FM Abhaya" w:eastAsia="FM Abhaya" w:hAnsi="FM Abhaya"/>
          <w:lang w:bidi="si-LK"/>
        </w:rPr>
      </w:pPr>
      <w:r w:rsidRPr="00BE173A">
        <w:rPr>
          <w:rFonts w:ascii="FMAbhaya" w:hAnsi="FMAbhaya"/>
          <w:b/>
          <w:bCs/>
          <w:sz w:val="20"/>
          <w:szCs w:val="20"/>
        </w:rPr>
        <w:t>l¾;D</w:t>
      </w:r>
      <w:r w:rsidR="00A15711" w:rsidRPr="00BE173A">
        <w:rPr>
          <w:rFonts w:ascii="FMAbhaya" w:eastAsia="FM Abhaya" w:hAnsi="FMAbhaya"/>
          <w:b/>
          <w:bCs/>
          <w:lang w:bidi="si-LK"/>
        </w:rPr>
        <w:t>;</w:t>
      </w:r>
      <w:r w:rsidR="00A15711" w:rsidRPr="00E74FDF">
        <w:rPr>
          <w:rFonts w:ascii="FMAbhaya" w:eastAsia="FM Abhaya" w:hAnsi="FMAbhaya"/>
          <w:b/>
          <w:bCs/>
          <w:lang w:bidi="si-LK"/>
        </w:rPr>
        <w:t xml:space="preserve">aj </w:t>
      </w:r>
      <w:proofErr w:type="spellStart"/>
      <w:r w:rsidR="00A15711" w:rsidRPr="00E74FDF">
        <w:rPr>
          <w:rFonts w:ascii="FMAbhaya" w:eastAsia="FM Abhaya" w:hAnsi="FMAbhaya"/>
          <w:b/>
          <w:bCs/>
          <w:lang w:bidi="si-LK"/>
        </w:rPr>
        <w:t>odhl;ajh</w:t>
      </w:r>
      <w:proofErr w:type="spellEnd"/>
      <w:r w:rsidR="00A15711" w:rsidRPr="00E74FD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b/>
          <w:bCs/>
          <w:lang w:bidi="si-LK"/>
        </w:rPr>
        <w:t>ms</w:t>
      </w:r>
      <w:proofErr w:type="spellEnd"/>
      <w:r w:rsidR="00A15711" w:rsidRPr="00E74FDF">
        <w:rPr>
          <w:rFonts w:ascii="FMAbhaya" w:eastAsia="FM Abhaya" w:hAnsi="FMAbhaya"/>
          <w:b/>
          <w:bCs/>
          <w:lang w:bidi="si-LK"/>
        </w:rPr>
        <w:t>&lt;</w:t>
      </w:r>
      <w:proofErr w:type="spellStart"/>
      <w:r w:rsidR="00A15711" w:rsidRPr="00E74FDF">
        <w:rPr>
          <w:rFonts w:ascii="FMAbhaya" w:eastAsia="FM Abhaya" w:hAnsi="FMAbhaya"/>
          <w:b/>
          <w:bCs/>
          <w:lang w:bidi="si-LK"/>
        </w:rPr>
        <w:t>sn</w:t>
      </w:r>
      <w:proofErr w:type="spellEnd"/>
      <w:r w:rsidR="00A15711" w:rsidRPr="00E74FDF">
        <w:rPr>
          <w:rFonts w:ascii="FMAbhaya" w:eastAsia="FM Abhaya" w:hAnsi="FMAbhaya"/>
          <w:b/>
          <w:bCs/>
          <w:lang w:bidi="si-LK"/>
        </w:rPr>
        <w:t xml:space="preserve">| </w:t>
      </w:r>
      <w:proofErr w:type="spellStart"/>
      <w:r w:rsidR="00A15711" w:rsidRPr="00E74FDF">
        <w:rPr>
          <w:rFonts w:ascii="FMAbhaya" w:eastAsia="FM Abhaya" w:hAnsi="FMAbhaya"/>
          <w:b/>
          <w:bCs/>
          <w:lang w:bidi="si-LK"/>
        </w:rPr>
        <w:t>m%ldYh</w:t>
      </w:r>
      <w:proofErr w:type="spellEnd"/>
      <w:r w:rsidR="00A15711" w:rsidRPr="00E74FDF">
        <w:rPr>
          <w:rFonts w:ascii="FM Abhaya" w:eastAsia="FM Abhaya" w:hAnsi="FM Abhaya"/>
          <w:b/>
          <w:bCs/>
          <w:lang w:bidi="si-LK"/>
        </w:rPr>
        <w:t xml:space="preserve"> </w:t>
      </w:r>
      <w:r w:rsidR="00A15711" w:rsidRPr="00805577">
        <w:rPr>
          <w:rFonts w:ascii="FM Abhaya" w:eastAsia="FM Abhaya" w:hAnsi="FM Abhaya"/>
          <w:b/>
          <w:bCs/>
          <w:cs/>
          <w:lang w:bidi="si-LK"/>
        </w:rPr>
        <w:t>(</w:t>
      </w:r>
      <w:r w:rsidR="00A15711" w:rsidRPr="00805577">
        <w:rPr>
          <w:rFonts w:ascii="FM Abhaya" w:eastAsia="FM Abhaya" w:hAnsi="FM Abhaya"/>
          <w:b/>
          <w:bCs/>
        </w:rPr>
        <w:t xml:space="preserve">Authorship contribution statement) </w:t>
      </w:r>
      <w:r w:rsidR="00A15711"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="00A15711"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="00A15711"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="00A15711"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="00A15711" w:rsidRPr="00805577">
        <w:rPr>
          <w:rFonts w:cstheme="minorHAnsi"/>
          <w:b/>
          <w:bCs/>
          <w:color w:val="000000" w:themeColor="text1"/>
        </w:rPr>
        <w:t xml:space="preserve"> </w:t>
      </w:r>
      <w:r w:rsidR="00A15711"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="00A15711"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="00A15711"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="00A15711"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="00A15711"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="00A15711"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="00A15711"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="00A15711"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="00A15711"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="00A15711" w:rsidRPr="00861E29">
        <w:rPr>
          <w:rFonts w:ascii="Cambria" w:hAnsi="Cambria" w:cs="Times New Roman"/>
          <w:b/>
          <w:bCs/>
        </w:rPr>
        <w:t xml:space="preserve">11, </w:t>
      </w:r>
      <w:r w:rsidR="00A15711"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="00A15711"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="00A15711"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="00A15711"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="00A15711"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="00A15711"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="00A15711"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="00A15711"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="00A15711" w:rsidRPr="00805577">
        <w:rPr>
          <w:rFonts w:ascii="Cambria" w:hAnsi="Cambria" w:cs="Times New Roman"/>
          <w:b/>
          <w:bCs/>
        </w:rPr>
        <w:t>).</w:t>
      </w:r>
    </w:p>
    <w:p w14:paraId="6D2FDBF7" w14:textId="77777777" w:rsidR="00A15711" w:rsidRPr="00F84846" w:rsidRDefault="00A15711" w:rsidP="00A15711">
      <w:pPr>
        <w:jc w:val="both"/>
        <w:rPr>
          <w:rFonts w:ascii="Cambria" w:hAnsi="Cambria" w:cs="Times New Roman"/>
          <w:b/>
          <w:bCs/>
          <w:sz w:val="20"/>
          <w:szCs w:val="20"/>
        </w:rPr>
      </w:pPr>
      <w:r w:rsidRPr="002746FA">
        <w:rPr>
          <w:rFonts w:ascii="FMAbhaya" w:eastAsia="FM Abhaya" w:hAnsi="FMAbhaya"/>
          <w:b/>
          <w:bCs/>
          <w:sz w:val="20"/>
          <w:szCs w:val="20"/>
          <w:lang w:bidi="si-LK"/>
        </w:rPr>
        <w:t>wka;¾.;h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</w:t>
      </w:r>
    </w:p>
    <w:p w14:paraId="60168FEF" w14:textId="6ECC10FA" w:rsidR="00A15711" w:rsidRPr="00C64781" w:rsidRDefault="00A15711" w:rsidP="00A15711">
      <w:pPr>
        <w:jc w:val="both"/>
        <w:rPr>
          <w:rFonts w:ascii="FMAbhaya" w:eastAsia="FM Abhaya" w:hAnsi="FMAbhaya" w:cs="Iskoola Pota"/>
          <w:bCs/>
          <w:sz w:val="20"/>
          <w:szCs w:val="20"/>
        </w:rPr>
      </w:pP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cd;Hka;r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Yapd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mdê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m¾fhaIK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ïu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%Kh </w:t>
      </w:r>
      <w:r w:rsidRPr="00805577">
        <w:rPr>
          <w:rFonts w:ascii="FM Abhaya" w:eastAsia="FM Abhaya" w:hAnsi="FM Abhaya"/>
          <w:bCs/>
          <w:sz w:val="20"/>
          <w:szCs w:val="20"/>
        </w:rPr>
        <w:t>(IPRC)</w:t>
      </w:r>
      <w:r w:rsidRPr="00F84846">
        <w:rPr>
          <w:rFonts w:ascii="FM Abhaya" w:eastAsia="FM Abhaya" w:hAnsi="FM Abhaya"/>
          <w:b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y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ajh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Authorship)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u.s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w¾:j;a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úoaj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ueÈy;aùu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taldnoaO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.lSu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&lt;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ìUq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ú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hq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=h' 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jreka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,i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,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ehsi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=.;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r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e;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s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¨</w:t>
      </w:r>
      <w:r w:rsidRPr="00C64781">
        <w:rPr>
          <w:rFonts w:ascii="Times New Roman" w:eastAsia="FM Abhaya" w:hAnsi="Times New Roman" w:cs="Times New Roman"/>
          <w:bCs/>
          <w:sz w:val="20"/>
          <w:szCs w:val="20"/>
        </w:rPr>
        <w:t>‍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u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qo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.,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hs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OHhk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|y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e,ls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hq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=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odhl;ajh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,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Pr="00C64781">
        <w:rPr>
          <w:rFonts w:ascii="FMAbhaya" w:eastAsia="FM Abhaya" w:hAnsi="FMAbhaya" w:cs="FMAbhaya"/>
          <w:bCs/>
          <w:sz w:val="20"/>
          <w:szCs w:val="20"/>
        </w:rPr>
        <w:t>§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e;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j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" m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fhaIK m;%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ld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lgq</w:t>
      </w:r>
      <w:r w:rsidRPr="00C64781">
        <w:rPr>
          <w:rFonts w:ascii="FMAbhaya" w:eastAsia="FM Abhaya" w:hAnsi="FMAbhaya" w:cs="FMAbhaya"/>
          <w:bCs/>
          <w:sz w:val="20"/>
          <w:szCs w:val="20"/>
        </w:rPr>
        <w:t>ï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m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Í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yd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xfYdaOk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Í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|y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%shdld</w:t>
      </w:r>
      <w:r w:rsidRPr="00C64781">
        <w:rPr>
          <w:rFonts w:ascii="FMAbhaya" w:eastAsia="FM Abhaya" w:hAnsi="FMAbhaya" w:cs="FMAbhaya"/>
          <w:bCs/>
          <w:sz w:val="20"/>
          <w:szCs w:val="20"/>
        </w:rPr>
        <w:t>Í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Nd.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Pr="00C64781">
        <w:rPr>
          <w:rFonts w:ascii="FMAbhaya" w:eastAsia="FM Abhaya" w:hAnsi="FMAbhaya" w:cs="FMAbhaya"/>
          <w:bCs/>
          <w:sz w:val="20"/>
          <w:szCs w:val="20"/>
        </w:rPr>
        <w:t>ù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e;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j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"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&lt;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.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Ydi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;%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;D;a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%</w:t>
      </w:r>
      <w:r w:rsidRPr="00C64781">
        <w:rPr>
          <w:rFonts w:ascii="FMAbhaya" w:eastAsia="FM Abhaya" w:hAnsi="FMAbhaya" w:cs="FMAbhaya"/>
          <w:bCs/>
          <w:sz w:val="20"/>
          <w:szCs w:val="20"/>
        </w:rPr>
        <w:t>ñ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;Skag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kql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+,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k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j;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fmalaI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flf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'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odhl;ajh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ksi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,i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&lt;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.ekS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u.s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odpdrd;aul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m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fhaIK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d</w:t>
      </w:r>
      <w:r w:rsidRPr="00C64781">
        <w:rPr>
          <w:rFonts w:ascii="FMAbhaya" w:eastAsia="FM Abhaya" w:hAnsi="FMAbhaya" w:cs="FMAbhaya"/>
          <w:bCs/>
          <w:sz w:val="20"/>
          <w:szCs w:val="20"/>
        </w:rPr>
        <w:t>ú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;h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m%j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Okh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rk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;r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%ldYk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%shdj,sfh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LKav;d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j;aj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.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ekSug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mldÍ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õ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'</w:t>
      </w:r>
    </w:p>
    <w:p w14:paraId="5C9CB1BE" w14:textId="00DB6285" w:rsidR="00A15711" w:rsidRPr="00C64781" w:rsidRDefault="00A15711" w:rsidP="00A15711">
      <w:pPr>
        <w:jc w:val="both"/>
        <w:rPr>
          <w:rFonts w:ascii="FMAbhaya" w:eastAsia="FM Abhaya" w:hAnsi="FMAbhaya" w:cs="Iskoola Pota"/>
          <w:bCs/>
          <w:sz w:val="20"/>
          <w:szCs w:val="20"/>
        </w:rPr>
      </w:pP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t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jrfhl=g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v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eä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sßi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ïnkaO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k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multi-authored)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s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¨</w:t>
      </w:r>
      <w:r w:rsidRPr="00C64781">
        <w:rPr>
          <w:rFonts w:ascii="Times New Roman" w:eastAsia="FM Abhaya" w:hAnsi="Times New Roman" w:cs="Times New Roman"/>
          <w:bCs/>
          <w:sz w:val="20"/>
          <w:szCs w:val="20"/>
        </w:rPr>
        <w:t>‍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 m;%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l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|y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z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odhl;a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%ldYhlaz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we;=&lt;;a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Í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wksjd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h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</w:t>
      </w:r>
      <w:r w:rsidRPr="00C64781">
        <w:rPr>
          <w:rFonts w:ascii="FMAbhaya" w:eastAsia="FM Abhaya" w:hAnsi="FMAbhaya" w:cs="FMAbhaya"/>
          <w:bCs/>
          <w:sz w:val="20"/>
          <w:szCs w:val="20"/>
        </w:rPr>
        <w:t>õ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'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u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%ldY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u.s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m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fhaIKfha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e,iq</w:t>
      </w:r>
      <w:r w:rsidRPr="00C64781">
        <w:rPr>
          <w:rFonts w:ascii="FMAbhaya" w:eastAsia="FM Abhaya" w:hAnsi="FMAbhaya" w:cs="FMAbhaya"/>
          <w:bCs/>
          <w:sz w:val="20"/>
          <w:szCs w:val="20"/>
        </w:rPr>
        <w:t>ï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lrK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"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%shd;aul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Í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" </w:t>
      </w:r>
      <w:proofErr w:type="spellStart"/>
      <w:r w:rsidRPr="00C64781">
        <w:rPr>
          <w:rFonts w:ascii="FMAbhaya" w:eastAsia="FM Abhaya" w:hAnsi="FMAbhaya" w:cs="FMAbhaya"/>
          <w:bCs/>
          <w:sz w:val="20"/>
          <w:szCs w:val="20"/>
        </w:rPr>
        <w:t>ú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Yaf,aIK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,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s</w:t>
      </w:r>
      <w:r w:rsidRPr="00C64781">
        <w:rPr>
          <w:rFonts w:ascii="FMAbhaya" w:eastAsia="FM Abhaya" w:hAnsi="FMAbhaya" w:cs="FMAbhaya"/>
          <w:bCs/>
          <w:sz w:val="20"/>
          <w:szCs w:val="20"/>
        </w:rPr>
        <w:t>ù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hk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wxYhkay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t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tl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;Djrhdf.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+</w:t>
      </w:r>
      <w:r w:rsidRPr="00C64781">
        <w:rPr>
          <w:rFonts w:ascii="FMAbhaya" w:eastAsia="FM Abhaya" w:hAnsi="FMAbhaya" w:cs="FMAbhaya"/>
          <w:bCs/>
          <w:sz w:val="20"/>
          <w:szCs w:val="20"/>
        </w:rPr>
        <w:t>ñ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ld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.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ï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Tjqkaf.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uq,l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=re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nitials)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d</w:t>
      </w:r>
      <w:r w:rsidRPr="00C64781">
        <w:rPr>
          <w:rFonts w:ascii="FMAbhaya" w:eastAsia="FM Abhaya" w:hAnsi="FMAbhaya" w:cs="FMAbhaya"/>
          <w:bCs/>
          <w:sz w:val="20"/>
          <w:szCs w:val="20"/>
        </w:rPr>
        <w:t>ú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;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lr</w:t>
      </w:r>
      <w:r w:rsidRPr="00C64781">
        <w:rPr>
          <w:rFonts w:ascii="FMAbhaya" w:eastAsia="FM Abhaya" w:hAnsi="FMAbhaya" w:cs="FMAbhaya"/>
          <w:bCs/>
          <w:sz w:val="20"/>
          <w:szCs w:val="20"/>
        </w:rPr>
        <w:t>ñ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eye</w:t>
      </w:r>
      <w:r w:rsidRPr="00C64781">
        <w:rPr>
          <w:rFonts w:ascii="FMAbhaya" w:eastAsia="FM Abhaya" w:hAnsi="FMAbhaya" w:cs="FMAbhaya"/>
          <w:bCs/>
          <w:sz w:val="20"/>
          <w:szCs w:val="20"/>
        </w:rPr>
        <w:t>È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,sj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|y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l&lt;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hq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;=h'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uu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;dr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;=re ,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nd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r w:rsidRPr="00C64781">
        <w:rPr>
          <w:rFonts w:ascii="FMAbhaya" w:eastAsia="FM Abhaya" w:hAnsi="FMAbhaya" w:cs="FMAbhaya"/>
          <w:bCs/>
          <w:sz w:val="20"/>
          <w:szCs w:val="20"/>
        </w:rPr>
        <w:t>§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fuka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m%ldY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>; ld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hfha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odhl;ajhkays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FMAbhaya"/>
          <w:bCs/>
          <w:sz w:val="20"/>
          <w:szCs w:val="20"/>
        </w:rPr>
        <w:t>ú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ks</w:t>
      </w:r>
      <w:r w:rsidRPr="00C64781">
        <w:rPr>
          <w:rFonts w:ascii="FMAbhaya" w:eastAsia="FM Abhaya" w:hAnsi="FMAbhaya" w:cs="FMAbhaya"/>
          <w:bCs/>
          <w:sz w:val="20"/>
          <w:szCs w:val="20"/>
        </w:rPr>
        <w:t>ú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oNdjh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j.lS</w:t>
      </w:r>
      <w:r w:rsidRPr="00C64781">
        <w:rPr>
          <w:rFonts w:ascii="FMAbhaya" w:eastAsia="FM Abhaya" w:hAnsi="FMAbhaya" w:cs="FMAbhaya"/>
          <w:bCs/>
          <w:sz w:val="20"/>
          <w:szCs w:val="20"/>
        </w:rPr>
        <w:t>ï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 w:cs="Iskoola Pota"/>
          <w:bCs/>
          <w:sz w:val="20"/>
          <w:szCs w:val="20"/>
        </w:rPr>
        <w:t>iy;sl</w:t>
      </w:r>
      <w:proofErr w:type="spellEnd"/>
      <w:r w:rsidRPr="00C64781">
        <w:rPr>
          <w:rFonts w:ascii="FMAbhaya" w:eastAsia="FM Abhaya" w:hAnsi="FMAbhaya" w:cs="Iskoola Pota"/>
          <w:bCs/>
          <w:sz w:val="20"/>
          <w:szCs w:val="20"/>
        </w:rPr>
        <w:t xml:space="preserve"> flf</w:t>
      </w:r>
      <w:r w:rsidRPr="00C64781">
        <w:rPr>
          <w:rFonts w:ascii="FMAbhaya" w:eastAsia="FM Abhaya" w:hAnsi="FMAbhaya" w:cs="FMAbhaya"/>
          <w:bCs/>
          <w:sz w:val="20"/>
          <w:szCs w:val="20"/>
        </w:rPr>
        <w:t>¾</w:t>
      </w:r>
      <w:r w:rsidRPr="00C64781">
        <w:rPr>
          <w:rFonts w:ascii="FMAbhaya" w:eastAsia="FM Abhaya" w:hAnsi="FMAbhaya" w:cs="Iskoola Pota"/>
          <w:bCs/>
          <w:sz w:val="20"/>
          <w:szCs w:val="20"/>
        </w:rPr>
        <w:t>'</w:t>
      </w:r>
    </w:p>
    <w:p w14:paraId="025BB1C6" w14:textId="7A7DAA21" w:rsidR="00A15711" w:rsidRPr="00C64781" w:rsidRDefault="00BE173A" w:rsidP="00A1571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7239EB">
        <w:rPr>
          <w:rFonts w:ascii="FMAbhaya" w:hAnsi="FMAbhaya"/>
          <w:sz w:val="20"/>
          <w:szCs w:val="20"/>
        </w:rPr>
        <w:lastRenderedPageBreak/>
        <w:t>l¾;D</w:t>
      </w:r>
      <w:r w:rsidRPr="007239EB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odhl;aj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fldgig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my;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;=h(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¨</w:t>
      </w:r>
      <w:r w:rsidR="00A15711" w:rsidRPr="00C64781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u </w:t>
      </w:r>
      <w:r w:rsidRPr="007239EB">
        <w:rPr>
          <w:rFonts w:ascii="FMAbhaya" w:hAnsi="FMAbhaya"/>
          <w:sz w:val="20"/>
          <w:szCs w:val="20"/>
        </w:rPr>
        <w:t>l¾;D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>jreka m;%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sldf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wka;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.;h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j.lSu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Ndr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kakd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nj;a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" m%;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sM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udf,dapk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nj;a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" m;%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sldf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wjidk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xialrK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b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Èß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ls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wkqu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nj;a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;=h' m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fhaIKfha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ksrjoH;dj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j,x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.=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Ndj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wLKav;dj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| 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´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m%Yakhlg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&lt;s;=re 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§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ug o </w:t>
      </w:r>
      <w:r w:rsidRPr="007239EB">
        <w:rPr>
          <w:rFonts w:ascii="FMAbhaya" w:hAnsi="FMAbhaya"/>
          <w:sz w:val="20"/>
          <w:szCs w:val="20"/>
        </w:rPr>
        <w:t>l¾;D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jreka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Qodk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>j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is</w:t>
      </w:r>
      <w:r w:rsidR="00A15711" w:rsidRPr="00C64781">
        <w:rPr>
          <w:rFonts w:ascii="FMAbhaya" w:eastAsia="FM Abhaya" w:hAnsi="FMAbhaya" w:cs="FMAbhaya"/>
          <w:sz w:val="20"/>
          <w:szCs w:val="20"/>
          <w:lang w:bidi="si-LK"/>
        </w:rPr>
        <w:t>á</w:t>
      </w:r>
      <w:r w:rsidR="00A15711" w:rsidRPr="00C64781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="00A15711" w:rsidRPr="00C6478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12BFB40D" w14:textId="0CD485A7" w:rsidR="00A15711" w:rsidRPr="00C64781" w:rsidRDefault="00A15711" w:rsidP="00A1571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m¾fhaIKhg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iydh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jQ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kuq;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iïmQ¾K 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;ajh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ks¾Kdhl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imqrd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mqo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>.,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hsk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zi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>;+;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sh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msßkeóuz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>(Acknowledgement)</w:t>
      </w:r>
      <w:r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fldgfiys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Tjqk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;=.;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fkdl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C6478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C6478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5F6B1643" w14:textId="64EAF6D2" w:rsidR="00A15711" w:rsidRDefault="00A15711" w:rsidP="00A15711">
      <w:pPr>
        <w:jc w:val="both"/>
        <w:rPr>
          <w:rFonts w:ascii="FMAbhaya" w:eastAsia="FM Abhaya" w:hAnsi="FMAbhaya"/>
          <w:b/>
          <w:bCs/>
          <w:sz w:val="20"/>
          <w:szCs w:val="20"/>
          <w:lang w:bidi="si-LK"/>
        </w:rPr>
      </w:pPr>
      <w:proofErr w:type="spellStart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m%ldYh</w:t>
      </w:r>
      <w:proofErr w:type="spellEnd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i|yd</w:t>
      </w:r>
      <w:proofErr w:type="spellEnd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WodyrKhla</w:t>
      </w:r>
      <w:proofErr w:type="spellEnd"/>
      <w:r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: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  <w:r w:rsidRPr="00E74FDF">
        <w:rPr>
          <w:rFonts w:ascii="FMAbhaya" w:eastAsia="FM Abhaya" w:hAnsi="FMAbhaya"/>
          <w:i/>
          <w:iCs/>
          <w:sz w:val="20"/>
          <w:szCs w:val="20"/>
        </w:rPr>
        <w:t>˜</w:t>
      </w:r>
      <w:r w:rsidRPr="00E74FDF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ish</w:t>
      </w:r>
      <w:proofErr w:type="spellEnd"/>
      <w:r w:rsidRPr="00E74FDF">
        <w:rPr>
          <w:rFonts w:ascii="FMAbhaya" w:eastAsia="FM Abhaya" w:hAnsi="FMAbhaya" w:cs="FMAbhaya"/>
          <w:i/>
          <w:iCs/>
          <w:sz w:val="20"/>
          <w:szCs w:val="20"/>
        </w:rPr>
        <w:t>¨</w:t>
      </w:r>
      <w:r w:rsidRPr="00E74FDF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u </w:t>
      </w:r>
      <w:r w:rsidR="00BE173A" w:rsidRPr="007239EB">
        <w:rPr>
          <w:rFonts w:ascii="FMAbhaya" w:hAnsi="FMAbhaya"/>
          <w:sz w:val="20"/>
          <w:szCs w:val="20"/>
        </w:rPr>
        <w:t>l¾;D</w:t>
      </w:r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jreka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fuu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m;%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sldf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õ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wka;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¾</w:t>
      </w:r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.;h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ms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>&lt;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sn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|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j.lSu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Ndr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.;a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w;r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"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fidhd.ekS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ï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iudf,dapkh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lr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wjidk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ixialrKh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b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Èß</w:t>
      </w:r>
      <w:r w:rsidRPr="00E74FDF">
        <w:rPr>
          <w:rFonts w:ascii="FMAbhaya" w:eastAsia="FM Abhaya" w:hAnsi="FMAbhaya"/>
          <w:i/>
          <w:iCs/>
          <w:sz w:val="20"/>
          <w:szCs w:val="20"/>
        </w:rPr>
        <w:t>m;a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ls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Í</w:t>
      </w:r>
      <w:r w:rsidRPr="00E74FDF">
        <w:rPr>
          <w:rFonts w:ascii="FMAbhaya" w:eastAsia="FM Abhaya" w:hAnsi="FMAbhaya"/>
          <w:i/>
          <w:iCs/>
          <w:sz w:val="20"/>
          <w:szCs w:val="20"/>
        </w:rPr>
        <w:t>u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i|yd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wkqu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; </w:t>
      </w:r>
      <w:proofErr w:type="spellStart"/>
      <w:r w:rsidRPr="00E74FDF">
        <w:rPr>
          <w:rFonts w:ascii="FMAbhaya" w:eastAsia="FM Abhaya" w:hAnsi="FMAbhaya"/>
          <w:i/>
          <w:iCs/>
          <w:sz w:val="20"/>
          <w:szCs w:val="20"/>
        </w:rPr>
        <w:t>lrk</w:t>
      </w:r>
      <w:proofErr w:type="spellEnd"/>
      <w:r w:rsidRPr="00E74FDF">
        <w:rPr>
          <w:rFonts w:ascii="FMAbhaya" w:eastAsia="FM Abhaya" w:hAnsi="FMAbhaya"/>
          <w:i/>
          <w:iCs/>
          <w:sz w:val="20"/>
          <w:szCs w:val="20"/>
        </w:rPr>
        <w:t xml:space="preserve"> ,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§</w:t>
      </w:r>
      <w:r w:rsidRPr="00E74FDF">
        <w:rPr>
          <w:rFonts w:ascii="FMAbhaya" w:eastAsia="FM Abhaya" w:hAnsi="FMAbhaya"/>
          <w:i/>
          <w:iCs/>
          <w:sz w:val="20"/>
          <w:szCs w:val="20"/>
        </w:rPr>
        <w:t>'</w:t>
      </w:r>
      <w:r w:rsidRPr="00E74FDF">
        <w:rPr>
          <w:rFonts w:ascii="FMAbhaya" w:eastAsia="FM Abhaya" w:hAnsi="FMAbhaya" w:cs="FMAbhaya"/>
          <w:i/>
          <w:iCs/>
          <w:sz w:val="20"/>
          <w:szCs w:val="20"/>
        </w:rPr>
        <w:t>˜</w:t>
      </w:r>
      <w:r w:rsidRPr="00E74FDF">
        <w:rPr>
          <w:rFonts w:ascii="Times New Roman" w:eastAsia="FM Abhaya" w:hAnsi="Times New Roman" w:cs="Times New Roman"/>
          <w:i/>
          <w:iCs/>
          <w:sz w:val="20"/>
          <w:szCs w:val="20"/>
        </w:rPr>
        <w:t>‍</w:t>
      </w:r>
    </w:p>
    <w:p w14:paraId="35EFED2B" w14:textId="4FE60BD4" w:rsidR="00637256" w:rsidRPr="00A15711" w:rsidRDefault="00BE173A" w:rsidP="00637256">
      <w:pPr>
        <w:jc w:val="both"/>
        <w:rPr>
          <w:rFonts w:ascii="FMAbhaya" w:eastAsia="FM Abhaya" w:hAnsi="FMAbhaya"/>
          <w:b/>
          <w:bCs/>
          <w:sz w:val="20"/>
          <w:szCs w:val="20"/>
          <w:lang w:bidi="si-LK"/>
        </w:rPr>
      </w:pPr>
      <w:r w:rsidRPr="00BE173A">
        <w:rPr>
          <w:rFonts w:ascii="FMAbhaya" w:hAnsi="FMAbhaya"/>
          <w:b/>
          <w:bCs/>
          <w:sz w:val="20"/>
          <w:szCs w:val="20"/>
        </w:rPr>
        <w:t>l¾;D</w:t>
      </w:r>
      <w:r w:rsidRPr="007239EB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odhl;ajh</w:t>
      </w:r>
      <w:proofErr w:type="spellEnd"/>
      <w:r w:rsidR="00A15711"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i|yd</w:t>
      </w:r>
      <w:proofErr w:type="spellEnd"/>
      <w:r w:rsidR="00A15711"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="00A15711" w:rsidRPr="00C64781">
        <w:rPr>
          <w:rFonts w:ascii="FMAbhaya" w:eastAsia="FM Abhaya" w:hAnsi="FMAbhaya"/>
          <w:b/>
          <w:bCs/>
          <w:sz w:val="20"/>
          <w:szCs w:val="20"/>
          <w:lang w:bidi="si-LK"/>
        </w:rPr>
        <w:t>WodyrKhla</w:t>
      </w:r>
      <w:proofErr w:type="spellEnd"/>
      <w:r w:rsidR="00A15711"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:</w:t>
      </w:r>
      <w:r w:rsidR="00A15711" w:rsidRPr="00F84846">
        <w:rPr>
          <w:rFonts w:ascii="FM Abhaya" w:eastAsia="FM Abhaya" w:hAnsi="FM Abhaya"/>
          <w:sz w:val="20"/>
          <w:szCs w:val="20"/>
        </w:rPr>
        <w:t xml:space="preserve"> </w:t>
      </w:r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>"</w:t>
      </w:r>
      <w:r w:rsidR="00A15711" w:rsidRPr="00E74FDF"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xl,am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sÍu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y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wOHhk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e,iqï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sÍu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2C3265">
        <w:rPr>
          <w:rFonts w:ascii="FMAbhaya" w:eastAsia="FM Abhaya" w:hAnsi="FMAbhaya"/>
          <w:i/>
          <w:iCs/>
          <w:sz w:val="20"/>
          <w:szCs w:val="20"/>
        </w:rPr>
        <w:t>ta'î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,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%ufõoh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ixj¾Okh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sÍu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(</w:t>
      </w:r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2C3265">
        <w:rPr>
          <w:rFonts w:ascii="FMAbhaya" w:eastAsia="FM Abhaya" w:hAnsi="FMAbhaya"/>
          <w:i/>
          <w:iCs/>
          <w:sz w:val="20"/>
          <w:szCs w:val="20"/>
        </w:rPr>
        <w:t>ta'î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o;a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; /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a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sÍu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b't</w:t>
      </w:r>
      <w:proofErr w:type="spellEnd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*a</w:t>
      </w:r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xLHdkuh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úYaf,aIKh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b't</w:t>
      </w:r>
      <w:proofErr w:type="spellEnd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*a</w:t>
      </w:r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,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m%;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sM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, w¾: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ksrEmKh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2C3265">
        <w:rPr>
          <w:rFonts w:ascii="FMAbhaya" w:eastAsia="FM Abhaya" w:hAnsi="FMAbhaya"/>
          <w:i/>
          <w:iCs/>
          <w:sz w:val="20"/>
          <w:szCs w:val="20"/>
        </w:rPr>
        <w:t>ta'î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,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,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sùu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-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uq,a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flgqïm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; ilia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lsÍu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2C3265">
        <w:rPr>
          <w:rFonts w:ascii="FMAbhaya" w:eastAsia="FM Abhaya" w:hAnsi="FMAbhaya"/>
          <w:i/>
          <w:iCs/>
          <w:sz w:val="20"/>
          <w:szCs w:val="20"/>
        </w:rPr>
        <w:t>ta'î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,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sùu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-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udf,dapkh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y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xialrKh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,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b't</w:t>
      </w:r>
      <w:proofErr w:type="spellEnd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*a</w:t>
      </w:r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wëlaIKh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uQ,H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m%;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smdok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,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nd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.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ekSu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 xml:space="preserve">.;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jHdmD;s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mßmd,kh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y</w:t>
      </w:r>
      <w:proofErr w:type="spellEnd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="00A15711" w:rsidRPr="00E74FDF">
        <w:rPr>
          <w:rFonts w:ascii="FMAbhaya" w:eastAsia="FM Abhaya" w:hAnsi="FMAbhaya"/>
          <w:i/>
          <w:iCs/>
          <w:sz w:val="20"/>
          <w:szCs w:val="20"/>
          <w:lang w:bidi="si-LK"/>
        </w:rPr>
        <w:t>iïnkaëlrKh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  <w:cs/>
          <w:lang w:bidi="si-LK"/>
        </w:rPr>
        <w:t xml:space="preserve">: </w:t>
      </w:r>
      <w:proofErr w:type="spellStart"/>
      <w:r w:rsidR="00A15711" w:rsidRPr="00595FA9">
        <w:rPr>
          <w:rFonts w:ascii="FMAbhaya" w:eastAsia="FM Abhaya" w:hAnsi="FMAbhaya"/>
          <w:i/>
          <w:iCs/>
          <w:sz w:val="20"/>
          <w:szCs w:val="20"/>
        </w:rPr>
        <w:t>iS'ã</w:t>
      </w:r>
      <w:proofErr w:type="spellEnd"/>
      <w:r w:rsidR="00A15711" w:rsidRPr="00965BAC">
        <w:rPr>
          <w:rFonts w:ascii="FM Abhaya" w:eastAsia="FM Abhaya" w:hAnsi="FM Abhaya"/>
          <w:i/>
          <w:iCs/>
          <w:sz w:val="20"/>
          <w:szCs w:val="20"/>
        </w:rPr>
        <w:t>."</w:t>
      </w:r>
    </w:p>
    <w:p w14:paraId="30F70237" w14:textId="77777777" w:rsidR="00A735AC" w:rsidRDefault="00A735AC" w:rsidP="00A15711">
      <w:pPr>
        <w:jc w:val="both"/>
        <w:rPr>
          <w:rFonts w:ascii="FMAbhaya" w:eastAsia="FM Abhaya" w:hAnsi="FMAbhaya"/>
          <w:b/>
          <w:bCs/>
          <w:lang w:bidi="si-LK"/>
        </w:rPr>
      </w:pPr>
    </w:p>
    <w:p w14:paraId="665DC5BC" w14:textId="1E4DFD31" w:rsidR="00A15711" w:rsidRPr="00805577" w:rsidRDefault="00A15711" w:rsidP="00A15711">
      <w:pPr>
        <w:jc w:val="both"/>
        <w:rPr>
          <w:rFonts w:ascii="FM Abhaya" w:eastAsia="FM Abhaya" w:hAnsi="FM Abhaya"/>
          <w:lang w:bidi="si-LK"/>
        </w:rPr>
      </w:pPr>
      <w:proofErr w:type="spellStart"/>
      <w:r w:rsidRPr="00595FA9">
        <w:rPr>
          <w:rFonts w:ascii="FMAbhaya" w:eastAsia="FM Abhaya" w:hAnsi="FMAbhaya"/>
          <w:b/>
          <w:bCs/>
          <w:lang w:bidi="si-LK"/>
        </w:rPr>
        <w:t>uQ,dY</w:t>
      </w:r>
      <w:proofErr w:type="spellEnd"/>
      <w:r w:rsidRPr="00595FA9">
        <w:rPr>
          <w:rFonts w:ascii="FMAbhaya" w:eastAsia="FM Abhaya" w:hAnsi="FMAbhaya"/>
          <w:b/>
          <w:bCs/>
          <w:lang w:bidi="si-LK"/>
        </w:rPr>
        <w:t xml:space="preserve">% </w:t>
      </w:r>
      <w:r w:rsidRPr="00965BAC">
        <w:rPr>
          <w:rFonts w:ascii="FM Abhaya" w:eastAsia="FM Abhaya" w:hAnsi="FM Abhaya"/>
          <w:b/>
          <w:bCs/>
          <w:cs/>
          <w:lang w:bidi="si-LK"/>
        </w:rPr>
        <w:t>(</w:t>
      </w:r>
      <w:r w:rsidRPr="00965BAC">
        <w:rPr>
          <w:rFonts w:ascii="FM Abhaya" w:eastAsia="FM Abhaya" w:hAnsi="FM Abhaya"/>
          <w:b/>
          <w:bCs/>
        </w:rPr>
        <w:t xml:space="preserve">References) </w:t>
      </w:r>
      <w:r w:rsidRPr="00805577">
        <w:rPr>
          <w:rFonts w:ascii="Cambria" w:hAnsi="Cambria" w:cs="Times New Roman"/>
          <w:b/>
          <w:bCs/>
          <w:color w:val="000000" w:themeColor="text1"/>
          <w:cs/>
          <w:lang w:bidi="si-LK"/>
        </w:rPr>
        <w:t>(</w:t>
      </w:r>
      <w:r w:rsidRPr="00805577">
        <w:rPr>
          <w:rFonts w:ascii="FMAbhaya" w:hAnsi="FMAbhaya" w:cstheme="minorHAnsi"/>
          <w:b/>
          <w:bCs/>
          <w:color w:val="000000" w:themeColor="text1"/>
        </w:rPr>
        <w:t>f*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dfkdrej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>(</w:t>
      </w:r>
      <w:r w:rsidRPr="00805577">
        <w:rPr>
          <w:rFonts w:cstheme="minorHAnsi"/>
          <w:b/>
          <w:bCs/>
          <w:color w:val="000000" w:themeColor="text1"/>
        </w:rPr>
        <w:t xml:space="preserve"> </w:t>
      </w:r>
      <w:r w:rsidRPr="00805577">
        <w:rPr>
          <w:rFonts w:ascii="FMAbhaya" w:hAnsi="FMAbhaya" w:cstheme="minorHAnsi"/>
          <w:b/>
          <w:bCs/>
          <w:color w:val="000000" w:themeColor="text1"/>
        </w:rPr>
        <w:t xml:space="preserve">t*a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tï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Nh</w:t>
      </w:r>
      <w:proofErr w:type="spellEnd"/>
      <w:r w:rsidRPr="00805577">
        <w:rPr>
          <w:rFonts w:ascii="Cambria" w:hAnsi="Cambria" w:cs="Times New Roman"/>
          <w:b/>
          <w:bCs/>
        </w:rPr>
        <w:t xml:space="preserve">, </w:t>
      </w:r>
      <w:proofErr w:type="spellStart"/>
      <w:r w:rsidRPr="00805577">
        <w:rPr>
          <w:rFonts w:ascii="FMAbhaya" w:hAnsi="FMAbhaya" w:cstheme="minorHAnsi"/>
          <w:b/>
          <w:bCs/>
          <w:color w:val="000000" w:themeColor="text1"/>
        </w:rPr>
        <w:t>wl</w:t>
      </w:r>
      <w:proofErr w:type="spellEnd"/>
      <w:r w:rsidRPr="00805577">
        <w:rPr>
          <w:rFonts w:ascii="FMAbhaya" w:hAnsi="FMAbhaya" w:cstheme="minorHAnsi"/>
          <w:b/>
          <w:bCs/>
          <w:color w:val="000000" w:themeColor="text1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r w:rsidRPr="00861E29">
        <w:rPr>
          <w:rFonts w:ascii="Cambria" w:hAnsi="Cambria" w:cs="Times New Roman"/>
          <w:b/>
          <w:bCs/>
        </w:rPr>
        <w:t xml:space="preserve">11, </w:t>
      </w:r>
      <w:r w:rsidRPr="002746FA">
        <w:rPr>
          <w:rFonts w:ascii="FMAbhaya" w:hAnsi="FMAbhaya" w:cs="Iskoola Pota"/>
          <w:b/>
          <w:bCs/>
          <w:lang w:bidi="si-LK"/>
        </w:rPr>
        <w:t xml:space="preserve">;o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wl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=re"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lang w:bidi="si-LK"/>
        </w:rPr>
        <w:t>eiaùu</w:t>
      </w:r>
      <w:proofErr w:type="spellEnd"/>
      <w:r w:rsidRPr="00805577">
        <w:rPr>
          <w:rFonts w:ascii="Cambria" w:hAnsi="Cambria" w:cs="Times New Roman"/>
          <w:b/>
          <w:bCs/>
        </w:rPr>
        <w:t>).</w:t>
      </w:r>
    </w:p>
    <w:p w14:paraId="3677AFDD" w14:textId="77777777" w:rsidR="00A15711" w:rsidRPr="00E50915" w:rsidRDefault="00A15711" w:rsidP="00A15711">
      <w:pPr>
        <w:jc w:val="both"/>
        <w:rPr>
          <w:rFonts w:ascii="FM Abhaya" w:eastAsia="FM Abhaya" w:hAnsi="FM Abhaya"/>
          <w:b/>
          <w:bCs/>
          <w:sz w:val="20"/>
          <w:szCs w:val="20"/>
          <w:lang w:bidi="si-LK"/>
        </w:rPr>
      </w:pPr>
      <w:proofErr w:type="spellStart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>% ,</w:t>
      </w:r>
      <w:proofErr w:type="spellStart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>ehsia</w:t>
      </w:r>
      <w:proofErr w:type="spellEnd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>;=</w:t>
      </w:r>
      <w:proofErr w:type="spellStart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>fõ</w:t>
      </w:r>
      <w:proofErr w:type="spellEnd"/>
      <w:r w:rsidRPr="00E50915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wka;¾.;h</w:t>
      </w:r>
      <w:r w:rsidRPr="00E50915"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  <w:cs/>
          <w:lang w:bidi="si-LK"/>
        </w:rPr>
        <w:t>(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F84846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7E4DD9">
        <w:rPr>
          <w:rFonts w:cstheme="minorHAnsi"/>
          <w:b/>
          <w:bCs/>
          <w:color w:val="000000" w:themeColor="text1"/>
          <w:sz w:val="20"/>
          <w:szCs w:val="20"/>
        </w:rPr>
        <w:t>/</w:t>
      </w:r>
      <w:r w:rsidRPr="00595FA9">
        <w:rPr>
          <w:rFonts w:ascii="Cambria" w:eastAsia="Times New Roman" w:hAnsi="Cambria" w:cs="Times New Roman"/>
          <w:b/>
          <w:bCs/>
          <w:color w:val="000000" w:themeColor="text1"/>
          <w:sz w:val="20"/>
          <w:szCs w:val="20"/>
        </w:rPr>
        <w:t>Cambria</w:t>
      </w:r>
      <w:r w:rsidRPr="00F84846">
        <w:rPr>
          <w:rFonts w:ascii="Cambria" w:hAnsi="Cambria" w:cs="Times New Roman"/>
          <w:b/>
          <w:bCs/>
          <w:sz w:val="20"/>
          <w:szCs w:val="20"/>
        </w:rPr>
        <w:t xml:space="preserve">, </w:t>
      </w:r>
      <w:proofErr w:type="spellStart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l</w:t>
      </w:r>
      <w:proofErr w:type="spellEnd"/>
      <w:r w:rsidRPr="00F84846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=re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m%udKh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r w:rsidRPr="00F84846">
        <w:rPr>
          <w:rFonts w:ascii="Cambria" w:hAnsi="Cambria" w:cs="Times New Roman"/>
          <w:b/>
          <w:bCs/>
          <w:sz w:val="20"/>
          <w:szCs w:val="20"/>
        </w:rPr>
        <w:t>10,</w:t>
      </w:r>
      <w:r w:rsidRPr="00F84846">
        <w:rPr>
          <w:rFonts w:ascii="Cambria" w:hAnsi="Cambria" w:cs="Times New Roman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omig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 xml:space="preserve"> 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fm</w:t>
      </w:r>
      <w:proofErr w:type="spellEnd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&lt;.</w:t>
      </w:r>
      <w:proofErr w:type="spellStart"/>
      <w:r w:rsidRPr="002746FA">
        <w:rPr>
          <w:rFonts w:ascii="FMAbhaya" w:hAnsi="FMAbhaya" w:cs="Iskoola Pota"/>
          <w:b/>
          <w:bCs/>
          <w:sz w:val="20"/>
          <w:szCs w:val="20"/>
          <w:lang w:bidi="si-LK"/>
        </w:rPr>
        <w:t>eiaùu</w:t>
      </w:r>
      <w:proofErr w:type="spellEnd"/>
      <w:r w:rsidRPr="00F84846">
        <w:rPr>
          <w:rFonts w:ascii="Cambria" w:hAnsi="Cambria" w:cs="Times New Roman"/>
          <w:b/>
          <w:bCs/>
          <w:sz w:val="20"/>
          <w:szCs w:val="20"/>
        </w:rPr>
        <w:t>)</w:t>
      </w:r>
    </w:p>
    <w:p w14:paraId="28A280B6" w14:textId="77777777" w:rsidR="00A15711" w:rsidRPr="00E50915" w:rsidRDefault="00A15711" w:rsidP="00A15711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¨</w:t>
      </w:r>
      <w:r w:rsidRPr="00E5091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E50915">
        <w:rPr>
          <w:rFonts w:ascii="FMAbhaya" w:eastAsia="FM Abhaya" w:hAnsi="FMAbhaya"/>
          <w:sz w:val="20"/>
          <w:szCs w:val="20"/>
          <w:lang w:bidi="si-LK"/>
        </w:rPr>
        <w:t>u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m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oela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ùï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in-text citations)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=j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reference list)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</w:rPr>
        <w:t>APA (American Psychological Association)</w:t>
      </w:r>
      <w:r>
        <w:rPr>
          <w:rFonts w:ascii="FM Abhaya" w:eastAsia="FM Abhaya" w:hAnsi="FM Abhaya"/>
          <w:b/>
          <w:bCs/>
          <w:sz w:val="20"/>
          <w:szCs w:val="20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%ldY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;afm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kq.uk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;=h' i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ï</w:t>
      </w:r>
      <w:r w:rsidRPr="00E50915">
        <w:rPr>
          <w:rFonts w:ascii="FMAbhaya" w:eastAsia="FM Abhaya" w:hAnsi="FMAbhaya"/>
          <w:sz w:val="20"/>
          <w:szCs w:val="20"/>
          <w:lang w:bidi="si-LK"/>
        </w:rPr>
        <w:t>mQ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K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;=j m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E50915">
        <w:rPr>
          <w:rFonts w:ascii="FMAbhaya" w:eastAsia="FM Abhaya" w:hAnsi="FMAbhaya"/>
          <w:sz w:val="20"/>
          <w:szCs w:val="20"/>
          <w:lang w:bidi="si-LK"/>
        </w:rPr>
        <w:t>fhaIK m;%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ldf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jidkh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E50915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E50915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E50915">
        <w:rPr>
          <w:rFonts w:ascii="FMAbhaya" w:eastAsia="FM Abhaya" w:hAnsi="FMAbhaya" w:cs="FMAbhaya"/>
          <w:sz w:val="20"/>
          <w:szCs w:val="20"/>
          <w:lang w:bidi="si-LK"/>
        </w:rPr>
        <w:t>¨</w:t>
      </w:r>
      <w:r w:rsidRPr="00E5091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% m;%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ldf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njg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E50915">
        <w:rPr>
          <w:rFonts w:ascii="FMAbhaya" w:eastAsia="FM Abhaya" w:hAnsi="FMAbhaya" w:cs="FMAbhaya"/>
          <w:sz w:val="20"/>
          <w:szCs w:val="20"/>
          <w:lang w:bidi="si-LK"/>
        </w:rPr>
        <w:t>¨</w:t>
      </w:r>
      <w:r w:rsidRPr="00E5091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oela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ùï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njg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;Djrek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E50915">
        <w:rPr>
          <w:rFonts w:ascii="FMAbhaya" w:eastAsia="FM Abhaya" w:hAnsi="FMAbhaya"/>
          <w:sz w:val="20"/>
          <w:szCs w:val="20"/>
          <w:lang w:bidi="si-LK"/>
        </w:rPr>
        <w:t>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%j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srjoH;dj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%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original sources)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E50915">
        <w:rPr>
          <w:rFonts w:ascii="FMAbhaya" w:eastAsia="FM Abhaya" w:hAnsi="FMAbhaya"/>
          <w:sz w:val="20"/>
          <w:szCs w:val="20"/>
          <w:lang w:bidi="si-LK"/>
        </w:rPr>
        <w:t>laI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</w:t>
      </w:r>
      <w:r w:rsidRPr="00E50915">
        <w:rPr>
          <w:rFonts w:ascii="FMAbhaya" w:eastAsia="FM Abhaya" w:hAnsi="FMAbhaya" w:cs="FMAbhaya"/>
          <w:sz w:val="20"/>
          <w:szCs w:val="20"/>
          <w:lang w:bidi="si-LK"/>
        </w:rPr>
        <w:t>Í</w:t>
      </w:r>
      <w:r w:rsidRPr="00E50915">
        <w:rPr>
          <w:rFonts w:ascii="FMAbhaya" w:eastAsia="FM Abhaya" w:hAnsi="FMAbhaya"/>
          <w:sz w:val="20"/>
          <w:szCs w:val="20"/>
          <w:lang w:bidi="si-LK"/>
        </w:rPr>
        <w:t>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;Djrekaf.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j.lSul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0FC0D57F" w14:textId="77777777" w:rsidR="00965BAC" w:rsidRDefault="00965BAC" w:rsidP="00965BAC">
      <w:pPr>
        <w:spacing w:after="0"/>
        <w:rPr>
          <w:rFonts w:ascii="FM Abhaya" w:eastAsia="FM Abhaya" w:hAnsi="FM Abhaya"/>
          <w:b/>
          <w:bCs/>
        </w:rPr>
      </w:pPr>
    </w:p>
    <w:p w14:paraId="5D34B348" w14:textId="77777777" w:rsidR="00A735AC" w:rsidRDefault="00A735AC" w:rsidP="00A15711">
      <w:pPr>
        <w:rPr>
          <w:rFonts w:ascii="FMAbhaya" w:hAnsi="FMAbhaya"/>
          <w:b/>
          <w:bCs/>
          <w:sz w:val="20"/>
          <w:u w:val="single"/>
          <w:lang w:bidi="si-LK"/>
        </w:rPr>
      </w:pPr>
    </w:p>
    <w:p w14:paraId="0B1347ED" w14:textId="0F1CC16A" w:rsidR="00A15711" w:rsidRPr="00E07E8E" w:rsidRDefault="00A15711" w:rsidP="00A15711">
      <w:pPr>
        <w:rPr>
          <w:rFonts w:ascii="Cambria" w:hAnsi="Cambria"/>
          <w:b/>
          <w:bCs/>
          <w:sz w:val="20"/>
          <w:u w:val="single"/>
        </w:rPr>
      </w:pPr>
      <w:proofErr w:type="spellStart"/>
      <w:r w:rsidRPr="00E07E8E">
        <w:rPr>
          <w:rFonts w:ascii="FMAbhaya" w:hAnsi="FMAbhaya"/>
          <w:b/>
          <w:bCs/>
          <w:sz w:val="20"/>
          <w:u w:val="single"/>
          <w:lang w:bidi="si-LK"/>
        </w:rPr>
        <w:t>Ydia</w:t>
      </w:r>
      <w:proofErr w:type="spellEnd"/>
      <w:r w:rsidRPr="00E07E8E">
        <w:rPr>
          <w:rFonts w:ascii="FMAbhaya" w:hAnsi="FMAbhaya"/>
          <w:b/>
          <w:bCs/>
          <w:sz w:val="20"/>
          <w:u w:val="single"/>
          <w:lang w:bidi="si-LK"/>
        </w:rPr>
        <w:t>;%</w:t>
      </w:r>
      <w:proofErr w:type="spellStart"/>
      <w:r w:rsidRPr="00E07E8E">
        <w:rPr>
          <w:rFonts w:ascii="FMAbhaya" w:hAnsi="FMAbhaya"/>
          <w:b/>
          <w:bCs/>
          <w:sz w:val="20"/>
          <w:u w:val="single"/>
          <w:lang w:bidi="si-LK"/>
        </w:rPr>
        <w:t>Sh</w:t>
      </w:r>
      <w:proofErr w:type="spellEnd"/>
      <w:r w:rsidRPr="00E07E8E">
        <w:rPr>
          <w:rFonts w:ascii="FMAbhaya" w:hAnsi="FMAbhaya"/>
          <w:b/>
          <w:bCs/>
          <w:sz w:val="20"/>
          <w:u w:val="single"/>
          <w:lang w:bidi="si-LK"/>
        </w:rPr>
        <w:t xml:space="preserve"> </w:t>
      </w:r>
      <w:proofErr w:type="spellStart"/>
      <w:r w:rsidRPr="00E07E8E">
        <w:rPr>
          <w:rFonts w:ascii="FMAbhaya" w:hAnsi="FMAbhaya"/>
          <w:b/>
          <w:bCs/>
          <w:sz w:val="20"/>
          <w:u w:val="single"/>
          <w:lang w:bidi="si-LK"/>
        </w:rPr>
        <w:t>iÕrd</w:t>
      </w:r>
      <w:proofErr w:type="spellEnd"/>
      <w:r w:rsidRPr="00E07E8E">
        <w:rPr>
          <w:rFonts w:ascii="FMAbhaya" w:hAnsi="FMAbhaya"/>
          <w:b/>
          <w:bCs/>
          <w:sz w:val="20"/>
          <w:u w:val="single"/>
          <w:lang w:bidi="si-LK"/>
        </w:rPr>
        <w:t xml:space="preserve"> </w:t>
      </w:r>
      <w:proofErr w:type="spellStart"/>
      <w:r w:rsidRPr="00E07E8E">
        <w:rPr>
          <w:rFonts w:ascii="FMAbhaya" w:hAnsi="FMAbhaya"/>
          <w:b/>
          <w:bCs/>
          <w:sz w:val="20"/>
          <w:u w:val="single"/>
          <w:lang w:bidi="si-LK"/>
        </w:rPr>
        <w:t>m%ldYkhla</w:t>
      </w:r>
      <w:proofErr w:type="spellEnd"/>
      <w:r w:rsidRPr="00E07E8E">
        <w:rPr>
          <w:rFonts w:ascii="FMAbhaya" w:hAnsi="FMAbhaya"/>
          <w:b/>
          <w:bCs/>
          <w:sz w:val="20"/>
          <w:u w:val="single"/>
          <w:lang w:bidi="si-LK"/>
        </w:rPr>
        <w:t xml:space="preserve"> </w:t>
      </w:r>
      <w:r w:rsidRPr="00E07E8E">
        <w:rPr>
          <w:rFonts w:ascii="Cambria" w:hAnsi="Cambria"/>
          <w:b/>
          <w:bCs/>
          <w:sz w:val="20"/>
          <w:u w:val="single"/>
        </w:rPr>
        <w:t xml:space="preserve">(Journal Publication): </w:t>
      </w:r>
    </w:p>
    <w:p w14:paraId="7DBB0F02" w14:textId="77777777" w:rsidR="00A15711" w:rsidRPr="00FE4343" w:rsidRDefault="00A15711" w:rsidP="00A15711">
      <w:pPr>
        <w:ind w:left="1418" w:hanging="1418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>
        <w:rPr>
          <w:rFonts w:ascii="Cambria" w:hAnsi="Cambria"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Author, A.A. (Year of publication). Title of article. </w:t>
      </w:r>
      <w:r w:rsidRPr="00404E88">
        <w:rPr>
          <w:rFonts w:ascii="Cambria" w:hAnsi="Cambria"/>
          <w:i/>
          <w:iCs/>
          <w:sz w:val="20"/>
        </w:rPr>
        <w:t>Title of Journal, volume number</w:t>
      </w:r>
      <w:r w:rsidRPr="00FE4343">
        <w:rPr>
          <w:rFonts w:ascii="Cambria" w:hAnsi="Cambria"/>
          <w:sz w:val="20"/>
        </w:rPr>
        <w:t xml:space="preserve"> (issue number), page range, DOI or URL.</w:t>
      </w:r>
    </w:p>
    <w:p w14:paraId="0C3BBD9C" w14:textId="77777777" w:rsidR="00A15711" w:rsidRDefault="00A15711" w:rsidP="00A15711">
      <w:pPr>
        <w:ind w:left="1560" w:hanging="1560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Example:</w:t>
      </w:r>
      <w:r w:rsidRPr="00302A3E">
        <w:rPr>
          <w:rFonts w:ascii="Cambria" w:hAnsi="Cambria"/>
          <w:sz w:val="20"/>
        </w:rPr>
        <w:t xml:space="preserve"> Johnson, M.B. (2015), The impact of technology on education. </w:t>
      </w:r>
      <w:r w:rsidRPr="00302A3E">
        <w:rPr>
          <w:rFonts w:ascii="Cambria" w:hAnsi="Cambria"/>
          <w:i/>
          <w:iCs/>
          <w:sz w:val="20"/>
        </w:rPr>
        <w:t>Journal of Educational</w:t>
      </w:r>
      <w:r>
        <w:rPr>
          <w:rFonts w:ascii="Cambria" w:hAnsi="Cambria"/>
          <w:i/>
          <w:iCs/>
          <w:sz w:val="20"/>
        </w:rPr>
        <w:t xml:space="preserve"> </w:t>
      </w:r>
      <w:r w:rsidRPr="00302A3E">
        <w:rPr>
          <w:rFonts w:ascii="Cambria" w:hAnsi="Cambria"/>
          <w:i/>
          <w:iCs/>
          <w:sz w:val="20"/>
        </w:rPr>
        <w:t>Technology, 28</w:t>
      </w:r>
      <w:r w:rsidRPr="00302A3E">
        <w:rPr>
          <w:rFonts w:ascii="Cambria" w:hAnsi="Cambria"/>
          <w:sz w:val="20"/>
        </w:rPr>
        <w:t xml:space="preserve">(4), 451-465. </w:t>
      </w:r>
      <w:hyperlink r:id="rId12" w:history="1">
        <w:r w:rsidRPr="00302A3E">
          <w:rPr>
            <w:rStyle w:val="Hyperlink"/>
            <w:rFonts w:ascii="Cambria" w:hAnsi="Cambria"/>
            <w:sz w:val="20"/>
          </w:rPr>
          <w:t>https://doi.org/10.4038/IPRC.v9i2.25</w:t>
        </w:r>
      </w:hyperlink>
      <w:r w:rsidRPr="00FE4343">
        <w:rPr>
          <w:rFonts w:ascii="Cambria" w:hAnsi="Cambria"/>
          <w:sz w:val="20"/>
        </w:rPr>
        <w:t xml:space="preserve"> </w:t>
      </w:r>
    </w:p>
    <w:p w14:paraId="6AE5C324" w14:textId="77777777" w:rsidR="00A15711" w:rsidRPr="00BA6045" w:rsidRDefault="00A15711" w:rsidP="00A15711">
      <w:pPr>
        <w:ind w:left="1560" w:hanging="1560"/>
        <w:jc w:val="both"/>
        <w:rPr>
          <w:rFonts w:ascii="Cambria" w:hAnsi="Cambria"/>
          <w:sz w:val="20"/>
          <w:szCs w:val="20"/>
        </w:rPr>
      </w:pPr>
      <w:proofErr w:type="spellStart"/>
      <w:r w:rsidRPr="00595FA9">
        <w:rPr>
          <w:rFonts w:ascii="FMAbhaya" w:hAnsi="FMAbhaya"/>
          <w:b/>
          <w:bCs/>
          <w:sz w:val="20"/>
          <w:szCs w:val="20"/>
          <w:lang w:bidi="si-LK"/>
        </w:rPr>
        <w:t>WodyrKh</w:t>
      </w:r>
      <w:proofErr w:type="spellEnd"/>
      <w:r w:rsidRPr="00595FA9">
        <w:rPr>
          <w:rFonts w:ascii="FMAbhaya" w:hAnsi="FMAbhaya"/>
          <w:b/>
          <w:bCs/>
          <w:sz w:val="20"/>
          <w:szCs w:val="20"/>
          <w:lang w:bidi="si-LK"/>
        </w:rPr>
        <w:t xml:space="preserve">( </w:t>
      </w:r>
      <w:proofErr w:type="spellStart"/>
      <w:r w:rsidRPr="00595FA9">
        <w:rPr>
          <w:rFonts w:ascii="FMAbhaya" w:hAnsi="FMAbhaya"/>
          <w:sz w:val="20"/>
          <w:szCs w:val="20"/>
          <w:lang w:bidi="si-LK"/>
        </w:rPr>
        <w:t>ú</w:t>
      </w:r>
      <w:r w:rsidRPr="00BA6045">
        <w:rPr>
          <w:rFonts w:ascii="FMAbhaya" w:hAnsi="FMAbhaya"/>
          <w:sz w:val="20"/>
          <w:szCs w:val="20"/>
          <w:lang w:bidi="si-LK"/>
        </w:rPr>
        <w:t>fÊisxy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" wd¾'mS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3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>Y%S ,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xldfõ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.%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dóh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ixj¾Okh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flfrys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;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dlaIKfha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n,mEu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'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udc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úoH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Õrd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" </w:t>
      </w:r>
      <w:r w:rsidRPr="00BA6045">
        <w:rPr>
          <w:rFonts w:ascii="FMAbhaya" w:hAnsi="FMAbhaya" w:cs="Iskoola Pota"/>
          <w:i/>
          <w:iCs/>
          <w:sz w:val="20"/>
          <w:szCs w:val="20"/>
          <w:cs/>
          <w:lang w:bidi="si-LK"/>
        </w:rPr>
        <w:t>12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>^</w:t>
      </w:r>
      <w:r w:rsidRPr="00BA6045">
        <w:rPr>
          <w:rFonts w:ascii="FMAbhaya" w:hAnsi="FMAbhaya" w:cs="Iskoola Pota"/>
          <w:i/>
          <w:iCs/>
          <w:sz w:val="20"/>
          <w:szCs w:val="20"/>
          <w:cs/>
          <w:lang w:bidi="si-LK"/>
        </w:rPr>
        <w:t>2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>&amp;</w:t>
      </w:r>
      <w:r w:rsidRPr="00BA6045">
        <w:rPr>
          <w:rFonts w:ascii="FMAbhaya" w:hAnsi="FMAbhaya"/>
          <w:sz w:val="20"/>
          <w:szCs w:val="20"/>
          <w:lang w:bidi="si-LK"/>
        </w:rPr>
        <w:t xml:space="preserve">"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115-130</w:t>
      </w:r>
      <w:r w:rsidRPr="00BA6045">
        <w:rPr>
          <w:rFonts w:ascii="FMAbhaya" w:hAnsi="FMAbhaya"/>
          <w:sz w:val="20"/>
          <w:szCs w:val="20"/>
          <w:lang w:bidi="si-LK"/>
        </w:rPr>
        <w:t>'</w:t>
      </w:r>
      <w:r w:rsidRPr="00BA6045">
        <w:rPr>
          <w:rFonts w:ascii="FMAbhaya" w:hAnsi="FMAbhaya"/>
          <w:b/>
          <w:bCs/>
          <w:sz w:val="20"/>
          <w:szCs w:val="20"/>
          <w:lang w:bidi="si-LK"/>
        </w:rPr>
        <w:t xml:space="preserve"> </w:t>
      </w:r>
      <w:hyperlink r:id="rId13" w:tgtFrame="_blank" w:history="1">
        <w:r w:rsidRPr="00BA6045">
          <w:rPr>
            <w:rStyle w:val="Hyperlink"/>
            <w:rFonts w:ascii="Cambria" w:hAnsi="Cambria"/>
            <w:sz w:val="20"/>
            <w:szCs w:val="20"/>
          </w:rPr>
          <w:t>https://doi.org/10.4038/jss.v12i2.123</w:t>
        </w:r>
      </w:hyperlink>
    </w:p>
    <w:p w14:paraId="3436351D" w14:textId="77777777" w:rsidR="00A15711" w:rsidRPr="00E07E8E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E07E8E">
        <w:rPr>
          <w:rFonts w:ascii="FMAbhaya" w:hAnsi="FMAbhaya"/>
          <w:b/>
          <w:bCs/>
          <w:sz w:val="20"/>
          <w:u w:val="single"/>
        </w:rPr>
        <w:t>uqøs</w:t>
      </w:r>
      <w:proofErr w:type="spellEnd"/>
      <w:r w:rsidRPr="00E07E8E">
        <w:rPr>
          <w:rFonts w:ascii="FMAbhaya" w:hAnsi="FMAbhaya"/>
          <w:b/>
          <w:bCs/>
          <w:sz w:val="20"/>
          <w:u w:val="single"/>
        </w:rPr>
        <w:t>; .%</w:t>
      </w:r>
      <w:proofErr w:type="spellStart"/>
      <w:r w:rsidRPr="00E07E8E">
        <w:rPr>
          <w:rFonts w:ascii="FMAbhaya" w:hAnsi="FMAbhaya"/>
          <w:b/>
          <w:bCs/>
          <w:sz w:val="20"/>
          <w:u w:val="single"/>
        </w:rPr>
        <w:t>ka:hla</w:t>
      </w:r>
      <w:proofErr w:type="spellEnd"/>
      <w:r w:rsidRPr="00E07E8E">
        <w:rPr>
          <w:rFonts w:ascii="FMAbhaya" w:hAnsi="FMAbhaya"/>
          <w:b/>
          <w:bCs/>
          <w:sz w:val="20"/>
          <w:u w:val="single"/>
        </w:rPr>
        <w:t xml:space="preserve"> </w:t>
      </w:r>
      <w:r w:rsidRPr="00E07E8E">
        <w:rPr>
          <w:rFonts w:ascii="Cambria" w:hAnsi="Cambria"/>
          <w:b/>
          <w:bCs/>
          <w:sz w:val="20"/>
          <w:u w:val="single"/>
        </w:rPr>
        <w:t>(Book):</w:t>
      </w:r>
    </w:p>
    <w:p w14:paraId="1EA06D4F" w14:textId="77777777" w:rsidR="00A15711" w:rsidRPr="00FE4343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Author, A.A. (Year of publication). </w:t>
      </w:r>
      <w:r w:rsidRPr="00404E88">
        <w:rPr>
          <w:rFonts w:ascii="Cambria" w:hAnsi="Cambria"/>
          <w:i/>
          <w:iCs/>
          <w:sz w:val="20"/>
        </w:rPr>
        <w:t>Title of work</w:t>
      </w:r>
      <w:r w:rsidRPr="00FE4343">
        <w:rPr>
          <w:rFonts w:ascii="Cambria" w:hAnsi="Cambria"/>
          <w:sz w:val="20"/>
        </w:rPr>
        <w:t>: Capital letter also for subtitle. Publisher.</w:t>
      </w:r>
    </w:p>
    <w:p w14:paraId="0B8E2607" w14:textId="77777777" w:rsidR="00A15711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Example:</w:t>
      </w:r>
      <w:r w:rsidRPr="00FE4343">
        <w:rPr>
          <w:rFonts w:ascii="Cambria" w:hAnsi="Cambria"/>
          <w:sz w:val="20"/>
        </w:rPr>
        <w:t xml:space="preserve"> Smith, J.A. (2001), </w:t>
      </w:r>
      <w:r w:rsidRPr="00404E88">
        <w:rPr>
          <w:rFonts w:ascii="Cambria" w:hAnsi="Cambria"/>
          <w:i/>
          <w:iCs/>
          <w:sz w:val="20"/>
        </w:rPr>
        <w:t>The Art of Fiction</w:t>
      </w:r>
      <w:r w:rsidRPr="00FE4343">
        <w:rPr>
          <w:rFonts w:ascii="Cambria" w:hAnsi="Cambria"/>
          <w:sz w:val="20"/>
        </w:rPr>
        <w:t>: A Guide for Writers and Readers, Random House.</w:t>
      </w:r>
    </w:p>
    <w:p w14:paraId="6755821A" w14:textId="77777777" w:rsidR="00A15711" w:rsidRPr="00E14386" w:rsidRDefault="00A15711" w:rsidP="00A15711">
      <w:pPr>
        <w:spacing w:after="0"/>
        <w:ind w:left="1440" w:hanging="1440"/>
        <w:jc w:val="both"/>
        <w:rPr>
          <w:rFonts w:ascii="FMAbhaya" w:hAnsi="FMAbhaya"/>
          <w:sz w:val="20"/>
        </w:rPr>
      </w:pPr>
      <w:proofErr w:type="spellStart"/>
      <w:r w:rsidRPr="00324AD4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324AD4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E14386">
        <w:rPr>
          <w:rFonts w:ascii="FMAbhaya" w:hAnsi="FMAbhaya"/>
          <w:sz w:val="20"/>
        </w:rPr>
        <w:t>chfialr</w:t>
      </w:r>
      <w:proofErr w:type="spellEnd"/>
      <w:r w:rsidRPr="00E14386">
        <w:rPr>
          <w:rFonts w:ascii="FMAbhaya" w:hAnsi="FMAbhaya"/>
          <w:sz w:val="20"/>
        </w:rPr>
        <w:t xml:space="preserve">" </w:t>
      </w:r>
      <w:proofErr w:type="spellStart"/>
      <w:r w:rsidRPr="00E14386">
        <w:rPr>
          <w:rFonts w:ascii="FMAbhaya" w:hAnsi="FMAbhaya"/>
          <w:sz w:val="20"/>
        </w:rPr>
        <w:t>wdkkao</w:t>
      </w:r>
      <w:proofErr w:type="spellEnd"/>
      <w:r w:rsidRPr="00E14386"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iy</w:t>
      </w:r>
      <w:proofErr w:type="spellEnd"/>
      <w:r w:rsidRPr="00E14386"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chfialr</w:t>
      </w:r>
      <w:proofErr w:type="spellEnd"/>
      <w:r w:rsidRPr="00E14386">
        <w:rPr>
          <w:rFonts w:ascii="FMAbhaya" w:hAnsi="FMAbhaya"/>
          <w:sz w:val="20"/>
        </w:rPr>
        <w:t xml:space="preserve"> Ñ;%d' ^1970" 2015&amp; </w:t>
      </w:r>
      <w:r w:rsidRPr="00E07E8E">
        <w:rPr>
          <w:rFonts w:ascii="FMAbhaya" w:hAnsi="FMAbhaya"/>
          <w:i/>
          <w:iCs/>
          <w:sz w:val="20"/>
        </w:rPr>
        <w:t>;=,</w:t>
      </w:r>
      <w:proofErr w:type="spellStart"/>
      <w:r w:rsidRPr="00E07E8E">
        <w:rPr>
          <w:rFonts w:ascii="FMAbhaya" w:hAnsi="FMAbhaya"/>
          <w:i/>
          <w:iCs/>
          <w:sz w:val="20"/>
        </w:rPr>
        <w:t>kd;aul</w:t>
      </w:r>
      <w:proofErr w:type="spellEnd"/>
      <w:r w:rsidRPr="00E07E8E">
        <w:rPr>
          <w:rFonts w:ascii="FMAbhaya" w:hAnsi="FMAbhaya"/>
          <w:i/>
          <w:iCs/>
          <w:sz w:val="20"/>
        </w:rPr>
        <w:t xml:space="preserve"> </w:t>
      </w:r>
      <w:proofErr w:type="spellStart"/>
      <w:r w:rsidRPr="00E07E8E">
        <w:rPr>
          <w:rFonts w:ascii="FMAbhaya" w:hAnsi="FMAbhaya"/>
          <w:i/>
          <w:iCs/>
          <w:sz w:val="20"/>
        </w:rPr>
        <w:t>jd.a</w:t>
      </w:r>
      <w:proofErr w:type="spellEnd"/>
      <w:r w:rsidRPr="00E07E8E">
        <w:rPr>
          <w:rFonts w:ascii="FMAbhaya" w:hAnsi="FMAbhaya"/>
          <w:i/>
          <w:iCs/>
          <w:sz w:val="20"/>
        </w:rPr>
        <w:t xml:space="preserve"> </w:t>
      </w:r>
      <w:proofErr w:type="spellStart"/>
      <w:r w:rsidRPr="00E07E8E">
        <w:rPr>
          <w:rFonts w:ascii="FMAbhaya" w:hAnsi="FMAbhaya"/>
          <w:i/>
          <w:iCs/>
          <w:sz w:val="20"/>
        </w:rPr>
        <w:t>úoHdj</w:t>
      </w:r>
      <w:proofErr w:type="spellEnd"/>
      <w:r w:rsidRPr="00E07E8E">
        <w:rPr>
          <w:rFonts w:ascii="FMAbhaya" w:hAnsi="FMAbhaya"/>
          <w:i/>
          <w:iCs/>
          <w:sz w:val="20"/>
        </w:rPr>
        <w:t>'</w:t>
      </w:r>
      <w:r w:rsidRPr="00E14386"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fld</w:t>
      </w:r>
      <w:proofErr w:type="spellEnd"/>
      <w:r w:rsidRPr="00E14386">
        <w:rPr>
          <w:rFonts w:ascii="FMAbhaya" w:hAnsi="FMAbhaya"/>
          <w:sz w:val="20"/>
        </w:rPr>
        <w:t>&lt;U(</w:t>
      </w:r>
      <w:r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weia</w:t>
      </w:r>
      <w:proofErr w:type="spellEnd"/>
      <w:r w:rsidRPr="00E14386">
        <w:rPr>
          <w:rFonts w:ascii="FMAbhaya" w:hAnsi="FMAbhaya"/>
          <w:sz w:val="20"/>
        </w:rPr>
        <w:t xml:space="preserve">' </w:t>
      </w:r>
      <w:proofErr w:type="spellStart"/>
      <w:r w:rsidRPr="00E14386">
        <w:rPr>
          <w:rFonts w:ascii="FMAbhaya" w:hAnsi="FMAbhaya"/>
          <w:sz w:val="20"/>
        </w:rPr>
        <w:t>f.dvf.a</w:t>
      </w:r>
      <w:proofErr w:type="spellEnd"/>
      <w:r w:rsidRPr="00E14386"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iy</w:t>
      </w:r>
      <w:proofErr w:type="spellEnd"/>
      <w:r w:rsidRPr="00E14386">
        <w:rPr>
          <w:rFonts w:ascii="FMAbhaya" w:hAnsi="FMAbhaya"/>
          <w:sz w:val="20"/>
        </w:rPr>
        <w:t xml:space="preserve"> </w:t>
      </w:r>
      <w:proofErr w:type="spellStart"/>
      <w:r w:rsidRPr="00E14386">
        <w:rPr>
          <w:rFonts w:ascii="FMAbhaya" w:hAnsi="FMAbhaya"/>
          <w:sz w:val="20"/>
        </w:rPr>
        <w:t>ifydaorfhda</w:t>
      </w:r>
      <w:proofErr w:type="spellEnd"/>
    </w:p>
    <w:p w14:paraId="65BF1DB1" w14:textId="77777777" w:rsidR="008F67EB" w:rsidRDefault="008F67EB" w:rsidP="00A15711">
      <w:pPr>
        <w:rPr>
          <w:rFonts w:ascii="FMAbhaya" w:hAnsi="FMAbhaya"/>
          <w:b/>
          <w:bCs/>
          <w:sz w:val="20"/>
          <w:szCs w:val="20"/>
          <w:u w:val="single"/>
        </w:rPr>
      </w:pPr>
    </w:p>
    <w:p w14:paraId="6F861975" w14:textId="49308730" w:rsidR="00A15711" w:rsidRPr="00E07E8E" w:rsidRDefault="00BE173A" w:rsidP="00A15711">
      <w:pPr>
        <w:rPr>
          <w:rFonts w:ascii="FMAbhaya" w:hAnsi="FMAbhaya"/>
          <w:b/>
          <w:bCs/>
          <w:sz w:val="20"/>
          <w:u w:val="single"/>
        </w:rPr>
      </w:pPr>
      <w:r w:rsidRPr="00BE173A">
        <w:rPr>
          <w:rFonts w:ascii="FMAbhaya" w:hAnsi="FMAbhaya"/>
          <w:b/>
          <w:bCs/>
          <w:sz w:val="20"/>
          <w:szCs w:val="20"/>
          <w:u w:val="single"/>
        </w:rPr>
        <w:t>l¾;D</w:t>
      </w:r>
      <w:r w:rsidR="00A15711" w:rsidRPr="00BE173A">
        <w:rPr>
          <w:rFonts w:ascii="FMAbhaya" w:hAnsi="FMAbhaya"/>
          <w:b/>
          <w:bCs/>
          <w:sz w:val="20"/>
          <w:u w:val="single"/>
        </w:rPr>
        <w:t>jrfhl</w:t>
      </w:r>
      <w:r w:rsidR="00A15711" w:rsidRPr="00E07E8E">
        <w:rPr>
          <w:rFonts w:ascii="FMAbhaya" w:hAnsi="FMAbhaya"/>
          <w:b/>
          <w:bCs/>
          <w:sz w:val="20"/>
          <w:u w:val="single"/>
        </w:rPr>
        <w:t xml:space="preserve">= </w:t>
      </w:r>
      <w:proofErr w:type="spellStart"/>
      <w:r w:rsidR="00A15711" w:rsidRPr="00E07E8E">
        <w:rPr>
          <w:rFonts w:ascii="FMAbhaya" w:hAnsi="FMAbhaya"/>
          <w:b/>
          <w:bCs/>
          <w:sz w:val="20"/>
          <w:u w:val="single"/>
        </w:rPr>
        <w:t>rys</w:t>
      </w:r>
      <w:proofErr w:type="spellEnd"/>
      <w:r w:rsidR="00A15711" w:rsidRPr="00E07E8E">
        <w:rPr>
          <w:rFonts w:ascii="FMAbhaya" w:hAnsi="FMAbhaya"/>
          <w:b/>
          <w:bCs/>
          <w:sz w:val="20"/>
          <w:u w:val="single"/>
        </w:rPr>
        <w:t xml:space="preserve">; </w:t>
      </w:r>
      <w:proofErr w:type="spellStart"/>
      <w:r w:rsidR="00A15711" w:rsidRPr="00E07E8E">
        <w:rPr>
          <w:rFonts w:ascii="FMAbhaya" w:hAnsi="FMAbhaya"/>
          <w:b/>
          <w:bCs/>
          <w:sz w:val="20"/>
          <w:u w:val="single"/>
        </w:rPr>
        <w:t>fmd;la</w:t>
      </w:r>
      <w:proofErr w:type="spellEnd"/>
      <w:r w:rsidR="00A15711" w:rsidRPr="00E07E8E">
        <w:rPr>
          <w:rFonts w:ascii="FMAbhaya" w:hAnsi="FMAbhaya"/>
          <w:b/>
          <w:bCs/>
          <w:sz w:val="20"/>
          <w:u w:val="single"/>
        </w:rPr>
        <w:t xml:space="preserve"> </w:t>
      </w:r>
      <w:r w:rsidR="00A15711" w:rsidRPr="00E07E8E">
        <w:rPr>
          <w:rFonts w:ascii="Cambria" w:hAnsi="Cambria"/>
          <w:b/>
          <w:bCs/>
          <w:sz w:val="20"/>
          <w:u w:val="single"/>
        </w:rPr>
        <w:t xml:space="preserve">(Book: Without Author/s) </w:t>
      </w:r>
    </w:p>
    <w:p w14:paraId="068B801D" w14:textId="77777777" w:rsidR="00A15711" w:rsidRPr="00B33BAD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B33BAD">
        <w:rPr>
          <w:rFonts w:ascii="Cambria" w:hAnsi="Cambria"/>
          <w:i/>
          <w:iCs/>
          <w:sz w:val="20"/>
        </w:rPr>
        <w:t>Title of work:</w:t>
      </w:r>
      <w:r w:rsidRPr="00B33BAD">
        <w:rPr>
          <w:rFonts w:ascii="Cambria" w:hAnsi="Cambria"/>
          <w:sz w:val="20"/>
        </w:rPr>
        <w:t xml:space="preserve"> Capital letter also for subtitle, (Year of publication), Publisher.</w:t>
      </w:r>
      <w:r w:rsidRPr="007949B1">
        <w:rPr>
          <w:rFonts w:ascii="Cambria" w:hAnsi="Cambria"/>
          <w:sz w:val="20"/>
        </w:rPr>
        <w:t xml:space="preserve">  </w:t>
      </w:r>
    </w:p>
    <w:p w14:paraId="30BE8D83" w14:textId="77777777" w:rsidR="00A15711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Example:</w:t>
      </w:r>
      <w:r w:rsidRPr="00B33BAD">
        <w:rPr>
          <w:rFonts w:ascii="Cambria" w:hAnsi="Cambria"/>
          <w:sz w:val="20"/>
        </w:rPr>
        <w:t xml:space="preserve"> </w:t>
      </w:r>
      <w:r w:rsidRPr="00B33BAD">
        <w:rPr>
          <w:rFonts w:ascii="Cambria" w:hAnsi="Cambria"/>
          <w:i/>
          <w:iCs/>
          <w:sz w:val="20"/>
        </w:rPr>
        <w:t>The Art of Fiction: A Guide for Writers and Readers</w:t>
      </w:r>
      <w:r w:rsidRPr="00B33BAD">
        <w:rPr>
          <w:rFonts w:ascii="Cambria" w:hAnsi="Cambria"/>
          <w:sz w:val="20"/>
        </w:rPr>
        <w:t xml:space="preserve"> (2001), Random House.</w:t>
      </w:r>
    </w:p>
    <w:p w14:paraId="19479E2E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324AD4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324AD4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sxy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,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dys;H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jxYh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er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‚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dys;Hh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s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&lt;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sn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| úu¾Ykhla</w:t>
      </w:r>
      <w:r w:rsidRPr="00BA6045">
        <w:rPr>
          <w:rFonts w:ascii="FMAbhaya" w:hAnsi="FMAbhaya"/>
          <w:sz w:val="20"/>
          <w:szCs w:val="20"/>
          <w:lang w:bidi="si-LK"/>
        </w:rPr>
        <w:t>"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10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OHdm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%ldY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fomd¾;fïka;=j'</w:t>
      </w:r>
      <w:r w:rsidRPr="00FE4343">
        <w:rPr>
          <w:rFonts w:ascii="Cambria" w:hAnsi="Cambria"/>
          <w:sz w:val="20"/>
        </w:rPr>
        <w:t xml:space="preserve"> </w:t>
      </w:r>
    </w:p>
    <w:p w14:paraId="73B793B6" w14:textId="77777777" w:rsidR="00A15711" w:rsidRPr="00E07E8E" w:rsidRDefault="00A15711" w:rsidP="00A15711">
      <w:pPr>
        <w:rPr>
          <w:rFonts w:ascii="FMAbhaya" w:hAnsi="FMAbhaya"/>
          <w:b/>
          <w:bCs/>
          <w:sz w:val="20"/>
          <w:u w:val="single"/>
        </w:rPr>
      </w:pPr>
      <w:r w:rsidRPr="006015E3">
        <w:rPr>
          <w:rFonts w:ascii="FMAbhaya" w:hAnsi="FMAbhaya"/>
          <w:b/>
          <w:bCs/>
          <w:sz w:val="20"/>
          <w:u w:val="single"/>
        </w:rPr>
        <w:lastRenderedPageBreak/>
        <w:t xml:space="preserve">wka;¾cd,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md;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Online Book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64AAA586" w14:textId="77777777" w:rsidR="00A15711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Author, A.A. (Year of publication), </w:t>
      </w:r>
      <w:r w:rsidRPr="00D70B6F">
        <w:rPr>
          <w:rFonts w:ascii="Cambria" w:hAnsi="Cambria"/>
          <w:i/>
          <w:iCs/>
          <w:sz w:val="20"/>
        </w:rPr>
        <w:t>Title of work</w:t>
      </w:r>
      <w:r w:rsidRPr="00FE4343">
        <w:rPr>
          <w:rFonts w:ascii="Cambria" w:hAnsi="Cambria"/>
          <w:sz w:val="20"/>
        </w:rPr>
        <w:t>: Capital letter also for subtitle, Publisher, URL</w:t>
      </w:r>
    </w:p>
    <w:p w14:paraId="019D01FD" w14:textId="77777777" w:rsidR="00A15711" w:rsidRPr="00FE4343" w:rsidRDefault="00A15711" w:rsidP="00A15711">
      <w:pPr>
        <w:ind w:left="1418" w:hanging="1418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 w:rsidRPr="00FE4343">
        <w:rPr>
          <w:rFonts w:ascii="Cambria" w:hAnsi="Cambria"/>
          <w:sz w:val="20"/>
        </w:rPr>
        <w:t xml:space="preserve"> Doe, J. (2018). </w:t>
      </w:r>
      <w:r w:rsidRPr="00D70B6F">
        <w:rPr>
          <w:rFonts w:ascii="Cambria" w:hAnsi="Cambria"/>
          <w:i/>
          <w:iCs/>
          <w:sz w:val="20"/>
        </w:rPr>
        <w:t>Digital Marketing Strategies</w:t>
      </w:r>
      <w:r w:rsidRPr="00FE4343">
        <w:rPr>
          <w:rFonts w:ascii="Cambria" w:hAnsi="Cambria"/>
          <w:sz w:val="20"/>
        </w:rPr>
        <w:t>, ABC Publications.</w:t>
      </w:r>
      <w:r>
        <w:rPr>
          <w:rFonts w:ascii="Cambria" w:hAnsi="Cambria"/>
          <w:sz w:val="20"/>
        </w:rPr>
        <w:t xml:space="preserve"> </w:t>
      </w:r>
      <w:hyperlink r:id="rId14" w:history="1">
        <w:r w:rsidRPr="00D63D5B">
          <w:rPr>
            <w:rStyle w:val="Hyperlink"/>
            <w:rFonts w:ascii="Cambria" w:hAnsi="Cambria"/>
            <w:sz w:val="20"/>
          </w:rPr>
          <w:t>https://www.example.com/digital-marketing-strategies</w:t>
        </w:r>
      </w:hyperlink>
      <w:r w:rsidRPr="00FE4343">
        <w:rPr>
          <w:rFonts w:ascii="Cambria" w:hAnsi="Cambria"/>
          <w:sz w:val="20"/>
        </w:rPr>
        <w:t xml:space="preserve"> </w:t>
      </w:r>
    </w:p>
    <w:p w14:paraId="7F62077F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324AD4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324AD4">
        <w:rPr>
          <w:rFonts w:ascii="FMAbhaya" w:hAnsi="FMAbhaya"/>
          <w:b/>
          <w:bCs/>
          <w:sz w:val="20"/>
          <w:lang w:bidi="si-LK"/>
        </w:rPr>
        <w:t xml:space="preserve">( </w:t>
      </w:r>
      <w:r w:rsidRPr="00BA6045">
        <w:rPr>
          <w:rFonts w:ascii="FMAbhaya" w:hAnsi="FMAbhaya"/>
          <w:sz w:val="20"/>
          <w:szCs w:val="20"/>
          <w:lang w:bidi="si-LK"/>
        </w:rPr>
        <w:t xml:space="preserve">fmf¾rd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ti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1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ld,S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wd¾Ól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úoHd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k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%jK;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y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wNsfhda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."</w:t>
      </w:r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riú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%ldYlfhda</w:t>
      </w:r>
      <w:proofErr w:type="spellEnd"/>
      <w:r w:rsidRPr="00BA6045">
        <w:rPr>
          <w:rFonts w:ascii="Cambria" w:hAnsi="Cambria"/>
          <w:sz w:val="20"/>
          <w:szCs w:val="20"/>
          <w:cs/>
          <w:lang w:bidi="si-LK"/>
        </w:rPr>
        <w:t>.</w:t>
      </w:r>
      <w:r w:rsidRPr="00BA6045">
        <w:rPr>
          <w:rFonts w:ascii="Cambria" w:hAnsi="Cambria"/>
          <w:sz w:val="20"/>
          <w:szCs w:val="20"/>
        </w:rPr>
        <w:t xml:space="preserve"> </w:t>
      </w:r>
      <w:hyperlink r:id="rId15" w:tgtFrame="_blank" w:history="1">
        <w:r w:rsidRPr="00BA6045">
          <w:rPr>
            <w:rStyle w:val="Hyperlink"/>
            <w:rFonts w:ascii="Cambria" w:hAnsi="Cambria"/>
            <w:sz w:val="20"/>
            <w:szCs w:val="20"/>
          </w:rPr>
          <w:t>https://www.saravi.lk/economics-new-trends</w:t>
        </w:r>
      </w:hyperlink>
    </w:p>
    <w:p w14:paraId="6EC68301" w14:textId="77777777" w:rsidR="00A15711" w:rsidRPr="00FE4343" w:rsidRDefault="00A15711" w:rsidP="00A15711">
      <w:pPr>
        <w:rPr>
          <w:rFonts w:ascii="Cambria" w:hAnsi="Cambria"/>
          <w:sz w:val="20"/>
        </w:rPr>
      </w:pPr>
    </w:p>
    <w:p w14:paraId="509CAA15" w14:textId="77777777" w:rsidR="00A15711" w:rsidRPr="00E07E8E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mqj;am;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,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sms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Newspaper Article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2535D70D" w14:textId="77777777" w:rsidR="00A15711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Author, A.A. (Year, Month Day of publication). </w:t>
      </w:r>
      <w:r w:rsidRPr="00D70B6F">
        <w:rPr>
          <w:rFonts w:ascii="Cambria" w:hAnsi="Cambria"/>
          <w:sz w:val="20"/>
        </w:rPr>
        <w:t>Title of article</w:t>
      </w:r>
      <w:r w:rsidRPr="00FE4343">
        <w:rPr>
          <w:rFonts w:ascii="Cambria" w:hAnsi="Cambria"/>
          <w:sz w:val="20"/>
        </w:rPr>
        <w:t xml:space="preserve">. </w:t>
      </w:r>
      <w:r w:rsidRPr="00D70B6F">
        <w:rPr>
          <w:rFonts w:ascii="Cambria" w:hAnsi="Cambria"/>
          <w:i/>
          <w:iCs/>
          <w:sz w:val="20"/>
        </w:rPr>
        <w:t>Title of Newspaper</w:t>
      </w:r>
      <w:r w:rsidRPr="00FE4343">
        <w:rPr>
          <w:rFonts w:ascii="Cambria" w:hAnsi="Cambria"/>
          <w:sz w:val="20"/>
        </w:rPr>
        <w:t>. Page range.</w:t>
      </w:r>
    </w:p>
    <w:p w14:paraId="1D87C506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 w:rsidRPr="00FE4343">
        <w:rPr>
          <w:rFonts w:ascii="Cambria" w:hAnsi="Cambria"/>
          <w:sz w:val="20"/>
        </w:rPr>
        <w:t xml:space="preserve"> Brown, S. (2022, January 5). </w:t>
      </w:r>
      <w:r w:rsidRPr="00D70B6F">
        <w:rPr>
          <w:rFonts w:ascii="Cambria" w:hAnsi="Cambria"/>
          <w:sz w:val="20"/>
        </w:rPr>
        <w:t>Climate change and its impact on agriculture</w:t>
      </w:r>
      <w:r w:rsidRPr="00FE4343">
        <w:rPr>
          <w:rFonts w:ascii="Cambria" w:hAnsi="Cambria"/>
          <w:sz w:val="20"/>
        </w:rPr>
        <w:t xml:space="preserve">. </w:t>
      </w:r>
      <w:r w:rsidRPr="00D70B6F">
        <w:rPr>
          <w:rFonts w:ascii="Cambria" w:hAnsi="Cambria"/>
          <w:i/>
          <w:iCs/>
          <w:sz w:val="20"/>
        </w:rPr>
        <w:t>The New York Times</w:t>
      </w:r>
      <w:r w:rsidRPr="00FE4343">
        <w:rPr>
          <w:rFonts w:ascii="Cambria" w:hAnsi="Cambria"/>
          <w:sz w:val="20"/>
        </w:rPr>
        <w:t>, A3.</w:t>
      </w:r>
    </w:p>
    <w:p w14:paraId="7C9E2C9A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324AD4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324AD4">
        <w:rPr>
          <w:rFonts w:ascii="FMAbhaya" w:hAnsi="FMAbhaya"/>
          <w:b/>
          <w:bCs/>
          <w:sz w:val="20"/>
          <w:lang w:bidi="si-LK"/>
        </w:rPr>
        <w:t xml:space="preserve">( </w:t>
      </w:r>
      <w:r w:rsidRPr="00BA6045">
        <w:rPr>
          <w:rFonts w:ascii="FMAbhaya" w:hAnsi="FMAbhaya"/>
          <w:sz w:val="20"/>
          <w:szCs w:val="20"/>
          <w:lang w:bidi="si-LK"/>
        </w:rPr>
        <w:t xml:space="preserve">.=Kj¾Ok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tï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4</w:t>
      </w:r>
      <w:r w:rsidRPr="00BA6045">
        <w:rPr>
          <w:rFonts w:ascii="FMAbhaya" w:hAnsi="FMAbhaya"/>
          <w:sz w:val="20"/>
          <w:szCs w:val="20"/>
          <w:lang w:bidi="si-LK"/>
        </w:rPr>
        <w:t>'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ckjdß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15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kshÕh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y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furg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lDIsl¾udka;hg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e;s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n,mEu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' 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>,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xld§m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"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05</w:t>
      </w:r>
      <w:r w:rsidRPr="00BA6045">
        <w:rPr>
          <w:rFonts w:ascii="FMAbhaya" w:hAnsi="FMAbhaya"/>
          <w:sz w:val="20"/>
          <w:szCs w:val="20"/>
          <w:lang w:bidi="si-LK"/>
        </w:rPr>
        <w:t>'</w:t>
      </w:r>
    </w:p>
    <w:p w14:paraId="5B21FD57" w14:textId="77777777" w:rsidR="00A15711" w:rsidRDefault="00A15711" w:rsidP="00A15711">
      <w:pPr>
        <w:rPr>
          <w:rFonts w:ascii="FMAbhaya" w:hAnsi="FMAbhaya"/>
          <w:b/>
          <w:bCs/>
          <w:sz w:val="20"/>
          <w:u w:val="single"/>
        </w:rPr>
      </w:pPr>
    </w:p>
    <w:p w14:paraId="4200D3F0" w14:textId="77777777" w:rsidR="00A15711" w:rsidRPr="00E07E8E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rdcH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jd¾;djla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Government Report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34CF7628" w14:textId="77777777" w:rsidR="00A15711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Author, A.A. (Year of publication). </w:t>
      </w:r>
      <w:r w:rsidRPr="00366230">
        <w:rPr>
          <w:rFonts w:ascii="Cambria" w:hAnsi="Cambria"/>
          <w:i/>
          <w:iCs/>
          <w:sz w:val="20"/>
        </w:rPr>
        <w:t>Title of report</w:t>
      </w:r>
      <w:r w:rsidRPr="00FE4343">
        <w:rPr>
          <w:rFonts w:ascii="Cambria" w:hAnsi="Cambria"/>
          <w:sz w:val="20"/>
        </w:rPr>
        <w:t>. (Report No. xxx). Publisher.</w:t>
      </w:r>
    </w:p>
    <w:p w14:paraId="15F49973" w14:textId="77777777" w:rsidR="00A15711" w:rsidRDefault="00A15711" w:rsidP="00A15711">
      <w:pPr>
        <w:ind w:left="1418" w:hanging="1418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 w:rsidRPr="00FE4343">
        <w:rPr>
          <w:rFonts w:ascii="Cambria" w:hAnsi="Cambria"/>
          <w:sz w:val="20"/>
        </w:rPr>
        <w:t xml:space="preserve"> United States Department of Health and Human Services. (2019). </w:t>
      </w:r>
      <w:r w:rsidRPr="00366230">
        <w:rPr>
          <w:rFonts w:ascii="Cambria" w:hAnsi="Cambria"/>
          <w:i/>
          <w:iCs/>
          <w:sz w:val="20"/>
        </w:rPr>
        <w:t>National Health Statistics Report</w:t>
      </w:r>
      <w:r w:rsidRPr="00FE4343">
        <w:rPr>
          <w:rFonts w:ascii="Cambria" w:hAnsi="Cambria"/>
          <w:sz w:val="20"/>
        </w:rPr>
        <w:t>. (Report No. 123). Government Printing Office.</w:t>
      </w:r>
    </w:p>
    <w:p w14:paraId="63AF9E1A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324AD4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324AD4">
        <w:rPr>
          <w:rFonts w:ascii="FMAbhaya" w:hAnsi="FMAbhaya"/>
          <w:b/>
          <w:bCs/>
          <w:sz w:val="20"/>
          <w:lang w:bidi="si-LK"/>
        </w:rPr>
        <w:t>(</w:t>
      </w:r>
      <w:r w:rsidRPr="00324AD4">
        <w:rPr>
          <w:rFonts w:ascii="FMAbhaya" w:hAnsi="FMAbhaya"/>
          <w:sz w:val="20"/>
          <w:lang w:bidi="si-LK"/>
        </w:rPr>
        <w:t xml:space="preserve"> </w:t>
      </w:r>
      <w:r w:rsidRPr="00BA6045">
        <w:rPr>
          <w:rFonts w:ascii="FMAbhaya" w:hAnsi="FMAbhaya"/>
          <w:sz w:val="20"/>
          <w:szCs w:val="20"/>
          <w:lang w:bidi="si-LK"/>
        </w:rPr>
        <w:t>Y%S ,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xld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uy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nexl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=j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5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jd¾Isl wd¾Ól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udf,dap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jd¾;dj</w:t>
      </w:r>
      <w:r w:rsidRPr="00BA6045">
        <w:rPr>
          <w:rFonts w:ascii="FMAbhaya" w:hAnsi="FMAbhaya"/>
          <w:sz w:val="20"/>
          <w:szCs w:val="20"/>
          <w:lang w:bidi="si-LK"/>
        </w:rPr>
        <w:t xml:space="preserve">' ^jd¾;d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xlh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456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rcfh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uqø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fomd¾;fïka;=j'</w:t>
      </w:r>
    </w:p>
    <w:p w14:paraId="635136AA" w14:textId="77777777" w:rsidR="00A15711" w:rsidRPr="00FE4343" w:rsidRDefault="00A15711" w:rsidP="00A15711">
      <w:pPr>
        <w:rPr>
          <w:rFonts w:ascii="Cambria" w:hAnsi="Cambria"/>
          <w:sz w:val="20"/>
        </w:rPr>
      </w:pPr>
    </w:p>
    <w:p w14:paraId="3DAB1530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ixialrKh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lrk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,o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md;l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mßÉfþo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Reference to a Chapter in an Edited Book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6758AED2" w14:textId="77777777" w:rsidR="00A15711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5C6FF7">
        <w:rPr>
          <w:rFonts w:ascii="Cambria" w:hAnsi="Cambria"/>
          <w:sz w:val="20"/>
        </w:rPr>
        <w:t xml:space="preserve">Author, A.A., &amp; Author, B. B. (Year). Title of chapter. In E. E. Editor &amp; F. F. Editor (Eds.), </w:t>
      </w:r>
      <w:r w:rsidRPr="005C6FF7">
        <w:rPr>
          <w:rFonts w:ascii="Cambria" w:hAnsi="Cambria"/>
          <w:i/>
          <w:iCs/>
          <w:sz w:val="20"/>
        </w:rPr>
        <w:t>Title of book</w:t>
      </w:r>
      <w:r w:rsidRPr="005C6FF7">
        <w:rPr>
          <w:rFonts w:ascii="Cambria" w:hAnsi="Cambria"/>
          <w:sz w:val="20"/>
        </w:rPr>
        <w:t xml:space="preserve"> (pp. xxx–xxx). Publisher.</w:t>
      </w:r>
    </w:p>
    <w:p w14:paraId="5037AD11" w14:textId="77777777" w:rsidR="00A15711" w:rsidRPr="00FE4343" w:rsidRDefault="00A15711" w:rsidP="00A15711">
      <w:pPr>
        <w:ind w:left="1560" w:hanging="1560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 w:rsidRPr="00FE4343">
        <w:rPr>
          <w:rFonts w:ascii="Cambria" w:hAnsi="Cambria"/>
          <w:sz w:val="20"/>
        </w:rPr>
        <w:t xml:space="preserve"> Mettam, G. R., &amp; Adams, L. B. (1994). </w:t>
      </w:r>
      <w:r w:rsidRPr="00366230">
        <w:rPr>
          <w:rFonts w:ascii="Cambria" w:hAnsi="Cambria"/>
          <w:sz w:val="20"/>
        </w:rPr>
        <w:t>How to prepare an electronic version of your article</w:t>
      </w:r>
      <w:r w:rsidRPr="00FE4343">
        <w:rPr>
          <w:rFonts w:ascii="Cambria" w:hAnsi="Cambria"/>
          <w:sz w:val="20"/>
        </w:rPr>
        <w:t xml:space="preserve">. In B. S. Jones, &amp; R. Z. Smith (Eds.), </w:t>
      </w:r>
      <w:r w:rsidRPr="00366230">
        <w:rPr>
          <w:rFonts w:ascii="Cambria" w:hAnsi="Cambria"/>
          <w:i/>
          <w:iCs/>
          <w:sz w:val="20"/>
        </w:rPr>
        <w:t>Introduction to the electronic age</w:t>
      </w:r>
      <w:r w:rsidRPr="00FE4343">
        <w:rPr>
          <w:rFonts w:ascii="Cambria" w:hAnsi="Cambria"/>
          <w:sz w:val="20"/>
        </w:rPr>
        <w:t xml:space="preserve"> (pp.281-304). New York: E-Publishing Inc.</w:t>
      </w:r>
    </w:p>
    <w:p w14:paraId="02F74BE8" w14:textId="77777777" w:rsidR="00A15711" w:rsidRDefault="00A15711" w:rsidP="00A15711">
      <w:pPr>
        <w:ind w:left="1440" w:hanging="1440"/>
        <w:jc w:val="both"/>
        <w:rPr>
          <w:rFonts w:ascii="Cambria" w:hAnsi="Cambria"/>
          <w:b/>
          <w:bCs/>
          <w:sz w:val="20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r w:rsidRPr="00CF7BCE">
        <w:rPr>
          <w:rFonts w:ascii="FMAbhaya" w:hAnsi="FMAbhaya"/>
          <w:sz w:val="20"/>
          <w:lang w:bidi="si-LK"/>
        </w:rPr>
        <w:t>l</w:t>
      </w:r>
      <w:r w:rsidRPr="00BA6045">
        <w:rPr>
          <w:rFonts w:ascii="FMAbhaya" w:hAnsi="FMAbhaya"/>
          <w:sz w:val="20"/>
          <w:szCs w:val="20"/>
          <w:lang w:bidi="si-LK"/>
        </w:rPr>
        <w:t>=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udr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" ã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y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s,ajd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" ta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2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kQ;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mßj¾;k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soaOdk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;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S'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%kdkaÿ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y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wd¾' fmf¾rd ^ixia'&amp;"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NdI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wOHh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%fõYh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^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sgq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45-68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ei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f.dvf.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m%ldYlfhd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</w:t>
      </w:r>
    </w:p>
    <w:p w14:paraId="6427B7E1" w14:textId="77777777" w:rsidR="00A15711" w:rsidRDefault="00A15711" w:rsidP="00A15711">
      <w:pPr>
        <w:rPr>
          <w:rFonts w:ascii="FMAbhaya" w:hAnsi="FMAbhaya"/>
          <w:b/>
          <w:bCs/>
          <w:sz w:val="20"/>
          <w:u w:val="single"/>
        </w:rPr>
      </w:pPr>
    </w:p>
    <w:p w14:paraId="62C62036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md;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mßÉfþo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Book chapter Example</w:t>
      </w:r>
      <w:r>
        <w:rPr>
          <w:rFonts w:ascii="Cambria" w:hAnsi="Cambria"/>
          <w:b/>
          <w:bCs/>
          <w:sz w:val="20"/>
          <w:u w:val="single"/>
        </w:rPr>
        <w:t>):</w:t>
      </w:r>
    </w:p>
    <w:p w14:paraId="65CE908E" w14:textId="77777777" w:rsidR="00A15711" w:rsidRDefault="00A15711" w:rsidP="00A15711">
      <w:pPr>
        <w:ind w:left="1418" w:hanging="1418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294270">
        <w:rPr>
          <w:rFonts w:ascii="Cambria" w:hAnsi="Cambria"/>
          <w:sz w:val="20"/>
        </w:rPr>
        <w:t xml:space="preserve">Author, A.A., &amp; Author, B. B. (Year). Title of chapter. In E. E. Editor (Ed.), </w:t>
      </w:r>
      <w:r w:rsidRPr="00294270">
        <w:rPr>
          <w:rFonts w:ascii="Cambria" w:hAnsi="Cambria"/>
          <w:i/>
          <w:iCs/>
          <w:sz w:val="20"/>
        </w:rPr>
        <w:t>Title of book</w:t>
      </w:r>
      <w:r w:rsidRPr="00294270">
        <w:rPr>
          <w:rFonts w:ascii="Cambria" w:hAnsi="Cambria"/>
          <w:sz w:val="20"/>
        </w:rPr>
        <w:t xml:space="preserve"> (pp. xxx–xxx). Publisher.</w:t>
      </w:r>
    </w:p>
    <w:p w14:paraId="5F7DB35F" w14:textId="74573819" w:rsidR="00A15711" w:rsidRPr="00A15711" w:rsidRDefault="00A15711" w:rsidP="00A15711">
      <w:pPr>
        <w:ind w:left="1418" w:hanging="1418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EC4550">
        <w:rPr>
          <w:rFonts w:ascii="Cambria" w:hAnsi="Cambria"/>
          <w:sz w:val="20"/>
        </w:rPr>
        <w:t xml:space="preserve">Baker, F. M., &amp; Lightfoot, O. B. (1993). Psychiatric care of ethnic elders. In A. C. Gaw (Ed.), </w:t>
      </w:r>
      <w:r w:rsidRPr="00EC4550">
        <w:rPr>
          <w:rFonts w:ascii="Cambria" w:hAnsi="Cambria"/>
          <w:i/>
          <w:iCs/>
          <w:sz w:val="20"/>
        </w:rPr>
        <w:t>Culture, ethnicity, and mental illness</w:t>
      </w:r>
      <w:r w:rsidRPr="00EC4550">
        <w:rPr>
          <w:rFonts w:ascii="Cambria" w:hAnsi="Cambria"/>
          <w:sz w:val="20"/>
        </w:rPr>
        <w:t xml:space="preserve"> (pp. 517-552). Washington, DC: American Psychiatric Press.</w:t>
      </w:r>
    </w:p>
    <w:p w14:paraId="1B76C84C" w14:textId="77777777" w:rsidR="00A735AC" w:rsidRDefault="00A735AC" w:rsidP="00A15711">
      <w:pPr>
        <w:rPr>
          <w:rFonts w:ascii="FMAbhaya" w:hAnsi="FMAbhaya"/>
          <w:b/>
          <w:bCs/>
          <w:sz w:val="20"/>
          <w:u w:val="single"/>
        </w:rPr>
      </w:pPr>
    </w:p>
    <w:p w14:paraId="7E256784" w14:textId="49CEBEB3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lastRenderedPageBreak/>
        <w:t>ksnkaOk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yd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.%ka: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ud,djl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md;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Monograph or Book in a Series</w:t>
      </w:r>
      <w:r>
        <w:rPr>
          <w:rFonts w:ascii="Cambria" w:hAnsi="Cambria"/>
          <w:b/>
          <w:bCs/>
          <w:sz w:val="20"/>
          <w:u w:val="single"/>
        </w:rPr>
        <w:t>):</w:t>
      </w:r>
    </w:p>
    <w:p w14:paraId="7C012AC3" w14:textId="77777777" w:rsidR="00A15711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232310">
        <w:rPr>
          <w:rFonts w:ascii="Cambria" w:hAnsi="Cambria"/>
          <w:sz w:val="20"/>
        </w:rPr>
        <w:t xml:space="preserve">Author, A.A. (Year). Title of work. In E. E. Editor (Ed.), </w:t>
      </w:r>
      <w:r w:rsidRPr="00232310">
        <w:rPr>
          <w:rFonts w:ascii="Cambria" w:hAnsi="Cambria"/>
          <w:i/>
          <w:iCs/>
          <w:sz w:val="20"/>
        </w:rPr>
        <w:t>Title of series/book</w:t>
      </w:r>
      <w:r w:rsidRPr="00232310">
        <w:rPr>
          <w:rFonts w:ascii="Cambria" w:hAnsi="Cambria"/>
          <w:sz w:val="20"/>
        </w:rPr>
        <w:t xml:space="preserve"> (pp. xxx–xxx).</w:t>
      </w:r>
      <w:r>
        <w:rPr>
          <w:rFonts w:ascii="Cambria" w:hAnsi="Cambria"/>
          <w:sz w:val="20"/>
        </w:rPr>
        <w:t xml:space="preserve"> </w:t>
      </w:r>
      <w:r w:rsidRPr="00232310">
        <w:rPr>
          <w:rFonts w:ascii="Cambria" w:hAnsi="Cambria"/>
          <w:sz w:val="20"/>
        </w:rPr>
        <w:t>Publisher.</w:t>
      </w:r>
    </w:p>
    <w:p w14:paraId="53D265C3" w14:textId="77777777" w:rsidR="00A15711" w:rsidRPr="00FE4343" w:rsidRDefault="00A15711" w:rsidP="00A15711">
      <w:pPr>
        <w:ind w:left="1701" w:hanging="1701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Schnepf E, (1993). </w:t>
      </w:r>
      <w:r w:rsidRPr="00366230">
        <w:rPr>
          <w:rFonts w:ascii="Cambria" w:hAnsi="Cambria"/>
          <w:i/>
          <w:iCs/>
          <w:sz w:val="20"/>
        </w:rPr>
        <w:t>The alveolar macrophage. In Cultured Human Cells and Tissues</w:t>
      </w:r>
      <w:r w:rsidRPr="00FE4343">
        <w:rPr>
          <w:rFonts w:ascii="Cambria" w:hAnsi="Cambria"/>
          <w:sz w:val="20"/>
        </w:rPr>
        <w:t>. Edited by Harris TJR. New York: Academic Press, 54-56.</w:t>
      </w:r>
    </w:p>
    <w:p w14:paraId="4996CB79" w14:textId="77777777" w:rsidR="00A15711" w:rsidRDefault="00A15711" w:rsidP="00A15711">
      <w:pPr>
        <w:ind w:left="1440" w:hanging="1440"/>
        <w:jc w:val="both"/>
        <w:rPr>
          <w:rFonts w:ascii="FMAbhaya" w:hAnsi="FMAbhaya"/>
          <w:b/>
          <w:bCs/>
          <w:sz w:val="20"/>
          <w:lang w:bidi="si-LK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fyajf.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t,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0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kQ;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kdgH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l,d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'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l,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ud,d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'</w:t>
      </w:r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xialdrl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à' chj¾Ok'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fld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&lt;U(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ixialD;sl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fomd¾;fïka;=j"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12-15</w:t>
      </w:r>
      <w:r w:rsidRPr="00BA6045">
        <w:rPr>
          <w:rFonts w:ascii="FMAbhaya" w:hAnsi="FMAbhaya"/>
          <w:sz w:val="20"/>
          <w:szCs w:val="20"/>
          <w:lang w:bidi="si-LK"/>
        </w:rPr>
        <w:t>'</w:t>
      </w:r>
    </w:p>
    <w:p w14:paraId="3908AE6F" w14:textId="77777777" w:rsidR="00A15711" w:rsidRDefault="00A15711" w:rsidP="00A15711">
      <w:pPr>
        <w:rPr>
          <w:rFonts w:ascii="FMAbhaya" w:hAnsi="FMAbhaya"/>
          <w:b/>
          <w:bCs/>
          <w:sz w:val="20"/>
          <w:lang w:bidi="si-LK"/>
        </w:rPr>
      </w:pPr>
    </w:p>
    <w:p w14:paraId="1D18AB1F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r w:rsidRPr="006015E3">
        <w:rPr>
          <w:rFonts w:ascii="FMAbhaya" w:hAnsi="FMAbhaya"/>
          <w:b/>
          <w:bCs/>
          <w:sz w:val="20"/>
          <w:u w:val="single"/>
        </w:rPr>
        <w:t xml:space="preserve">wdpd¾h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Wmdê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ksnkaOkh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PhD Thesis</w:t>
      </w:r>
      <w:r>
        <w:rPr>
          <w:rFonts w:ascii="Cambria" w:hAnsi="Cambria"/>
          <w:b/>
          <w:bCs/>
          <w:sz w:val="20"/>
          <w:u w:val="single"/>
        </w:rPr>
        <w:t>):</w:t>
      </w:r>
    </w:p>
    <w:p w14:paraId="56699316" w14:textId="77777777" w:rsidR="00A15711" w:rsidRDefault="00A15711" w:rsidP="00A15711">
      <w:pPr>
        <w:ind w:left="851" w:hanging="851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8652CF">
        <w:rPr>
          <w:rFonts w:ascii="Cambria" w:hAnsi="Cambria"/>
          <w:sz w:val="20"/>
        </w:rPr>
        <w:t xml:space="preserve">Author, A.A. (Year). </w:t>
      </w:r>
      <w:r w:rsidRPr="008652CF">
        <w:rPr>
          <w:rFonts w:ascii="Cambria" w:hAnsi="Cambria"/>
          <w:i/>
          <w:iCs/>
          <w:sz w:val="20"/>
        </w:rPr>
        <w:t>Title of thesis</w:t>
      </w:r>
      <w:r w:rsidRPr="008652CF">
        <w:rPr>
          <w:rFonts w:ascii="Cambria" w:hAnsi="Cambria"/>
          <w:sz w:val="20"/>
        </w:rPr>
        <w:t xml:space="preserve"> [Doctoral dissertation, Institution].</w:t>
      </w:r>
    </w:p>
    <w:p w14:paraId="2B3C9021" w14:textId="77777777" w:rsidR="00A15711" w:rsidRPr="00FE4343" w:rsidRDefault="00A15711" w:rsidP="00A15711">
      <w:pPr>
        <w:ind w:left="1560" w:hanging="1560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proofErr w:type="spellStart"/>
      <w:r w:rsidRPr="00FE4343">
        <w:rPr>
          <w:rFonts w:ascii="Cambria" w:hAnsi="Cambria"/>
          <w:sz w:val="20"/>
        </w:rPr>
        <w:t>Kohavi</w:t>
      </w:r>
      <w:proofErr w:type="spellEnd"/>
      <w:r w:rsidRPr="00FE4343">
        <w:rPr>
          <w:rFonts w:ascii="Cambria" w:hAnsi="Cambria"/>
          <w:sz w:val="20"/>
        </w:rPr>
        <w:t xml:space="preserve"> R, (1995). </w:t>
      </w:r>
      <w:r w:rsidRPr="00366230">
        <w:rPr>
          <w:rFonts w:ascii="Cambria" w:hAnsi="Cambria"/>
          <w:i/>
          <w:iCs/>
          <w:sz w:val="20"/>
        </w:rPr>
        <w:t>Wrappers for performance enhancement and oblivious decision graphs</w:t>
      </w:r>
      <w:r w:rsidRPr="00FE4343">
        <w:rPr>
          <w:rFonts w:ascii="Cambria" w:hAnsi="Cambria"/>
          <w:sz w:val="20"/>
        </w:rPr>
        <w:t>. PhD thesis. Stanford University, Computer Science Department.</w:t>
      </w:r>
    </w:p>
    <w:p w14:paraId="4D72135C" w14:textId="77777777" w:rsidR="00A15711" w:rsidRPr="00FE4343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lreKdr;a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ví,sõ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4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u¾áka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úl%uisxyf.a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kjl;d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,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NdI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rgd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s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&lt;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sn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|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úpdrd;aul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wOHhkhla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r w:rsidRPr="00BA6045">
        <w:rPr>
          <w:sz w:val="20"/>
          <w:szCs w:val="20"/>
          <w:lang w:bidi="si-LK"/>
        </w:rPr>
        <w:t>[Doctoral dissertation</w:t>
      </w:r>
      <w:r w:rsidRPr="00BA6045">
        <w:rPr>
          <w:rFonts w:ascii="FMAbhaya" w:hAnsi="FMAbhaya"/>
          <w:sz w:val="20"/>
          <w:szCs w:val="20"/>
          <w:lang w:bidi="si-LK"/>
        </w:rPr>
        <w:t xml:space="preserve">"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fld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&lt;U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úYajúoHd,h</w:t>
      </w:r>
      <w:proofErr w:type="spellEnd"/>
      <w:r w:rsidRPr="00BA6045">
        <w:rPr>
          <w:rFonts w:ascii="Cambria" w:hAnsi="Cambria"/>
          <w:sz w:val="20"/>
          <w:szCs w:val="20"/>
          <w:lang w:bidi="si-LK"/>
        </w:rPr>
        <w:t>].</w:t>
      </w:r>
    </w:p>
    <w:p w14:paraId="2C5D944E" w14:textId="77777777" w:rsidR="00A15711" w:rsidRDefault="00A15711" w:rsidP="00A15711">
      <w:pPr>
        <w:rPr>
          <w:rFonts w:ascii="FMAbhaya" w:hAnsi="FMAbhaya"/>
          <w:b/>
          <w:bCs/>
          <w:sz w:val="20"/>
          <w:u w:val="single"/>
        </w:rPr>
      </w:pPr>
    </w:p>
    <w:p w14:paraId="1D0F2CAF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ùäfhdaj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fyd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iïuk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;%K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bÈßm;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lsÍu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Video or Conference Presentation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6A31FFD3" w14:textId="77777777" w:rsidR="00A15711" w:rsidRDefault="00A15711" w:rsidP="00A15711">
      <w:pPr>
        <w:ind w:left="1440" w:hanging="1440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3344F3">
        <w:rPr>
          <w:rFonts w:ascii="Cambria" w:hAnsi="Cambria"/>
          <w:sz w:val="20"/>
        </w:rPr>
        <w:t xml:space="preserve">Author, A.A. (Year, Month Day). </w:t>
      </w:r>
      <w:r w:rsidRPr="003344F3">
        <w:rPr>
          <w:rFonts w:ascii="Cambria" w:hAnsi="Cambria"/>
          <w:i/>
          <w:iCs/>
          <w:sz w:val="20"/>
        </w:rPr>
        <w:t>Title of video/presentation</w:t>
      </w:r>
      <w:r w:rsidRPr="003344F3">
        <w:rPr>
          <w:rFonts w:ascii="Cambria" w:hAnsi="Cambria"/>
          <w:sz w:val="20"/>
        </w:rPr>
        <w:t xml:space="preserve"> [Video]. Publisher/Platform. URL</w:t>
      </w:r>
    </w:p>
    <w:p w14:paraId="1B304215" w14:textId="77777777" w:rsidR="00A15711" w:rsidRPr="00FE4343" w:rsidRDefault="00A15711" w:rsidP="00A15711">
      <w:pPr>
        <w:ind w:left="1418" w:hanging="1418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United Nations (2016, May 16). </w:t>
      </w:r>
      <w:r w:rsidRPr="00D70B6F">
        <w:rPr>
          <w:rFonts w:ascii="Cambria" w:hAnsi="Cambria"/>
          <w:i/>
          <w:iCs/>
          <w:sz w:val="20"/>
        </w:rPr>
        <w:t>United Nations Global Student Videoconference to celebrate heritage, culture, roots of African Diaspora at Headquarters on 13 May</w:t>
      </w:r>
      <w:r w:rsidRPr="00FE4343">
        <w:rPr>
          <w:rFonts w:ascii="Cambria" w:hAnsi="Cambria"/>
          <w:sz w:val="20"/>
        </w:rPr>
        <w:t xml:space="preserve">. United Nations Organization. [Video]. </w:t>
      </w:r>
      <w:hyperlink r:id="rId16" w:history="1">
        <w:r w:rsidRPr="00FE4343">
          <w:rPr>
            <w:rStyle w:val="Hyperlink"/>
            <w:rFonts w:ascii="Cambria" w:hAnsi="Cambria"/>
            <w:sz w:val="20"/>
          </w:rPr>
          <w:t>http://www.un.org/press/en/2016/note6480.doc.htm</w:t>
        </w:r>
      </w:hyperlink>
      <w:r w:rsidRPr="00FE4343">
        <w:rPr>
          <w:rFonts w:ascii="Cambria" w:hAnsi="Cambria"/>
          <w:sz w:val="20"/>
        </w:rPr>
        <w:t xml:space="preserve"> </w:t>
      </w:r>
    </w:p>
    <w:p w14:paraId="2563DFD8" w14:textId="77777777" w:rsidR="00A15711" w:rsidRPr="00324AD4" w:rsidRDefault="00A15711" w:rsidP="00A15711">
      <w:pPr>
        <w:ind w:left="1440" w:hanging="1440"/>
        <w:rPr>
          <w:rFonts w:ascii="Cambria" w:hAnsi="Cambria"/>
          <w:sz w:val="20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cd;sl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OHdmk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wdh;kh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>' ^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2025</w:t>
      </w:r>
      <w:r w:rsidRPr="00BA6045">
        <w:rPr>
          <w:rFonts w:ascii="FMAbhaya" w:hAnsi="FMAbhaya"/>
          <w:sz w:val="20"/>
          <w:szCs w:val="20"/>
          <w:lang w:bidi="si-LK"/>
        </w:rPr>
        <w:t>'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 xml:space="preserve"> </w:t>
      </w:r>
      <w:r w:rsidRPr="00BA6045">
        <w:rPr>
          <w:rFonts w:ascii="FMAbhaya" w:hAnsi="FMAbhaya"/>
          <w:sz w:val="20"/>
          <w:szCs w:val="20"/>
          <w:lang w:bidi="si-LK"/>
        </w:rPr>
        <w:t xml:space="preserve">ud¾;= </w:t>
      </w:r>
      <w:r w:rsidRPr="00BA6045">
        <w:rPr>
          <w:rFonts w:ascii="FMAbhaya" w:hAnsi="FMAbhaya" w:cs="Iskoola Pota"/>
          <w:sz w:val="20"/>
          <w:szCs w:val="20"/>
          <w:cs/>
          <w:lang w:bidi="si-LK"/>
        </w:rPr>
        <w:t>10</w:t>
      </w:r>
      <w:r w:rsidRPr="00BA6045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kj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wOHdm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m%;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sixialrK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ms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&lt;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sn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 xml:space="preserve">| </w:t>
      </w:r>
      <w:proofErr w:type="spellStart"/>
      <w:r w:rsidRPr="00BA6045">
        <w:rPr>
          <w:rFonts w:ascii="FMAbhaya" w:hAnsi="FMAbhaya"/>
          <w:i/>
          <w:iCs/>
          <w:sz w:val="20"/>
          <w:szCs w:val="20"/>
          <w:lang w:bidi="si-LK"/>
        </w:rPr>
        <w:t>iïuka</w:t>
      </w:r>
      <w:proofErr w:type="spellEnd"/>
      <w:r w:rsidRPr="00BA6045">
        <w:rPr>
          <w:rFonts w:ascii="FMAbhaya" w:hAnsi="FMAbhaya"/>
          <w:i/>
          <w:iCs/>
          <w:sz w:val="20"/>
          <w:szCs w:val="20"/>
          <w:lang w:bidi="si-LK"/>
        </w:rPr>
        <w:t>;%Kh</w:t>
      </w:r>
      <w:r w:rsidRPr="00BA6045">
        <w:rPr>
          <w:rFonts w:ascii="FMAbhaya" w:hAnsi="FMAbhaya"/>
          <w:sz w:val="20"/>
          <w:szCs w:val="20"/>
          <w:lang w:bidi="si-LK"/>
        </w:rPr>
        <w:t xml:space="preserve"> </w:t>
      </w:r>
      <w:r w:rsidRPr="00BA6045">
        <w:rPr>
          <w:sz w:val="20"/>
          <w:szCs w:val="20"/>
          <w:lang w:bidi="si-LK"/>
        </w:rPr>
        <w:t xml:space="preserve">[Video]. NIE YouTube </w:t>
      </w:r>
      <w:proofErr w:type="spellStart"/>
      <w:r w:rsidRPr="00BA6045">
        <w:rPr>
          <w:rFonts w:ascii="FMAbhaya" w:hAnsi="FMAbhaya"/>
          <w:sz w:val="20"/>
          <w:szCs w:val="20"/>
          <w:lang w:bidi="si-LK"/>
        </w:rPr>
        <w:t>kd,sldj</w:t>
      </w:r>
      <w:proofErr w:type="spellEnd"/>
      <w:r w:rsidRPr="00BA6045">
        <w:rPr>
          <w:rFonts w:ascii="FMAbhaya" w:hAnsi="FMAbhaya"/>
          <w:sz w:val="20"/>
          <w:szCs w:val="20"/>
          <w:lang w:bidi="si-LK"/>
        </w:rPr>
        <w:t xml:space="preserve">' </w:t>
      </w:r>
      <w:hyperlink r:id="rId17" w:tgtFrame="_blank" w:history="1">
        <w:r w:rsidRPr="00324AD4">
          <w:rPr>
            <w:rStyle w:val="Hyperlink"/>
            <w:rFonts w:ascii="Cambria" w:hAnsi="Cambria"/>
            <w:sz w:val="20"/>
            <w:szCs w:val="20"/>
          </w:rPr>
          <w:t>https://www.youtube.com/nie-srilanka/edu-reforms</w:t>
        </w:r>
      </w:hyperlink>
    </w:p>
    <w:p w14:paraId="038F2E80" w14:textId="77777777" w:rsidR="00A15711" w:rsidRPr="00FE4343" w:rsidRDefault="00A15711" w:rsidP="00A15711">
      <w:pPr>
        <w:rPr>
          <w:rFonts w:ascii="Cambria" w:hAnsi="Cambria"/>
          <w:sz w:val="20"/>
        </w:rPr>
      </w:pPr>
    </w:p>
    <w:p w14:paraId="26F78D7D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r w:rsidRPr="006015E3">
        <w:rPr>
          <w:rFonts w:ascii="FMAbhaya" w:hAnsi="FMAbhaya"/>
          <w:b/>
          <w:bCs/>
          <w:sz w:val="20"/>
          <w:u w:val="single"/>
        </w:rPr>
        <w:t>Ñ;%mg</w:t>
      </w:r>
      <w:r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Film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01FBB59A" w14:textId="77777777" w:rsidR="00A15711" w:rsidRDefault="00A15711" w:rsidP="00A15711">
      <w:pPr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249B6">
        <w:rPr>
          <w:rFonts w:ascii="Cambria" w:hAnsi="Cambria"/>
          <w:sz w:val="20"/>
        </w:rPr>
        <w:t xml:space="preserve">Director, D.D. (Director). (Year). </w:t>
      </w:r>
      <w:r w:rsidRPr="00F249B6">
        <w:rPr>
          <w:rFonts w:ascii="Cambria" w:hAnsi="Cambria"/>
          <w:i/>
          <w:iCs/>
          <w:sz w:val="20"/>
        </w:rPr>
        <w:t>Title of film</w:t>
      </w:r>
      <w:r w:rsidRPr="00F249B6">
        <w:rPr>
          <w:rFonts w:ascii="Cambria" w:hAnsi="Cambria"/>
          <w:sz w:val="20"/>
        </w:rPr>
        <w:t xml:space="preserve"> [Film]. Production Company.</w:t>
      </w:r>
    </w:p>
    <w:p w14:paraId="30728979" w14:textId="77777777" w:rsidR="00A15711" w:rsidRDefault="00A15711" w:rsidP="00A15711">
      <w:pPr>
        <w:ind w:left="1701" w:hanging="1701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FE4343">
        <w:rPr>
          <w:rFonts w:ascii="Cambria" w:hAnsi="Cambria"/>
          <w:sz w:val="20"/>
        </w:rPr>
        <w:t xml:space="preserve">Unkrich, L. &amp; Molina, A. (Co-directors). (2017). </w:t>
      </w:r>
      <w:r w:rsidRPr="00D70B6F">
        <w:rPr>
          <w:rFonts w:ascii="Cambria" w:hAnsi="Cambria"/>
          <w:i/>
          <w:iCs/>
          <w:sz w:val="20"/>
        </w:rPr>
        <w:t>Coco</w:t>
      </w:r>
      <w:r w:rsidRPr="00FE4343">
        <w:rPr>
          <w:rFonts w:ascii="Cambria" w:hAnsi="Cambria"/>
          <w:sz w:val="20"/>
        </w:rPr>
        <w:t xml:space="preserve"> [Film]. Walt Disney Pictures/Pixar Animation Studios.</w:t>
      </w:r>
    </w:p>
    <w:p w14:paraId="3510A719" w14:textId="77777777" w:rsidR="00A15711" w:rsidRDefault="00A15711" w:rsidP="00A15711">
      <w:pPr>
        <w:jc w:val="both"/>
        <w:rPr>
          <w:rFonts w:ascii="FMAbhaya" w:hAnsi="FMAbhaya"/>
          <w:b/>
          <w:bCs/>
          <w:sz w:val="20"/>
          <w:u w:val="single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r w:rsidRPr="00CF7BCE">
        <w:rPr>
          <w:rFonts w:ascii="FMAbhaya" w:hAnsi="FMAbhaya"/>
          <w:sz w:val="20"/>
          <w:lang w:bidi="si-LK"/>
        </w:rPr>
        <w:t>fmf¾</w:t>
      </w:r>
      <w:r w:rsidRPr="00D014B7">
        <w:rPr>
          <w:rFonts w:ascii="FMAbhaya" w:hAnsi="FMAbhaya"/>
          <w:sz w:val="20"/>
          <w:szCs w:val="20"/>
          <w:lang w:bidi="si-LK"/>
        </w:rPr>
        <w:t xml:space="preserve">rd"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t,a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>' ^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wOHlaIl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>&amp;' ^</w:t>
      </w:r>
      <w:r w:rsidRPr="00D014B7">
        <w:rPr>
          <w:rFonts w:ascii="FMAbhaya" w:hAnsi="FMAbhaya" w:cs="Iskoola Pota"/>
          <w:sz w:val="20"/>
          <w:szCs w:val="20"/>
          <w:cs/>
          <w:lang w:bidi="si-LK"/>
        </w:rPr>
        <w:t>1964</w:t>
      </w:r>
      <w:r w:rsidRPr="00D014B7">
        <w:rPr>
          <w:rFonts w:ascii="FMAbhaya" w:hAnsi="FMAbhaya"/>
          <w:sz w:val="20"/>
          <w:szCs w:val="20"/>
          <w:lang w:bidi="si-LK"/>
        </w:rPr>
        <w:t xml:space="preserve">&amp;' </w:t>
      </w:r>
      <w:r w:rsidRPr="00D014B7">
        <w:rPr>
          <w:rFonts w:ascii="FMAbhaya" w:hAnsi="FMAbhaya"/>
          <w:i/>
          <w:iCs/>
          <w:sz w:val="20"/>
          <w:szCs w:val="20"/>
          <w:lang w:bidi="si-LK"/>
        </w:rPr>
        <w:t>.</w:t>
      </w:r>
      <w:proofErr w:type="spellStart"/>
      <w:r w:rsidRPr="00D014B7">
        <w:rPr>
          <w:rFonts w:ascii="FMAbhaya" w:hAnsi="FMAbhaya"/>
          <w:i/>
          <w:iCs/>
          <w:sz w:val="20"/>
          <w:szCs w:val="20"/>
          <w:lang w:bidi="si-LK"/>
        </w:rPr>
        <w:t>ïfmr</w:t>
      </w:r>
      <w:proofErr w:type="spellEnd"/>
      <w:r w:rsidRPr="00D014B7">
        <w:rPr>
          <w:rFonts w:ascii="FMAbhaya" w:hAnsi="FMAbhaya"/>
          <w:i/>
          <w:iCs/>
          <w:sz w:val="20"/>
          <w:szCs w:val="20"/>
          <w:lang w:bidi="si-LK"/>
        </w:rPr>
        <w:t>&lt;</w:t>
      </w:r>
      <w:proofErr w:type="spellStart"/>
      <w:r w:rsidRPr="00D014B7">
        <w:rPr>
          <w:rFonts w:ascii="FMAbhaya" w:hAnsi="FMAbhaya"/>
          <w:i/>
          <w:iCs/>
          <w:sz w:val="20"/>
          <w:szCs w:val="20"/>
          <w:lang w:bidi="si-LK"/>
        </w:rPr>
        <w:t>sh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</w:t>
      </w:r>
      <w:r w:rsidRPr="00D014B7">
        <w:rPr>
          <w:sz w:val="20"/>
          <w:szCs w:val="20"/>
          <w:lang w:bidi="si-LK"/>
        </w:rPr>
        <w:t>[Film]</w:t>
      </w:r>
      <w:r w:rsidRPr="00D014B7">
        <w:rPr>
          <w:rFonts w:ascii="FMAbhaya" w:hAnsi="FMAbhaya"/>
          <w:sz w:val="20"/>
          <w:szCs w:val="20"/>
          <w:lang w:bidi="si-LK"/>
        </w:rPr>
        <w:t xml:space="preserve">'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isf,daka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;shg¾ia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ksIamdokh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>'</w:t>
      </w:r>
    </w:p>
    <w:p w14:paraId="5AE74724" w14:textId="77777777" w:rsidR="00A15711" w:rsidRDefault="00A15711" w:rsidP="00A15711">
      <w:pPr>
        <w:rPr>
          <w:rFonts w:ascii="FMAbhaya" w:hAnsi="FMAbhaya"/>
          <w:b/>
          <w:bCs/>
          <w:sz w:val="20"/>
          <w:u w:val="single"/>
        </w:rPr>
      </w:pPr>
    </w:p>
    <w:p w14:paraId="75A120D8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r w:rsidRPr="006015E3">
        <w:rPr>
          <w:rFonts w:ascii="FMAbhaya" w:hAnsi="FMAbhaya"/>
          <w:b/>
          <w:bCs/>
          <w:sz w:val="20"/>
          <w:u w:val="single"/>
        </w:rPr>
        <w:t xml:space="preserve">wka;¾cd,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mqj;am;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,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sms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Online Newspaper Article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4175E678" w14:textId="77777777" w:rsidR="00A15711" w:rsidRDefault="00A15711" w:rsidP="00A15711">
      <w:pPr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8D633A">
        <w:rPr>
          <w:rFonts w:ascii="Cambria" w:hAnsi="Cambria"/>
          <w:sz w:val="20"/>
        </w:rPr>
        <w:t xml:space="preserve">Author, A.A. (Year, Month Day). Title of article. </w:t>
      </w:r>
      <w:r w:rsidRPr="008D633A">
        <w:rPr>
          <w:rFonts w:ascii="Cambria" w:hAnsi="Cambria"/>
          <w:i/>
          <w:iCs/>
          <w:sz w:val="20"/>
        </w:rPr>
        <w:t>Title of newspaper/magazine</w:t>
      </w:r>
      <w:r w:rsidRPr="008D633A">
        <w:rPr>
          <w:rFonts w:ascii="Cambria" w:hAnsi="Cambria"/>
          <w:sz w:val="20"/>
        </w:rPr>
        <w:t>. URL</w:t>
      </w:r>
    </w:p>
    <w:p w14:paraId="631767ED" w14:textId="77777777" w:rsidR="00A15711" w:rsidRPr="00F1455B" w:rsidRDefault="00A15711" w:rsidP="00A15711">
      <w:pPr>
        <w:ind w:left="1560" w:hanging="1560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F1455B">
        <w:rPr>
          <w:rFonts w:ascii="Cambria" w:hAnsi="Cambria"/>
          <w:sz w:val="20"/>
        </w:rPr>
        <w:t xml:space="preserve">Emigh, R.J. (2021, August 10). A historical sociology of the authentication of news. </w:t>
      </w:r>
      <w:r w:rsidRPr="00F1455B">
        <w:rPr>
          <w:rFonts w:ascii="Cambria" w:hAnsi="Cambria"/>
          <w:i/>
          <w:iCs/>
          <w:sz w:val="20"/>
        </w:rPr>
        <w:t>Items</w:t>
      </w:r>
      <w:r w:rsidRPr="00F1455B">
        <w:rPr>
          <w:rFonts w:ascii="Cambria" w:hAnsi="Cambria"/>
          <w:sz w:val="20"/>
        </w:rPr>
        <w:t xml:space="preserve">. </w:t>
      </w:r>
      <w:hyperlink r:id="rId18" w:history="1">
        <w:r w:rsidRPr="00D63D5B">
          <w:rPr>
            <w:rStyle w:val="Hyperlink"/>
            <w:rFonts w:ascii="Cambria" w:hAnsi="Cambria"/>
            <w:sz w:val="20"/>
          </w:rPr>
          <w:t>https://items.ssrc.org/beyond-disinformation/a-historical-sociologyof-the-authentication-of-news/</w:t>
        </w:r>
      </w:hyperlink>
      <w:r w:rsidRPr="00F1455B">
        <w:rPr>
          <w:rFonts w:ascii="Cambria" w:hAnsi="Cambria"/>
          <w:sz w:val="20"/>
        </w:rPr>
        <w:t xml:space="preserve"> </w:t>
      </w:r>
    </w:p>
    <w:p w14:paraId="13FAE33D" w14:textId="77777777" w:rsidR="00A15711" w:rsidRPr="00324AD4" w:rsidRDefault="00A15711" w:rsidP="00A15711">
      <w:pPr>
        <w:ind w:left="1440" w:hanging="1440"/>
        <w:jc w:val="both"/>
        <w:rPr>
          <w:rFonts w:ascii="Cambria" w:hAnsi="Cambria"/>
          <w:sz w:val="20"/>
        </w:rPr>
      </w:pPr>
      <w:proofErr w:type="spellStart"/>
      <w:r w:rsidRPr="00CF7BCE">
        <w:rPr>
          <w:rFonts w:ascii="FMAbhaya" w:hAnsi="FMAbhaya"/>
          <w:b/>
          <w:bCs/>
          <w:sz w:val="20"/>
          <w:lang w:bidi="si-LK"/>
        </w:rPr>
        <w:t>WodyrKh</w:t>
      </w:r>
      <w:proofErr w:type="spellEnd"/>
      <w:r w:rsidRPr="00CF7BCE">
        <w:rPr>
          <w:rFonts w:ascii="FMAbhaya" w:hAnsi="FMAbhaya"/>
          <w:b/>
          <w:bCs/>
          <w:sz w:val="20"/>
          <w:lang w:bidi="si-LK"/>
        </w:rPr>
        <w:t xml:space="preserve">(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wfíisxy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"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tÉ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>' ^</w:t>
      </w:r>
      <w:r w:rsidRPr="00D014B7">
        <w:rPr>
          <w:rFonts w:ascii="FMAbhaya" w:hAnsi="FMAbhaya" w:cs="Iskoola Pota"/>
          <w:sz w:val="20"/>
          <w:szCs w:val="20"/>
          <w:cs/>
          <w:lang w:bidi="si-LK"/>
        </w:rPr>
        <w:t>2026</w:t>
      </w:r>
      <w:r w:rsidRPr="00D014B7">
        <w:rPr>
          <w:rFonts w:ascii="FMAbhaya" w:hAnsi="FMAbhaya"/>
          <w:sz w:val="20"/>
          <w:szCs w:val="20"/>
          <w:lang w:bidi="si-LK"/>
        </w:rPr>
        <w:t>"</w:t>
      </w:r>
      <w:r w:rsidRPr="00D014B7">
        <w:rPr>
          <w:rFonts w:ascii="FMAbhaya" w:hAnsi="FMAbhaya" w:cs="Iskoola Pota"/>
          <w:sz w:val="20"/>
          <w:szCs w:val="20"/>
          <w:cs/>
          <w:lang w:bidi="si-LK"/>
        </w:rPr>
        <w:t xml:space="preserve">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fmnrjdß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</w:t>
      </w:r>
      <w:r w:rsidRPr="00D014B7">
        <w:rPr>
          <w:rFonts w:ascii="FMAbhaya" w:hAnsi="FMAbhaya" w:cs="Iskoola Pota"/>
          <w:sz w:val="20"/>
          <w:szCs w:val="20"/>
          <w:cs/>
          <w:lang w:bidi="si-LK"/>
        </w:rPr>
        <w:t>20</w:t>
      </w:r>
      <w:r w:rsidRPr="00D014B7">
        <w:rPr>
          <w:rFonts w:ascii="FMAbhaya" w:hAnsi="FMAbhaya"/>
          <w:sz w:val="20"/>
          <w:szCs w:val="20"/>
          <w:lang w:bidi="si-LK"/>
        </w:rPr>
        <w:t xml:space="preserve">&amp;'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uOHu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wêfõ.S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ud¾.fha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bÈlsÍï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wjika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 </w:t>
      </w:r>
      <w:proofErr w:type="spellStart"/>
      <w:r w:rsidRPr="00D014B7">
        <w:rPr>
          <w:rFonts w:ascii="FMAbhaya" w:hAnsi="FMAbhaya"/>
          <w:sz w:val="20"/>
          <w:szCs w:val="20"/>
          <w:lang w:bidi="si-LK"/>
        </w:rPr>
        <w:t>wÈhrg</w:t>
      </w:r>
      <w:proofErr w:type="spellEnd"/>
      <w:r w:rsidRPr="00D014B7">
        <w:rPr>
          <w:rFonts w:ascii="FMAbhaya" w:hAnsi="FMAbhaya"/>
          <w:sz w:val="20"/>
          <w:szCs w:val="20"/>
          <w:lang w:bidi="si-LK"/>
        </w:rPr>
        <w:t xml:space="preserve">' </w:t>
      </w:r>
      <w:proofErr w:type="spellStart"/>
      <w:r w:rsidRPr="00D014B7">
        <w:rPr>
          <w:rFonts w:ascii="FMAbhaya" w:hAnsi="FMAbhaya"/>
          <w:i/>
          <w:iCs/>
          <w:sz w:val="20"/>
          <w:szCs w:val="20"/>
          <w:lang w:bidi="si-LK"/>
        </w:rPr>
        <w:t>Èjhsk</w:t>
      </w:r>
      <w:proofErr w:type="spellEnd"/>
      <w:r w:rsidRPr="00D014B7">
        <w:rPr>
          <w:rFonts w:ascii="FMAbhaya" w:hAnsi="FMAbhaya"/>
          <w:i/>
          <w:iCs/>
          <w:sz w:val="20"/>
          <w:szCs w:val="20"/>
          <w:lang w:bidi="si-LK"/>
        </w:rPr>
        <w:t xml:space="preserve"> </w:t>
      </w:r>
      <w:r w:rsidRPr="00D014B7">
        <w:rPr>
          <w:rFonts w:ascii="Cambria" w:hAnsi="Cambria"/>
          <w:i/>
          <w:iCs/>
          <w:sz w:val="20"/>
          <w:szCs w:val="20"/>
        </w:rPr>
        <w:t>Online</w:t>
      </w:r>
      <w:r w:rsidRPr="00D014B7">
        <w:rPr>
          <w:rFonts w:ascii="Cambria" w:hAnsi="Cambria"/>
          <w:sz w:val="20"/>
          <w:szCs w:val="20"/>
        </w:rPr>
        <w:t xml:space="preserve">. </w:t>
      </w:r>
      <w:hyperlink r:id="rId19" w:tgtFrame="_blank" w:history="1">
        <w:r w:rsidRPr="00D014B7">
          <w:rPr>
            <w:rStyle w:val="Hyperlink"/>
            <w:rFonts w:ascii="Cambria" w:hAnsi="Cambria"/>
            <w:sz w:val="20"/>
            <w:szCs w:val="20"/>
          </w:rPr>
          <w:t>https://divaina.lk/news/highway-update</w:t>
        </w:r>
      </w:hyperlink>
    </w:p>
    <w:p w14:paraId="79B0B0EE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lastRenderedPageBreak/>
        <w:t>uqøs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;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mqj;am;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,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smsh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Printed Newspaper Article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0A809F76" w14:textId="77777777" w:rsidR="00A15711" w:rsidRDefault="00A15711" w:rsidP="00A15711">
      <w:pPr>
        <w:ind w:left="709" w:hanging="709"/>
        <w:jc w:val="both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692EAA">
        <w:rPr>
          <w:rFonts w:ascii="Cambria" w:hAnsi="Cambria"/>
          <w:sz w:val="20"/>
        </w:rPr>
        <w:t xml:space="preserve">Author, A.A. (Year, Month Day). Title of article. </w:t>
      </w:r>
      <w:r w:rsidRPr="00692EAA">
        <w:rPr>
          <w:rFonts w:ascii="Cambria" w:hAnsi="Cambria"/>
          <w:i/>
          <w:iCs/>
          <w:sz w:val="20"/>
        </w:rPr>
        <w:t>Title of newspaper</w:t>
      </w:r>
      <w:r w:rsidRPr="00692EAA">
        <w:rPr>
          <w:rFonts w:ascii="Cambria" w:hAnsi="Cambria"/>
          <w:sz w:val="20"/>
        </w:rPr>
        <w:t>.</w:t>
      </w:r>
    </w:p>
    <w:p w14:paraId="0372353B" w14:textId="77777777" w:rsidR="00A15711" w:rsidRPr="00FE4343" w:rsidRDefault="00A15711" w:rsidP="00A15711">
      <w:pPr>
        <w:ind w:left="1560" w:hanging="1560"/>
        <w:jc w:val="both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proofErr w:type="spellStart"/>
      <w:r w:rsidRPr="00F1455B">
        <w:rPr>
          <w:rFonts w:ascii="Cambria" w:hAnsi="Cambria"/>
          <w:sz w:val="20"/>
        </w:rPr>
        <w:t>Ongcal</w:t>
      </w:r>
      <w:proofErr w:type="spellEnd"/>
      <w:r w:rsidRPr="00F1455B">
        <w:rPr>
          <w:rFonts w:ascii="Cambria" w:hAnsi="Cambria"/>
          <w:sz w:val="20"/>
        </w:rPr>
        <w:t xml:space="preserve">, A. (2021, October 8) ‘We just need food’: Manila’s newly homeless tell stories of survival in lockdown – photo essay. </w:t>
      </w:r>
      <w:r w:rsidRPr="00F1455B">
        <w:rPr>
          <w:rFonts w:ascii="Cambria" w:hAnsi="Cambria"/>
          <w:i/>
          <w:iCs/>
          <w:sz w:val="20"/>
        </w:rPr>
        <w:t>The Guardian</w:t>
      </w:r>
      <w:r w:rsidRPr="00F1455B">
        <w:rPr>
          <w:rFonts w:ascii="Cambria" w:hAnsi="Cambria"/>
          <w:sz w:val="20"/>
        </w:rPr>
        <w:t>.</w:t>
      </w:r>
    </w:p>
    <w:p w14:paraId="36FD87CA" w14:textId="77777777" w:rsidR="00A15711" w:rsidRPr="00D014B7" w:rsidRDefault="00A15711" w:rsidP="00A15711">
      <w:pPr>
        <w:rPr>
          <w:rFonts w:ascii="FMAbhaya" w:hAnsi="FMAbhaya"/>
          <w:b/>
          <w:bCs/>
          <w:sz w:val="20"/>
          <w:u w:val="single"/>
        </w:rPr>
      </w:pPr>
      <w:proofErr w:type="spellStart"/>
      <w:r w:rsidRPr="006015E3">
        <w:rPr>
          <w:rFonts w:ascii="FMAbhaya" w:hAnsi="FMAbhaya"/>
          <w:b/>
          <w:bCs/>
          <w:sz w:val="20"/>
          <w:u w:val="single"/>
        </w:rPr>
        <w:t>íf,d.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proofErr w:type="spellStart"/>
      <w:r w:rsidRPr="006015E3">
        <w:rPr>
          <w:rFonts w:ascii="FMAbhaya" w:hAnsi="FMAbhaya"/>
          <w:b/>
          <w:bCs/>
          <w:sz w:val="20"/>
          <w:u w:val="single"/>
        </w:rPr>
        <w:t>igykla</w:t>
      </w:r>
      <w:proofErr w:type="spellEnd"/>
      <w:r w:rsidRPr="006015E3">
        <w:rPr>
          <w:rFonts w:ascii="FMAbhaya" w:hAnsi="FMAbhaya"/>
          <w:b/>
          <w:bCs/>
          <w:sz w:val="20"/>
          <w:u w:val="single"/>
        </w:rPr>
        <w:t xml:space="preserve"> </w:t>
      </w:r>
      <w:r>
        <w:rPr>
          <w:rFonts w:ascii="Cambria" w:hAnsi="Cambria"/>
          <w:b/>
          <w:bCs/>
          <w:sz w:val="20"/>
          <w:u w:val="single"/>
        </w:rPr>
        <w:t>(</w:t>
      </w:r>
      <w:r w:rsidRPr="008E7537">
        <w:rPr>
          <w:rFonts w:ascii="Cambria" w:hAnsi="Cambria"/>
          <w:b/>
          <w:bCs/>
          <w:sz w:val="20"/>
          <w:u w:val="single"/>
        </w:rPr>
        <w:t>Blog Post</w:t>
      </w:r>
      <w:r>
        <w:rPr>
          <w:rFonts w:ascii="Cambria" w:hAnsi="Cambria"/>
          <w:b/>
          <w:bCs/>
          <w:sz w:val="20"/>
          <w:u w:val="single"/>
        </w:rPr>
        <w:t>)</w:t>
      </w:r>
      <w:r w:rsidRPr="008E7537">
        <w:rPr>
          <w:rFonts w:ascii="Cambria" w:hAnsi="Cambria"/>
          <w:b/>
          <w:bCs/>
          <w:sz w:val="20"/>
          <w:u w:val="single"/>
        </w:rPr>
        <w:t>:</w:t>
      </w:r>
    </w:p>
    <w:p w14:paraId="374F214E" w14:textId="77777777" w:rsidR="00A15711" w:rsidRDefault="00A15711" w:rsidP="00A15711">
      <w:pPr>
        <w:ind w:left="851" w:hanging="851"/>
        <w:rPr>
          <w:rFonts w:ascii="Cambria" w:hAnsi="Cambria"/>
          <w:sz w:val="20"/>
        </w:rPr>
      </w:pPr>
      <w:r w:rsidRPr="0052466E">
        <w:rPr>
          <w:rFonts w:ascii="Cambria" w:hAnsi="Cambria"/>
          <w:b/>
          <w:bCs/>
          <w:i/>
          <w:iCs/>
          <w:sz w:val="20"/>
        </w:rPr>
        <w:t>Format:</w:t>
      </w:r>
      <w:r w:rsidRPr="0052466E">
        <w:rPr>
          <w:rFonts w:ascii="Cambria" w:hAnsi="Cambria"/>
          <w:b/>
          <w:bCs/>
          <w:sz w:val="20"/>
        </w:rPr>
        <w:t xml:space="preserve"> </w:t>
      </w:r>
      <w:r w:rsidRPr="00F672B6">
        <w:rPr>
          <w:rFonts w:ascii="Cambria" w:hAnsi="Cambria"/>
          <w:sz w:val="20"/>
        </w:rPr>
        <w:t xml:space="preserve">Author, A.A. (Year, Month Day). Title of blog post. </w:t>
      </w:r>
      <w:r w:rsidRPr="00F672B6">
        <w:rPr>
          <w:rFonts w:ascii="Cambria" w:hAnsi="Cambria"/>
          <w:i/>
          <w:iCs/>
          <w:sz w:val="20"/>
        </w:rPr>
        <w:t>Name of Blog</w:t>
      </w:r>
      <w:r w:rsidRPr="00F672B6">
        <w:rPr>
          <w:rFonts w:ascii="Cambria" w:hAnsi="Cambria"/>
          <w:sz w:val="20"/>
        </w:rPr>
        <w:t>. URL</w:t>
      </w:r>
    </w:p>
    <w:p w14:paraId="71BD8DC4" w14:textId="77777777" w:rsidR="00A15711" w:rsidRPr="00FE4343" w:rsidRDefault="00A15711" w:rsidP="00A15711">
      <w:pPr>
        <w:ind w:left="1701" w:hanging="1701"/>
        <w:rPr>
          <w:rFonts w:ascii="Cambria" w:hAnsi="Cambria"/>
          <w:sz w:val="20"/>
        </w:rPr>
      </w:pPr>
      <w:r w:rsidRPr="00C22F17">
        <w:rPr>
          <w:rFonts w:ascii="Cambria" w:hAnsi="Cambria"/>
          <w:b/>
          <w:bCs/>
          <w:i/>
          <w:iCs/>
          <w:sz w:val="20"/>
        </w:rPr>
        <w:t>Example:</w:t>
      </w:r>
      <w:r>
        <w:rPr>
          <w:rFonts w:ascii="Cambria" w:hAnsi="Cambria"/>
          <w:b/>
          <w:bCs/>
          <w:i/>
          <w:iCs/>
          <w:sz w:val="20"/>
        </w:rPr>
        <w:t xml:space="preserve"> </w:t>
      </w:r>
      <w:r w:rsidRPr="00FE4343">
        <w:rPr>
          <w:rFonts w:ascii="Cambria" w:hAnsi="Cambria"/>
          <w:sz w:val="20"/>
        </w:rPr>
        <w:t>Peterson, A. (2021, July 1). Social capital, active community, and educational disadvantage.</w:t>
      </w:r>
      <w:r>
        <w:rPr>
          <w:rFonts w:ascii="Cambria" w:hAnsi="Cambria"/>
          <w:sz w:val="20"/>
        </w:rPr>
        <w:t xml:space="preserve"> </w:t>
      </w:r>
      <w:r w:rsidRPr="00366230">
        <w:rPr>
          <w:rFonts w:ascii="Cambria" w:hAnsi="Cambria"/>
          <w:i/>
          <w:iCs/>
          <w:sz w:val="20"/>
        </w:rPr>
        <w:t>Social Sciences Birmingham</w:t>
      </w:r>
      <w:r w:rsidRPr="00FE4343">
        <w:rPr>
          <w:rFonts w:ascii="Cambria" w:hAnsi="Cambria"/>
          <w:sz w:val="20"/>
        </w:rPr>
        <w:t>.</w:t>
      </w:r>
      <w:r>
        <w:rPr>
          <w:rFonts w:ascii="Cambria" w:hAnsi="Cambria"/>
          <w:sz w:val="20"/>
        </w:rPr>
        <w:t xml:space="preserve"> </w:t>
      </w:r>
      <w:hyperlink r:id="rId20" w:history="1">
        <w:r w:rsidRPr="00FE4343">
          <w:rPr>
            <w:rStyle w:val="Hyperlink"/>
            <w:rFonts w:ascii="Cambria" w:hAnsi="Cambria"/>
            <w:sz w:val="20"/>
          </w:rPr>
          <w:t>https://blog.bham.ac.uk/socialsciencesbirmingham/2021/07/01/social -capital-active-community-and-educational-disadvantage/</w:t>
        </w:r>
      </w:hyperlink>
      <w:r w:rsidRPr="00FE4343">
        <w:rPr>
          <w:rFonts w:ascii="Cambria" w:hAnsi="Cambria"/>
          <w:sz w:val="20"/>
        </w:rPr>
        <w:t xml:space="preserve"> </w:t>
      </w:r>
    </w:p>
    <w:p w14:paraId="0FF48FA4" w14:textId="77777777" w:rsidR="00A15711" w:rsidRDefault="00A15711" w:rsidP="00A15711">
      <w:pPr>
        <w:spacing w:after="0"/>
        <w:ind w:left="1440" w:hanging="1440"/>
      </w:pPr>
      <w:proofErr w:type="spellStart"/>
      <w:r w:rsidRPr="00CF7BCE">
        <w:rPr>
          <w:rFonts w:ascii="FMAbhaya" w:eastAsia="FM Abhaya" w:hAnsi="FMAbhaya"/>
          <w:b/>
          <w:bCs/>
          <w:sz w:val="20"/>
          <w:szCs w:val="20"/>
          <w:lang w:bidi="si-LK"/>
        </w:rPr>
        <w:t>WodyrKh</w:t>
      </w:r>
      <w:proofErr w:type="spellEnd"/>
      <w:r w:rsidRPr="00CF7BCE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(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fidhsid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>" Ô' ^</w:t>
      </w:r>
      <w:r w:rsidRPr="00BA6045">
        <w:rPr>
          <w:rFonts w:ascii="FMAbhaya" w:eastAsia="FM Abhaya" w:hAnsi="FMAbhaya" w:cs="Iskoola Pota"/>
          <w:sz w:val="20"/>
          <w:szCs w:val="20"/>
          <w:cs/>
          <w:lang w:bidi="si-LK"/>
        </w:rPr>
        <w:t>2025</w:t>
      </w:r>
      <w:r w:rsidRPr="00BA6045">
        <w:rPr>
          <w:rFonts w:ascii="Cambria" w:hAnsi="Cambria"/>
          <w:sz w:val="20"/>
          <w:szCs w:val="20"/>
        </w:rPr>
        <w:t xml:space="preserve">, </w:t>
      </w:r>
      <w:r w:rsidRPr="00BA6045">
        <w:rPr>
          <w:rFonts w:ascii="FMAbhaya" w:eastAsia="FM Abhaya" w:hAnsi="FMAbhaya" w:cs="Iskoola Pota"/>
          <w:sz w:val="20"/>
          <w:szCs w:val="20"/>
          <w:cs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wf.daia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r w:rsidRPr="00BA6045">
        <w:rPr>
          <w:rFonts w:ascii="FMAbhaya" w:eastAsia="FM Abhaya" w:hAnsi="FMAbhaya" w:cs="Iskoola Pota"/>
          <w:sz w:val="20"/>
          <w:szCs w:val="20"/>
          <w:cs/>
          <w:lang w:bidi="si-LK"/>
        </w:rPr>
        <w:t>1</w:t>
      </w:r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&amp;'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jkÔù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ixrlaIKh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wfma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j.lSu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mßir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f,dalh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íf,d.a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A6045">
        <w:rPr>
          <w:rFonts w:ascii="FMAbhaya" w:eastAsia="FM Abhaya" w:hAnsi="FMAbhaya"/>
          <w:sz w:val="20"/>
          <w:szCs w:val="20"/>
          <w:lang w:bidi="si-LK"/>
        </w:rPr>
        <w:t>wvúh</w:t>
      </w:r>
      <w:proofErr w:type="spellEnd"/>
      <w:r w:rsidRPr="00BA604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hyperlink r:id="rId21" w:tgtFrame="_blank" w:history="1">
        <w:r w:rsidRPr="00BA6045">
          <w:rPr>
            <w:rStyle w:val="Hyperlink"/>
            <w:rFonts w:eastAsia="FM Abhaya"/>
            <w:sz w:val="20"/>
            <w:szCs w:val="20"/>
            <w:lang w:bidi="si-LK"/>
          </w:rPr>
          <w:t>https://parisara-loke.blog.lk/wildlife-conservation</w:t>
        </w:r>
      </w:hyperlink>
    </w:p>
    <w:p w14:paraId="736E3CDD" w14:textId="77777777" w:rsidR="00A15711" w:rsidRDefault="00A15711" w:rsidP="00965BAC">
      <w:pPr>
        <w:spacing w:after="0"/>
        <w:rPr>
          <w:rFonts w:ascii="FM Abhaya" w:eastAsia="FM Abhaya" w:hAnsi="FM Abhaya"/>
          <w:b/>
          <w:bCs/>
        </w:rPr>
      </w:pPr>
    </w:p>
    <w:p w14:paraId="18B24BD1" w14:textId="77777777" w:rsidR="00A15711" w:rsidRDefault="00A15711" w:rsidP="00965BAC">
      <w:pPr>
        <w:spacing w:after="0"/>
        <w:rPr>
          <w:rFonts w:ascii="FM Abhaya" w:eastAsia="FM Abhaya" w:hAnsi="FM Abhaya"/>
          <w:b/>
          <w:bCs/>
        </w:rPr>
      </w:pPr>
    </w:p>
    <w:p w14:paraId="16EAF51A" w14:textId="77777777" w:rsidR="00A15711" w:rsidRPr="00E50915" w:rsidRDefault="00A15711" w:rsidP="00A15711">
      <w:pPr>
        <w:rPr>
          <w:rFonts w:ascii="FMAbhaya" w:eastAsia="FM Abhaya" w:hAnsi="FMAbhaya"/>
          <w:b/>
          <w:bCs/>
          <w:lang w:bidi="si-LK"/>
        </w:rPr>
      </w:pPr>
      <w:r w:rsidRPr="00E50915">
        <w:rPr>
          <w:rFonts w:ascii="FMAbhaya" w:eastAsia="FM Abhaya" w:hAnsi="FMAbhaya"/>
          <w:b/>
          <w:bCs/>
          <w:lang w:bidi="si-LK"/>
        </w:rPr>
        <w:t xml:space="preserve">w;sf¾l wka;¾.;hka </w:t>
      </w:r>
      <w:r w:rsidRPr="00965BAC">
        <w:rPr>
          <w:rFonts w:ascii="FM Abhaya" w:eastAsia="FM Abhaya" w:hAnsi="FM Abhaya"/>
          <w:b/>
          <w:bCs/>
          <w:cs/>
          <w:lang w:bidi="si-LK"/>
        </w:rPr>
        <w:t>(</w:t>
      </w:r>
      <w:r w:rsidRPr="00965BAC">
        <w:rPr>
          <w:rFonts w:ascii="FM Abhaya" w:eastAsia="FM Abhaya" w:hAnsi="FM Abhaya"/>
          <w:b/>
          <w:bCs/>
        </w:rPr>
        <w:t>Supplementary materials):</w:t>
      </w:r>
    </w:p>
    <w:p w14:paraId="4EC999F5" w14:textId="77777777" w:rsidR="00A15711" w:rsidRPr="00E50915" w:rsidRDefault="00A15711" w:rsidP="00A1571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m¾fhaIK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ms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uÕ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hÿï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Applications),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sk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+r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Y%j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ldgi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Audio snippets)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jek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w;sf¾l wka;¾.;hka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È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,o w;sf¾l wka;¾.;hka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m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fj;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nqK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dldrfhka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%ldYh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k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^wka;¾cd,h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yry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>Excel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>PowerPoint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f,i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.k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27243458" w14:textId="77777777" w:rsidR="00A15711" w:rsidRPr="00E50915" w:rsidRDefault="00A15711" w:rsidP="00A1571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eKdlr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w;sf¾l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E50915">
        <w:rPr>
          <w:rFonts w:ascii="FMAbhaya" w:eastAsia="FM Abhaya" w:hAnsi="FMAbhaya"/>
          <w:sz w:val="20"/>
          <w:szCs w:val="20"/>
          <w:lang w:bidi="si-LK"/>
        </w:rPr>
        <w:t>m¾fhaIK ,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ms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uÕ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jka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fuka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w;sf¾l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.dkqjlg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lá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=re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y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úia;rhl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>caption)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j.n,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%shdj,sfh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´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jia:djl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Tn w;sf¾l wka;¾.;hka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xfYdaOk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SrK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kafk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hdj;ald,S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,o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.dkqjl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dre‚l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jka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sjerÈ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Íul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corrections)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i,l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=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Kq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r w:rsidRPr="00F84846">
        <w:rPr>
          <w:rFonts w:ascii="FM Abhaya" w:eastAsia="FM Abhaya" w:hAnsi="FM Abhaya"/>
          <w:sz w:val="20"/>
          <w:szCs w:val="20"/>
        </w:rPr>
        <w:t>Microsoft Office</w:t>
      </w:r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f.dkqj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</w:rPr>
        <w:t xml:space="preserve">'Track Changes'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úfYaIdx.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l%s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ldre‚l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jka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ukao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wjidk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m%ldYkfha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Èiaúh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50915">
        <w:rPr>
          <w:rFonts w:ascii="FMAbhaya" w:eastAsia="FM Abhaya" w:hAnsi="FMAbhaya"/>
          <w:sz w:val="20"/>
          <w:szCs w:val="20"/>
          <w:lang w:bidi="si-LK"/>
        </w:rPr>
        <w:t>neúks</w:t>
      </w:r>
      <w:proofErr w:type="spellEnd"/>
      <w:r w:rsidRPr="00E5091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2F8D828" w14:textId="77777777" w:rsidR="00A15711" w:rsidRDefault="00A15711" w:rsidP="00A15711">
      <w:pPr>
        <w:pStyle w:val="ListParagraph"/>
        <w:numPr>
          <w:ilvl w:val="0"/>
          <w:numId w:val="2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igyka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640A57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640A57">
        <w:rPr>
          <w:rFonts w:ascii="FM Abhaya" w:eastAsia="FM Abhaya" w:hAnsi="FM Abhaya"/>
          <w:b/>
          <w:bCs/>
          <w:sz w:val="20"/>
          <w:szCs w:val="20"/>
        </w:rPr>
        <w:t>notes)</w:t>
      </w:r>
      <w:r w:rsidRPr="00640A57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 xml:space="preserve"> </w:t>
      </w:r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we;=&lt;;a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fkdlrkak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m¾fhaIK ,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sms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wu;r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kdl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F893540" w14:textId="77777777" w:rsidR="00A15711" w:rsidRPr="00D925D1" w:rsidRDefault="00A15711" w:rsidP="00A15711">
      <w:pPr>
        <w:pStyle w:val="ListParagraph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1DCC8D00" w14:textId="77777777" w:rsidR="00A15711" w:rsidRDefault="00A15711" w:rsidP="00A15711">
      <w:pPr>
        <w:pStyle w:val="ListParagraph"/>
        <w:numPr>
          <w:ilvl w:val="0"/>
          <w:numId w:val="28"/>
        </w:numPr>
        <w:spacing w:before="240"/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flá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fhÿï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</w:rPr>
        <w:t>Abbreviations):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iïmQ¾K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mo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y÷kaj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§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uls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;drj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yelafl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úYaù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s.;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lá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hÿï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mu‚ ^Wod( </w:t>
      </w:r>
      <w:r w:rsidRPr="00F84846">
        <w:rPr>
          <w:rFonts w:ascii="FM Abhaya" w:eastAsia="FM Abhaya" w:hAnsi="FM Abhaya"/>
          <w:sz w:val="20"/>
          <w:szCs w:val="20"/>
        </w:rPr>
        <w:t>PCR, DNA</w:t>
      </w:r>
      <w:r w:rsidRPr="00D925D1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4B4A0E0B" w14:textId="77777777" w:rsidR="00A15711" w:rsidRPr="00FA092C" w:rsidRDefault="00A15711" w:rsidP="00A15711">
      <w:pPr>
        <w:pStyle w:val="ListParagraph"/>
        <w:rPr>
          <w:rFonts w:ascii="FMAbhaya" w:eastAsia="FM Abhaya" w:hAnsi="FMAbhaya"/>
          <w:sz w:val="20"/>
          <w:szCs w:val="20"/>
          <w:lang w:bidi="si-LK"/>
        </w:rPr>
      </w:pPr>
    </w:p>
    <w:p w14:paraId="73099C0D" w14:textId="77777777" w:rsidR="00A15711" w:rsidRPr="00FA092C" w:rsidRDefault="00A15711" w:rsidP="00A15711">
      <w:pPr>
        <w:pStyle w:val="ListParagraph"/>
        <w:spacing w:before="240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52B499AE" w14:textId="77777777" w:rsidR="00A15711" w:rsidRPr="00D925D1" w:rsidRDefault="00A15711" w:rsidP="00A15711">
      <w:pPr>
        <w:pStyle w:val="ListParagraph"/>
        <w:numPr>
          <w:ilvl w:val="0"/>
          <w:numId w:val="2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úfYaI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lreKq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</w:rPr>
        <w:t>Highlights):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úfYaI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wksjd¾h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kdjk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kuq;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ijqï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h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;%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search engine)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yry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sms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myiqfj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idh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ekSug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WmldÍ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neú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t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nfyú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ks¾foaY flf¾'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ïj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wOHhkfh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idhd.ekSï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,o ´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iqúfYaIS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Ys,amSh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%uhl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idrdxY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lá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jlska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iukaú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D925D1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D925D1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57884E5" w14:textId="77777777" w:rsidR="00A15711" w:rsidRPr="00640A57" w:rsidRDefault="00A15711" w:rsidP="00A15711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úfYaI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Highlights)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fjku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ixialrKh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f.dkqjl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wka;¾cd,h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yryd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lsÍfï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moaO;sh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</w:rPr>
        <w:t xml:space="preserve">online submission mechanism)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u.sk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Wvq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.; l&lt;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tys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A092C">
        <w:rPr>
          <w:rFonts w:ascii="FMAbhaya" w:eastAsia="FM Abhaya" w:hAnsi="FMAbhaya" w:cs="Iskoola Pota"/>
          <w:sz w:val="20"/>
          <w:szCs w:val="20"/>
          <w:cs/>
          <w:lang w:bidi="si-LK"/>
        </w:rPr>
        <w:t>3</w:t>
      </w:r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isg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A092C">
        <w:rPr>
          <w:rFonts w:ascii="FMAbhaya" w:eastAsia="FM Abhaya" w:hAnsi="FMAbhaya" w:cs="Iskoola Pota"/>
          <w:sz w:val="20"/>
          <w:szCs w:val="20"/>
          <w:cs/>
          <w:lang w:bidi="si-LK"/>
        </w:rPr>
        <w:t>5</w:t>
      </w:r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we;=&lt;;a l&lt;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^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tl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lreKl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ysia;eka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we;=¿j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wlaIr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A092C">
        <w:rPr>
          <w:rFonts w:ascii="FMAbhaya" w:eastAsia="FM Abhaya" w:hAnsi="FMAbhaya" w:cs="Iskoola Pota"/>
          <w:sz w:val="20"/>
          <w:szCs w:val="20"/>
          <w:cs/>
          <w:lang w:bidi="si-LK"/>
        </w:rPr>
        <w:t>85</w:t>
      </w:r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l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iSudjlg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hg;aj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&amp;"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f.dkqfõ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ku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A15711">
        <w:rPr>
          <w:rFonts w:ascii="FM Abhaya" w:eastAsia="FM Abhaya" w:hAnsi="FM Abhaya"/>
          <w:sz w:val="20"/>
          <w:szCs w:val="20"/>
          <w:highlight w:val="yellow"/>
          <w:cs/>
          <w:lang w:bidi="si-LK"/>
        </w:rPr>
        <w:t>"</w:t>
      </w:r>
      <w:r w:rsidRPr="00A15711">
        <w:rPr>
          <w:rFonts w:ascii="FM Abhaya" w:eastAsia="FM Abhaya" w:hAnsi="FM Abhaya"/>
          <w:sz w:val="20"/>
          <w:szCs w:val="20"/>
          <w:highlight w:val="yellow"/>
        </w:rPr>
        <w:t>Highlights"</w:t>
      </w:r>
      <w:r w:rsidRPr="00F84846">
        <w:rPr>
          <w:rFonts w:ascii="FM Abhaya" w:eastAsia="FM Abhaya" w:hAnsi="FM Abhaya"/>
          <w:sz w:val="20"/>
          <w:szCs w:val="20"/>
        </w:rPr>
        <w:t xml:space="preserve"> </w:t>
      </w:r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hk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jpkh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Nd</w:t>
      </w:r>
      <w:r w:rsidRPr="00FA092C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FA092C">
        <w:rPr>
          <w:rFonts w:ascii="FMAbhaya" w:eastAsia="FM Abhaya" w:hAnsi="FMAbhaya"/>
          <w:sz w:val="20"/>
          <w:szCs w:val="20"/>
          <w:lang w:bidi="si-LK"/>
        </w:rPr>
        <w:t>;d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967BFA4" w14:textId="7574B414" w:rsidR="00A15711" w:rsidRPr="00FA092C" w:rsidRDefault="00A15711" w:rsidP="00A15711">
      <w:pPr>
        <w:rPr>
          <w:rFonts w:ascii="FMAbhaya" w:eastAsia="FM Abhaya" w:hAnsi="FMAbhaya"/>
          <w:b/>
          <w:bCs/>
          <w:lang w:bidi="si-LK"/>
        </w:rPr>
      </w:pPr>
      <w:proofErr w:type="spellStart"/>
      <w:r w:rsidRPr="00FA092C">
        <w:rPr>
          <w:rFonts w:ascii="FMAbhaya" w:eastAsia="FM Abhaya" w:hAnsi="FMAbhaya"/>
          <w:b/>
          <w:bCs/>
          <w:lang w:bidi="si-LK"/>
        </w:rPr>
        <w:t>rEm</w:t>
      </w:r>
      <w:proofErr w:type="spellEnd"/>
      <w:r w:rsidRPr="00FA092C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b/>
          <w:bCs/>
          <w:lang w:bidi="si-LK"/>
        </w:rPr>
        <w:t>igyka</w:t>
      </w:r>
      <w:proofErr w:type="spellEnd"/>
      <w:r w:rsidRPr="00FA092C">
        <w:rPr>
          <w:rFonts w:ascii="FMAbhaya" w:eastAsia="FM Abhaya" w:hAnsi="FMAbhaya"/>
          <w:b/>
          <w:bCs/>
          <w:lang w:bidi="si-LK"/>
        </w:rPr>
        <w:t xml:space="preserve"> </w:t>
      </w:r>
      <w:r w:rsidRPr="00965BAC">
        <w:rPr>
          <w:rFonts w:ascii="FM Abhaya" w:eastAsia="FM Abhaya" w:hAnsi="FM Abhaya"/>
          <w:b/>
          <w:bCs/>
          <w:cs/>
          <w:lang w:bidi="si-LK"/>
        </w:rPr>
        <w:t>(</w:t>
      </w:r>
      <w:r w:rsidRPr="00965BAC">
        <w:rPr>
          <w:rFonts w:ascii="FM Abhaya" w:eastAsia="FM Abhaya" w:hAnsi="FM Abhaya"/>
          <w:b/>
          <w:bCs/>
        </w:rPr>
        <w:t>Figures):</w:t>
      </w:r>
    </w:p>
    <w:p w14:paraId="3C2FA87B" w14:textId="77777777" w:rsidR="00A15711" w:rsidRPr="00FA092C" w:rsidRDefault="00A15711" w:rsidP="00A15711">
      <w:pPr>
        <w:rPr>
          <w:rFonts w:ascii="FMAbhaya" w:eastAsia="FM Abhaya" w:hAnsi="FMAbhaya"/>
          <w:b/>
          <w:bCs/>
          <w:sz w:val="20"/>
          <w:szCs w:val="20"/>
          <w:lang w:bidi="si-LK"/>
        </w:rPr>
      </w:pPr>
      <w:proofErr w:type="spellStart"/>
      <w:r w:rsidRPr="00FA092C">
        <w:rPr>
          <w:rFonts w:ascii="FMAbhaya" w:eastAsia="FM Abhaya" w:hAnsi="FMAbhaya"/>
          <w:b/>
          <w:bCs/>
          <w:sz w:val="20"/>
          <w:szCs w:val="20"/>
          <w:lang w:bidi="si-LK"/>
        </w:rPr>
        <w:t>rEm</w:t>
      </w:r>
      <w:proofErr w:type="spellEnd"/>
      <w:r w:rsidRPr="00FA092C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FA092C">
        <w:rPr>
          <w:rFonts w:ascii="FMAbhaya" w:eastAsia="FM Abhaya" w:hAnsi="FMAbhaya"/>
          <w:b/>
          <w:bCs/>
          <w:sz w:val="20"/>
          <w:szCs w:val="20"/>
          <w:lang w:bidi="si-LK"/>
        </w:rPr>
        <w:t>igyka</w:t>
      </w:r>
      <w:proofErr w:type="spellEnd"/>
      <w:r w:rsidRPr="00FA092C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ilia </w:t>
      </w:r>
      <w:proofErr w:type="spellStart"/>
      <w:r w:rsidRPr="00FA092C">
        <w:rPr>
          <w:rFonts w:ascii="FMAbhaya" w:eastAsia="FM Abhaya" w:hAnsi="FMAbhaya"/>
          <w:b/>
          <w:bCs/>
          <w:sz w:val="20"/>
          <w:szCs w:val="20"/>
          <w:lang w:bidi="si-LK"/>
        </w:rPr>
        <w:t>lsÍu</w:t>
      </w:r>
      <w:proofErr w:type="spellEnd"/>
    </w:p>
    <w:p w14:paraId="0B5F4F7A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=&lt; 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text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u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lf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fj;;a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fh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figure legend/caption) </w:t>
      </w:r>
      <w:r w:rsidRPr="0040168F">
        <w:rPr>
          <w:rFonts w:ascii="FMAbhaya" w:eastAsia="FM Abhaya" w:hAnsi="FMAbhaya"/>
          <w:sz w:val="20"/>
          <w:szCs w:val="20"/>
          <w:lang w:bidi="si-LK"/>
        </w:rPr>
        <w:t>´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xfla;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lá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hÿu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278B829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¨</w:t>
      </w:r>
      <w:r w:rsidRPr="0040168F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ks</w:t>
      </w:r>
      <w:r w:rsidRPr="0040168F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udK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original artwork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40168F"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=re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,di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C3DE99D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lastRenderedPageBreak/>
        <w:t>w;HjY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ia:dj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e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j¾K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u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odyrK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"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re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ia:d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bar charts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j¾K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oDYHlrKh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;HjY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fõ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¿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eye;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ßud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gray scale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E381B60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j¾K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÷kd.ekSu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myiq;djh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proofErr w:type="spellStart"/>
      <w:r w:rsidRPr="0040168F">
        <w:rPr>
          <w:rFonts w:ascii="FM Abhaya" w:eastAsia="FM Abhaya" w:hAnsi="FM Abhaya"/>
          <w:sz w:val="20"/>
          <w:szCs w:val="20"/>
        </w:rPr>
        <w:t>colour</w:t>
      </w:r>
      <w:proofErr w:type="spellEnd"/>
      <w:r w:rsidRPr="0040168F">
        <w:rPr>
          <w:rFonts w:ascii="FM Abhaya" w:eastAsia="FM Abhaya" w:hAnsi="FM Abhaya"/>
          <w:sz w:val="20"/>
          <w:szCs w:val="20"/>
        </w:rPr>
        <w:t xml:space="preserve"> vision impairments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h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o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÷k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.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j¾K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97F2EEE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lg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caption) 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h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l,ska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my&lt;ska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y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l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ekS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x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.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ol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;dar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</w:rPr>
        <w:t>'Group'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2F384072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ajdëk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o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¦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e,ù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aldnoaO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C0D230B" w14:textId="77777777" w:rsidR="00A15711" w:rsidRPr="0040168F" w:rsidRDefault="00A15711" w:rsidP="00A15711">
      <w:pPr>
        <w:pStyle w:val="ListParagraph"/>
        <w:numPr>
          <w:ilvl w:val="0"/>
          <w:numId w:val="2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=re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Od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g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v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jk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e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(</w:t>
      </w:r>
    </w:p>
    <w:p w14:paraId="3F06175E" w14:textId="77777777" w:rsidR="00A15711" w:rsidRPr="0040168F" w:rsidRDefault="00A15711" w:rsidP="00A15711">
      <w:pPr>
        <w:pStyle w:val="ListParagraph"/>
        <w:numPr>
          <w:ilvl w:val="0"/>
          <w:numId w:val="3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b/>
          <w:bCs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=re </w:t>
      </w:r>
      <w:proofErr w:type="spellStart"/>
      <w:r w:rsidRPr="0040168F">
        <w:rPr>
          <w:rFonts w:ascii="FMAbhaya" w:eastAsia="FM Abhaya" w:hAnsi="FMAbhaya"/>
          <w:b/>
          <w:bCs/>
          <w:sz w:val="20"/>
          <w:szCs w:val="20"/>
          <w:lang w:bidi="si-LK"/>
        </w:rPr>
        <w:t>ú,dih</w:t>
      </w:r>
      <w:proofErr w:type="spellEnd"/>
      <w:r w:rsidRPr="0040168F">
        <w:rPr>
          <w:rFonts w:ascii="FM Abhaya" w:eastAsia="FM Abhaya" w:hAnsi="FM Abhaya"/>
          <w:b/>
          <w:bCs/>
          <w:sz w:val="20"/>
          <w:szCs w:val="20"/>
        </w:rPr>
        <w:t xml:space="preserve">: </w:t>
      </w:r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40168F">
        <w:rPr>
          <w:rFonts w:ascii="FM Abhaya" w:eastAsia="FM Abhaya" w:hAnsi="FM Abhaya"/>
          <w:b/>
          <w:bCs/>
          <w:sz w:val="20"/>
          <w:szCs w:val="20"/>
        </w:rPr>
        <w:t xml:space="preserve">, </w:t>
      </w:r>
      <w:proofErr w:type="spellStart"/>
      <w:r w:rsidRPr="0040168F">
        <w:rPr>
          <w:rFonts w:ascii="FMAbhaya" w:eastAsia="FM Abhaya" w:hAnsi="FMAbhaya"/>
          <w:b/>
          <w:bCs/>
          <w:sz w:val="20"/>
          <w:szCs w:val="20"/>
          <w:lang w:bidi="si-LK"/>
        </w:rPr>
        <w:t>m%udKh</w:t>
      </w:r>
      <w:proofErr w:type="spellEnd"/>
      <w:r w:rsidRPr="0040168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( </w:t>
      </w:r>
      <w:r w:rsidRPr="0040168F">
        <w:rPr>
          <w:rFonts w:ascii="FMAbhaya" w:eastAsia="FM Abhaya" w:hAnsi="FMAbhaya" w:cs="Iskoola Pota"/>
          <w:b/>
          <w:bCs/>
          <w:sz w:val="20"/>
          <w:szCs w:val="20"/>
          <w:cs/>
          <w:lang w:bidi="si-LK"/>
        </w:rPr>
        <w:t>6-8</w:t>
      </w:r>
    </w:p>
    <w:p w14:paraId="67BB37BB" w14:textId="77777777" w:rsidR="00A15711" w:rsidRPr="0040168F" w:rsidRDefault="00A15711" w:rsidP="00A15711">
      <w:pPr>
        <w:pStyle w:val="ListParagraph"/>
        <w:numPr>
          <w:ilvl w:val="0"/>
          <w:numId w:val="31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omis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 .,d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h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text run alongside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.n,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f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kaf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u; </w:t>
      </w:r>
      <w:r w:rsidRPr="0040168F">
        <w:rPr>
          <w:rFonts w:ascii="FM Abhaya" w:eastAsia="FM Abhaya" w:hAnsi="FM Abhaya"/>
          <w:sz w:val="20"/>
          <w:szCs w:val="20"/>
        </w:rPr>
        <w:t xml:space="preserve">right-click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‘</w:t>
      </w:r>
      <w:r w:rsidRPr="0040168F">
        <w:rPr>
          <w:rFonts w:ascii="FM Abhaya" w:eastAsia="FM Abhaya" w:hAnsi="FM Abhaya"/>
          <w:sz w:val="20"/>
          <w:szCs w:val="20"/>
        </w:rPr>
        <w:t xml:space="preserve">Format Object/Picture’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;dar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r w:rsidRPr="0040168F">
        <w:rPr>
          <w:rFonts w:ascii="FM Abhaya" w:eastAsia="FM Abhaya" w:hAnsi="FM Abhaya"/>
          <w:sz w:val="20"/>
          <w:szCs w:val="20"/>
        </w:rPr>
        <w:t xml:space="preserve">‘Wrapping’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geí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fly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‘</w:t>
      </w:r>
      <w:r w:rsidRPr="0040168F">
        <w:rPr>
          <w:rFonts w:ascii="FM Abhaya" w:eastAsia="FM Abhaya" w:hAnsi="FM Abhaya"/>
          <w:sz w:val="20"/>
          <w:szCs w:val="20"/>
        </w:rPr>
        <w:t xml:space="preserve">Top and Bottom’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;da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455DED2" w14:textId="77777777" w:rsidR="00A15711" w:rsidRPr="0040168F" w:rsidRDefault="00A15711" w:rsidP="00A15711">
      <w:pPr>
        <w:pStyle w:val="ListParagraph"/>
        <w:numPr>
          <w:ilvl w:val="0"/>
          <w:numId w:val="31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f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Èiaj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kqm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fj,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xl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xl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D51E89E" w14:textId="77777777" w:rsidR="00A15711" w:rsidRPr="0040168F" w:rsidRDefault="00A15711" w:rsidP="00A15711">
      <w:pPr>
        <w:pStyle w:val="ListParagraph"/>
        <w:numPr>
          <w:ilvl w:val="0"/>
          <w:numId w:val="31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k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in-text reference) 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^Wod(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ÍlaI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Kavdh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d,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Kavdh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ldY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Ügf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e,ls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;=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 xml:space="preserve"> (</w:t>
      </w:r>
      <w:r w:rsidRPr="0040168F">
        <w:rPr>
          <w:rFonts w:ascii="FM Abhaya" w:eastAsia="FM Abhaya" w:hAnsi="FM Abhaya"/>
          <w:sz w:val="20"/>
          <w:szCs w:val="20"/>
        </w:rPr>
        <w:t xml:space="preserve">P&lt;0.05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jki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n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‚ ^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sz w:val="20"/>
          <w:szCs w:val="20"/>
          <w:cs/>
          <w:lang w:bidi="si-LK"/>
        </w:rPr>
        <w:t>1</w:t>
      </w:r>
      <w:r w:rsidRPr="0040168F">
        <w:rPr>
          <w:rFonts w:ascii="FMAbhaya" w:eastAsia="FM Abhaya" w:hAnsi="FMAbhaya"/>
          <w:sz w:val="20"/>
          <w:szCs w:val="20"/>
          <w:lang w:bidi="si-LK"/>
        </w:rPr>
        <w:t>&amp;&amp;'</w:t>
      </w:r>
    </w:p>
    <w:p w14:paraId="0A55D66F" w14:textId="77777777" w:rsidR="00A15711" w:rsidRPr="0040168F" w:rsidRDefault="00A15711" w:rsidP="00A15711">
      <w:pPr>
        <w:pStyle w:val="ListParagraph"/>
        <w:numPr>
          <w:ilvl w:val="0"/>
          <w:numId w:val="31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ks¾udKhl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j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´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dY%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reference/source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idkfh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e;=&lt;;a l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u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dY%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m;%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ldfõ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˜</w:t>
      </w:r>
      <w:r w:rsidRPr="0040168F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%</w:t>
      </w:r>
      <w:r w:rsidRPr="0040168F">
        <w:rPr>
          <w:rFonts w:ascii="FMAbhaya" w:eastAsia="FM Abhaya" w:hAnsi="FMAbhaya" w:cs="FMAbhaya"/>
          <w:sz w:val="20"/>
          <w:szCs w:val="20"/>
          <w:lang w:bidi="si-LK"/>
        </w:rPr>
        <w:t>˜</w:t>
      </w:r>
      <w:r w:rsidRPr="0040168F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ldgi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o we;=&lt;;a l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1A101C6B" w14:textId="77777777" w:rsidR="00A15711" w:rsidRPr="0040168F" w:rsidRDefault="00A15711" w:rsidP="00A15711">
      <w:pPr>
        <w:pStyle w:val="ListParagraph"/>
        <w:numPr>
          <w:ilvl w:val="0"/>
          <w:numId w:val="32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40A57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640A57">
        <w:rPr>
          <w:rFonts w:ascii="FM Abhaya" w:eastAsia="FM Abhaya" w:hAnsi="FM Abhaya"/>
          <w:sz w:val="20"/>
          <w:szCs w:val="20"/>
        </w:rPr>
        <w:t>Figure legend):</w:t>
      </w:r>
      <w:r w:rsidRPr="0040168F">
        <w:rPr>
          <w:rFonts w:ascii="FM Abhaya" w:eastAsia="FM Abhaya" w:hAnsi="FM Abhaya"/>
          <w:b/>
          <w:bCs/>
          <w:sz w:val="20"/>
          <w:szCs w:val="20"/>
        </w:rPr>
        <w:t xml:space="preserve"> </w:t>
      </w:r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40168F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40168F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m%udKh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640A57">
        <w:rPr>
          <w:rFonts w:ascii="FMAbhaya" w:eastAsia="FM Abhaya" w:hAnsi="FMAbhaya" w:cs="Iskoola Pota"/>
          <w:b/>
          <w:bCs/>
          <w:sz w:val="20"/>
          <w:szCs w:val="20"/>
          <w:cs/>
          <w:lang w:bidi="si-LK"/>
        </w:rPr>
        <w:t>10</w:t>
      </w:r>
    </w:p>
    <w:p w14:paraId="771F0245" w14:textId="77777777" w:rsidR="00A15711" w:rsidRPr="0040168F" w:rsidRDefault="00A15711" w:rsidP="00A15711">
      <w:pPr>
        <w:pStyle w:val="ListParagraph"/>
        <w:numPr>
          <w:ilvl w:val="0"/>
          <w:numId w:val="32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dY%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40A57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640A57">
        <w:rPr>
          <w:rFonts w:ascii="FM Abhaya" w:eastAsia="FM Abhaya" w:hAnsi="FM Abhaya"/>
          <w:sz w:val="20"/>
          <w:szCs w:val="20"/>
        </w:rPr>
        <w:t>References/Source):</w:t>
      </w:r>
      <w:r w:rsidRPr="0040168F">
        <w:rPr>
          <w:rFonts w:ascii="FM Abhaya" w:eastAsia="FM Abhaya" w:hAnsi="FM Abhaya"/>
          <w:b/>
          <w:bCs/>
          <w:sz w:val="20"/>
          <w:szCs w:val="20"/>
        </w:rPr>
        <w:t xml:space="preserve"> </w:t>
      </w:r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f*</w:t>
      </w:r>
      <w:proofErr w:type="spellStart"/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dfkdrej</w:t>
      </w:r>
      <w:proofErr w:type="spellEnd"/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(</w:t>
      </w:r>
      <w:r w:rsidRPr="00640A57">
        <w:rPr>
          <w:rFonts w:cstheme="minorHAnsi"/>
          <w:b/>
          <w:bCs/>
          <w:color w:val="000000" w:themeColor="text1"/>
          <w:sz w:val="20"/>
          <w:szCs w:val="20"/>
        </w:rPr>
        <w:t xml:space="preserve"> </w:t>
      </w:r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t*a </w:t>
      </w:r>
      <w:proofErr w:type="spellStart"/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tï</w:t>
      </w:r>
      <w:proofErr w:type="spellEnd"/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640A57">
        <w:rPr>
          <w:rFonts w:ascii="FMAbhaya" w:hAnsi="FMAbhaya" w:cstheme="minorHAnsi"/>
          <w:b/>
          <w:bCs/>
          <w:color w:val="000000" w:themeColor="text1"/>
          <w:sz w:val="20"/>
          <w:szCs w:val="20"/>
        </w:rPr>
        <w:t>wNh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"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m%udKh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r w:rsidRPr="00640A57">
        <w:rPr>
          <w:rFonts w:ascii="FM Abhaya" w:eastAsia="FM Abhaya" w:hAnsi="FM Abhaya"/>
          <w:b/>
          <w:bCs/>
          <w:sz w:val="20"/>
          <w:szCs w:val="20"/>
        </w:rPr>
        <w:t xml:space="preserve">10, </w:t>
      </w:r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jug 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fm</w:t>
      </w:r>
      <w:proofErr w:type="spellEnd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&lt;.</w:t>
      </w:r>
      <w:proofErr w:type="spellStart"/>
      <w:r w:rsidRPr="00640A57">
        <w:rPr>
          <w:rFonts w:ascii="FMAbhaya" w:eastAsia="FM Abhaya" w:hAnsi="FMAbhaya"/>
          <w:b/>
          <w:bCs/>
          <w:sz w:val="20"/>
          <w:szCs w:val="20"/>
          <w:lang w:bidi="si-LK"/>
        </w:rPr>
        <w:t>eiaù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</w:p>
    <w:p w14:paraId="7BA70341" w14:textId="77777777" w:rsidR="00A15711" w:rsidRPr="00FA092C" w:rsidRDefault="00A15711" w:rsidP="00A15711">
      <w:p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FA092C">
        <w:rPr>
          <w:rFonts w:ascii="FMAbhaya" w:eastAsia="FM Abhaya" w:hAnsi="FMAbhaya"/>
          <w:sz w:val="20"/>
          <w:szCs w:val="20"/>
          <w:lang w:bidi="si-LK"/>
        </w:rPr>
        <w:t>WodyrK</w:t>
      </w:r>
      <w:proofErr w:type="spellEnd"/>
      <w:r w:rsidRPr="00FA092C">
        <w:rPr>
          <w:rFonts w:ascii="FMAbhaya" w:eastAsia="FM Abhaya" w:hAnsi="FMAbhaya"/>
          <w:sz w:val="20"/>
          <w:szCs w:val="20"/>
          <w:lang w:bidi="si-LK"/>
        </w:rPr>
        <w:t>(</w:t>
      </w:r>
    </w:p>
    <w:p w14:paraId="5134CDEC" w14:textId="77777777" w:rsidR="00A15711" w:rsidRPr="0040168F" w:rsidRDefault="00A15711" w:rsidP="00A15711">
      <w:pPr>
        <w:jc w:val="both"/>
        <w:rPr>
          <w:rFonts w:ascii="FMAbhaya" w:eastAsia="FM Abhaya" w:hAnsi="FMAbhaya"/>
          <w:i/>
          <w:iCs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rEmh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>1</w:t>
      </w:r>
      <w:r>
        <w:rPr>
          <w:rFonts w:ascii="FMAbhaya" w:eastAsia="FM Abhaya" w:hAnsi="FMAbhaya" w:cs="Iskoola Pot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>(</w:t>
      </w:r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m¾fhaIK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l,dmh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biau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;=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lrk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,o Y%S ,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xld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is;shu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^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iañ;a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>1998</w:t>
      </w:r>
      <w:r w:rsidRPr="0040168F">
        <w:rPr>
          <w:rFonts w:ascii="FM Abhaya" w:eastAsia="FM Abhaya" w:hAnsi="FM Abhaya"/>
          <w:i/>
          <w:iCs/>
          <w:sz w:val="20"/>
          <w:szCs w:val="20"/>
          <w:lang w:bidi="si-LK"/>
        </w:rPr>
        <w:t>: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rEmh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>1</w:t>
      </w:r>
      <w:r w:rsidRPr="0040168F">
        <w:rPr>
          <w:rFonts w:ascii="FM Abhaya" w:eastAsia="FM Abhaya" w:hAnsi="FM Abhaya"/>
          <w:i/>
          <w:iCs/>
          <w:sz w:val="20"/>
          <w:szCs w:val="20"/>
          <w:lang w:bidi="si-LK"/>
        </w:rPr>
        <w:t>,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msgqj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r w:rsidRPr="0040168F">
        <w:rPr>
          <w:rFonts w:ascii="FMAbhaya" w:eastAsia="FM Abhaya" w:hAnsi="FMAbhaya" w:cs="Iskoola Pota"/>
          <w:i/>
          <w:iCs/>
          <w:sz w:val="20"/>
          <w:szCs w:val="20"/>
          <w:cs/>
          <w:lang w:bidi="si-LK"/>
        </w:rPr>
        <w:t>12</w:t>
      </w:r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weiqßka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ixfYdaê;hs</w:t>
      </w:r>
      <w:proofErr w:type="spellEnd"/>
      <w:r w:rsidRPr="0040168F">
        <w:rPr>
          <w:rFonts w:ascii="FMAbhaya" w:eastAsia="FM Abhaya" w:hAnsi="FMAbhaya"/>
          <w:i/>
          <w:iCs/>
          <w:sz w:val="20"/>
          <w:szCs w:val="20"/>
          <w:lang w:bidi="si-LK"/>
        </w:rPr>
        <w:t>'&amp;</w:t>
      </w:r>
    </w:p>
    <w:p w14:paraId="71CCB391" w14:textId="77777777" w:rsidR="00A15711" w:rsidRPr="0040168F" w:rsidRDefault="00A15711" w:rsidP="00A15711">
      <w:pPr>
        <w:pStyle w:val="ListParagraph"/>
        <w:numPr>
          <w:ilvl w:val="0"/>
          <w:numId w:val="33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Tn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u-l;Djre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s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ks¾udKh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lr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,o ´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D;s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ldY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sñlrejkaf.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copyright owners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i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.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5511C3E6" w14:textId="77777777" w:rsidR="00A15711" w:rsidRPr="0040168F" w:rsidRDefault="00A15711" w:rsidP="00A15711">
      <w:pPr>
        <w:pStyle w:val="ListParagraph"/>
        <w:numPr>
          <w:ilvl w:val="0"/>
          <w:numId w:val="33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by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fNaokhls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high resolution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l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v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eyeÈ,sl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e;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kdù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jk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scalable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id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ø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i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a;ajfh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25954312" w14:textId="77777777" w:rsidR="00A15711" w:rsidRPr="0040168F" w:rsidRDefault="00A15711" w:rsidP="00A15711">
      <w:pPr>
        <w:pStyle w:val="ListParagraph"/>
        <w:numPr>
          <w:ilvl w:val="0"/>
          <w:numId w:val="33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</w:rPr>
        <w:t>Microsoft Office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hÿ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Word, PowerPoint, Excel)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fh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ili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f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lt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eKdl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,aL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dlD;sfhka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40168F">
        <w:rPr>
          <w:rFonts w:ascii="FM Abhaya" w:eastAsia="FM Abhaya" w:hAnsi="FM Abhaya"/>
          <w:sz w:val="20"/>
          <w:szCs w:val="20"/>
        </w:rPr>
        <w:t xml:space="preserve">original document format) </w:t>
      </w:r>
      <w:r w:rsidRPr="0040168F">
        <w:rPr>
          <w:rFonts w:ascii="FMAbhaya" w:eastAsia="FM Abhaya" w:hAnsi="FMAbhaya"/>
          <w:sz w:val="20"/>
          <w:szCs w:val="20"/>
          <w:lang w:bidi="si-LK"/>
        </w:rPr>
        <w:t>,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o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A3ACE52" w14:textId="77777777" w:rsidR="00A15711" w:rsidRPr="0040168F" w:rsidRDefault="00A15711" w:rsidP="00A15711">
      <w:pPr>
        <w:pStyle w:val="ListParagraph"/>
        <w:numPr>
          <w:ilvl w:val="0"/>
          <w:numId w:val="33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ldj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¿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xLHd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;rl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^</w:t>
      </w:r>
      <w:r w:rsidRPr="0040168F">
        <w:rPr>
          <w:rFonts w:ascii="FMAbhaya" w:eastAsia="FM Abhaya" w:hAnsi="FMAbhaya" w:cs="Iskoola Pota"/>
          <w:sz w:val="20"/>
          <w:szCs w:val="20"/>
          <w:cs/>
          <w:lang w:bidi="si-LK"/>
        </w:rPr>
        <w:t>4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amp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u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.n,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D0A1640" w14:textId="77777777" w:rsidR="00A15711" w:rsidRPr="0040168F" w:rsidRDefault="00A15711" w:rsidP="00A15711">
      <w:pPr>
        <w:pStyle w:val="ListParagraph"/>
        <w:numPr>
          <w:ilvl w:val="0"/>
          <w:numId w:val="33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ysm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vx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.=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È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ty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f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o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=Kg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by&lt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s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my&lt;g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Èiaj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kqm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sfj,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xl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640A57">
        <w:rPr>
          <w:rFonts w:ascii="FMAbhaya" w:hAnsi="FMAbhaya" w:cs="Times New Roman"/>
          <w:sz w:val="20"/>
          <w:szCs w:val="20"/>
        </w:rPr>
        <w:t>isxy</w:t>
      </w:r>
      <w:proofErr w:type="spellEnd"/>
      <w:r w:rsidRPr="00640A57">
        <w:rPr>
          <w:rFonts w:ascii="FMAbhaya" w:hAnsi="FMAbhaya" w:cs="Times New Roman"/>
          <w:sz w:val="20"/>
          <w:szCs w:val="20"/>
        </w:rPr>
        <w:t xml:space="preserve">, </w:t>
      </w:r>
      <w:r w:rsidRPr="0040168F">
        <w:rPr>
          <w:rFonts w:ascii="FMAbhaya" w:eastAsia="FM Abhaya" w:hAnsi="FMAbhaya"/>
          <w:sz w:val="20"/>
          <w:szCs w:val="20"/>
          <w:lang w:bidi="si-LK"/>
        </w:rPr>
        <w:t>l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v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0168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613140">
        <w:rPr>
          <w:rFonts w:ascii="FMAbhaya" w:eastAsia="FM Abhaya" w:hAnsi="FMAbhaya"/>
          <w:sz w:val="20"/>
          <w:szCs w:val="20"/>
          <w:lang w:bidi="si-LK"/>
        </w:rPr>
        <w:t>w</w:t>
      </w:r>
      <w:r w:rsidRPr="0040168F">
        <w:rPr>
          <w:rFonts w:ascii="FM Abhaya" w:eastAsia="FM Abhaya" w:hAnsi="FM Abhaya"/>
          <w:sz w:val="20"/>
          <w:szCs w:val="20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r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drïN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&amp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ñ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h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hgf;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^Wod( </w:t>
      </w:r>
      <w:proofErr w:type="spellStart"/>
      <w:r w:rsidRPr="00613140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13140">
        <w:rPr>
          <w:rFonts w:ascii="FM Abhaya" w:eastAsia="FM Abhaya" w:hAnsi="FM Abhaya"/>
          <w:sz w:val="20"/>
          <w:szCs w:val="20"/>
        </w:rPr>
        <w:t>1</w:t>
      </w:r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w" </w:t>
      </w:r>
      <w:proofErr w:type="spellStart"/>
      <w:r w:rsidRPr="00613140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13140">
        <w:rPr>
          <w:rFonts w:ascii="FM Abhaya" w:eastAsia="FM Abhaya" w:hAnsi="FM Abhaya"/>
          <w:sz w:val="20"/>
          <w:szCs w:val="20"/>
        </w:rPr>
        <w:t>1</w:t>
      </w:r>
      <w:r w:rsidRPr="00613140">
        <w:rPr>
          <w:rFonts w:ascii="FMAbhaya" w:eastAsia="FM Abhaya" w:hAnsi="FMAbhaya"/>
          <w:sz w:val="20"/>
          <w:szCs w:val="20"/>
          <w:lang w:bidi="si-LK"/>
        </w:rPr>
        <w:t>w</w:t>
      </w:r>
      <w:r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613140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613140">
        <w:rPr>
          <w:rFonts w:ascii="FM Abhaya" w:eastAsia="FM Abhaya" w:hAnsi="FM Abhaya"/>
          <w:sz w:val="20"/>
          <w:szCs w:val="20"/>
        </w:rPr>
        <w:t xml:space="preserve"> </w:t>
      </w:r>
      <w:r w:rsidRPr="00613140">
        <w:rPr>
          <w:rFonts w:ascii="FMAbhaya" w:eastAsia="FM Abhaya" w:hAnsi="FMAbhaya"/>
          <w:sz w:val="20"/>
          <w:szCs w:val="20"/>
        </w:rPr>
        <w:t>wd</w:t>
      </w:r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613140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613140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613140">
        <w:rPr>
          <w:rFonts w:ascii="FM Abhaya" w:eastAsia="FM Abhaya" w:hAnsi="FM Abhaya"/>
          <w:sz w:val="20"/>
          <w:szCs w:val="20"/>
        </w:rPr>
        <w:t xml:space="preserve">1 </w:t>
      </w:r>
      <w:r w:rsidRPr="00613140">
        <w:rPr>
          <w:rFonts w:ascii="FMAbhaya" w:eastAsia="FM Abhaya" w:hAnsi="FMAbhaya"/>
          <w:sz w:val="20"/>
          <w:szCs w:val="20"/>
          <w:lang w:bidi="si-LK"/>
        </w:rPr>
        <w:t>w</w:t>
      </w:r>
      <w:r w:rsidRPr="00613140">
        <w:rPr>
          <w:rFonts w:ascii="FM Abhaya" w:eastAsia="FM Abhaya" w:hAnsi="FM Abhaya"/>
          <w:sz w:val="20"/>
          <w:szCs w:val="20"/>
        </w:rPr>
        <w:t>-</w:t>
      </w:r>
      <w:r w:rsidRPr="00613140">
        <w:rPr>
          <w:rFonts w:ascii="FMAbhaya" w:eastAsia="FM Abhaya" w:hAnsi="FMAbhaya"/>
          <w:sz w:val="20"/>
          <w:szCs w:val="20"/>
        </w:rPr>
        <w:t>wd</w:t>
      </w:r>
      <w:r w:rsidRPr="00613140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2D67CEEC" w14:textId="284BACDB" w:rsidR="00D26100" w:rsidRPr="00BE173A" w:rsidRDefault="00A15711" w:rsidP="00BE173A">
      <w:pPr>
        <w:pStyle w:val="ListParagraph"/>
        <w:numPr>
          <w:ilvl w:val="0"/>
          <w:numId w:val="33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m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by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odyr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mfo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lfrys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jOdk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hdu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FDA8CE7" w14:textId="0020D600" w:rsidR="00D26100" w:rsidRDefault="00D26100">
      <w:pPr>
        <w:rPr>
          <w:rFonts w:ascii="FM Abhaya" w:eastAsia="FM Abhaya" w:hAnsi="FM Abhaya"/>
          <w:sz w:val="20"/>
          <w:szCs w:val="20"/>
        </w:rPr>
      </w:pPr>
      <w:r w:rsidRPr="00F84846">
        <w:rPr>
          <w:rFonts w:ascii="Cambria" w:hAnsi="Cambria"/>
          <w:noProof/>
          <w:sz w:val="20"/>
          <w:szCs w:val="20"/>
          <w:highlight w:val="green"/>
        </w:rPr>
        <w:drawing>
          <wp:anchor distT="0" distB="0" distL="114300" distR="114300" simplePos="0" relativeHeight="251658240" behindDoc="1" locked="0" layoutInCell="1" allowOverlap="1" wp14:anchorId="63FE4F0C" wp14:editId="3277BC3D">
            <wp:simplePos x="0" y="0"/>
            <wp:positionH relativeFrom="margin">
              <wp:posOffset>897890</wp:posOffset>
            </wp:positionH>
            <wp:positionV relativeFrom="paragraph">
              <wp:posOffset>36830</wp:posOffset>
            </wp:positionV>
            <wp:extent cx="4288155" cy="2185670"/>
            <wp:effectExtent l="19050" t="19050" r="17145" b="24130"/>
            <wp:wrapTight wrapText="bothSides">
              <wp:wrapPolygon edited="0">
                <wp:start x="-96" y="-188"/>
                <wp:lineTo x="-96" y="21650"/>
                <wp:lineTo x="21590" y="21650"/>
                <wp:lineTo x="21590" y="-188"/>
                <wp:lineTo x="-96" y="-188"/>
              </wp:wrapPolygon>
            </wp:wrapTight>
            <wp:docPr id="784638444" name="Picture 2" descr="A diagram of different types of facto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638444" name="Picture 2" descr="A diagram of different types of facto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155" cy="218567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bg2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3FF695" w14:textId="77777777" w:rsidR="00D26100" w:rsidRPr="00F84846" w:rsidRDefault="00D26100">
      <w:pPr>
        <w:rPr>
          <w:rFonts w:ascii="FM Abhaya" w:eastAsia="FM Abhaya" w:hAnsi="FM Abhaya"/>
          <w:sz w:val="20"/>
          <w:szCs w:val="20"/>
        </w:rPr>
      </w:pPr>
    </w:p>
    <w:p w14:paraId="2B7644A0" w14:textId="3C756E9A" w:rsidR="000B3D31" w:rsidRPr="00F84846" w:rsidRDefault="000B3D31">
      <w:pPr>
        <w:rPr>
          <w:rFonts w:ascii="FM Abhaya" w:eastAsia="FM Abhaya" w:hAnsi="FM Abhaya"/>
          <w:sz w:val="20"/>
          <w:szCs w:val="20"/>
        </w:rPr>
      </w:pPr>
    </w:p>
    <w:p w14:paraId="18983B90" w14:textId="6BF5D9C7" w:rsidR="000B3D31" w:rsidRPr="00F84846" w:rsidRDefault="000B3D31">
      <w:pPr>
        <w:rPr>
          <w:rFonts w:ascii="FM Abhaya" w:eastAsia="FM Abhaya" w:hAnsi="FM Abhaya"/>
          <w:sz w:val="20"/>
          <w:szCs w:val="20"/>
        </w:rPr>
      </w:pPr>
    </w:p>
    <w:p w14:paraId="2A55EDDF" w14:textId="77777777" w:rsidR="00762E5A" w:rsidRPr="00F84846" w:rsidRDefault="00762E5A">
      <w:pPr>
        <w:rPr>
          <w:rFonts w:ascii="FM Abhaya" w:eastAsia="FM Abhaya" w:hAnsi="FM Abhaya"/>
          <w:sz w:val="20"/>
          <w:szCs w:val="20"/>
        </w:rPr>
      </w:pPr>
    </w:p>
    <w:p w14:paraId="5556F5FA" w14:textId="77777777" w:rsidR="00762E5A" w:rsidRPr="00F84846" w:rsidRDefault="00762E5A">
      <w:pPr>
        <w:rPr>
          <w:rFonts w:ascii="FM Abhaya" w:eastAsia="FM Abhaya" w:hAnsi="FM Abhaya"/>
          <w:sz w:val="20"/>
          <w:szCs w:val="20"/>
        </w:rPr>
      </w:pPr>
    </w:p>
    <w:p w14:paraId="3DBEC119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047A8A4B" w14:textId="77777777" w:rsidR="00191760" w:rsidRDefault="00191760">
      <w:pPr>
        <w:rPr>
          <w:rFonts w:ascii="FM Abhaya" w:eastAsia="FM Abhaya" w:hAnsi="FM Abhaya"/>
          <w:sz w:val="20"/>
          <w:szCs w:val="20"/>
          <w:lang w:bidi="si-LK"/>
        </w:rPr>
      </w:pPr>
    </w:p>
    <w:p w14:paraId="390DE18D" w14:textId="77777777" w:rsidR="00D26100" w:rsidRDefault="00D26100" w:rsidP="00D26100">
      <w:pPr>
        <w:ind w:left="2160" w:firstLine="720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E74FDF">
        <w:rPr>
          <w:rFonts w:ascii="FMAbhaya" w:eastAsia="FM Abhaya" w:hAnsi="FMAbhaya" w:cs="Iskoola Pota"/>
          <w:sz w:val="20"/>
          <w:szCs w:val="20"/>
          <w:cs/>
          <w:lang w:bidi="si-LK"/>
        </w:rPr>
        <w:t>1</w:t>
      </w:r>
      <w:r w:rsidRPr="00F84846">
        <w:rPr>
          <w:rFonts w:ascii="FM Abhaya" w:eastAsia="FM Abhaya" w:hAnsi="FM Abhaya"/>
          <w:sz w:val="20"/>
          <w:szCs w:val="20"/>
          <w:lang w:bidi="si-LK"/>
        </w:rPr>
        <w:t>: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ixl,amSh</w:t>
      </w:r>
      <w:proofErr w:type="spellEnd"/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wdlD;sh</w:t>
      </w:r>
      <w:proofErr w:type="spellEnd"/>
    </w:p>
    <w:p w14:paraId="7FA0885D" w14:textId="627B0826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  <w:r w:rsidRPr="00F84846">
        <w:rPr>
          <w:rFonts w:ascii="Cambria" w:hAnsi="Cambria"/>
          <w:noProof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54ADE5B4" wp14:editId="69FB9648">
                <wp:simplePos x="0" y="0"/>
                <wp:positionH relativeFrom="column">
                  <wp:posOffset>1171575</wp:posOffset>
                </wp:positionH>
                <wp:positionV relativeFrom="paragraph">
                  <wp:posOffset>199390</wp:posOffset>
                </wp:positionV>
                <wp:extent cx="2535555" cy="1424940"/>
                <wp:effectExtent l="0" t="0" r="36195" b="22860"/>
                <wp:wrapTight wrapText="bothSides">
                  <wp:wrapPolygon edited="0">
                    <wp:start x="6816" y="0"/>
                    <wp:lineTo x="0" y="8374"/>
                    <wp:lineTo x="0" y="14150"/>
                    <wp:lineTo x="3733" y="18481"/>
                    <wp:lineTo x="5842" y="21658"/>
                    <wp:lineTo x="6005" y="21658"/>
                    <wp:lineTo x="15092" y="21658"/>
                    <wp:lineTo x="15255" y="21658"/>
                    <wp:lineTo x="17527" y="18481"/>
                    <wp:lineTo x="21746" y="14150"/>
                    <wp:lineTo x="21746" y="8663"/>
                    <wp:lineTo x="20935" y="7508"/>
                    <wp:lineTo x="14119" y="0"/>
                    <wp:lineTo x="6816" y="0"/>
                  </wp:wrapPolygon>
                </wp:wrapTight>
                <wp:docPr id="400755242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5555" cy="1424940"/>
                          <a:chOff x="0" y="0"/>
                          <a:chExt cx="2535555" cy="1424940"/>
                        </a:xfrm>
                      </wpg:grpSpPr>
                      <wpg:grpSp>
                        <wpg:cNvPr id="749627109" name="Group 74962710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35555" cy="1424940"/>
                            <a:chOff x="4212" y="-2436"/>
                            <a:chExt cx="3993" cy="2244"/>
                          </a:xfrm>
                        </wpg:grpSpPr>
                        <wps:wsp>
                          <wps:cNvPr id="230821732" name="Freeform 88"/>
                          <wps:cNvSpPr>
                            <a:spLocks/>
                          </wps:cNvSpPr>
                          <wps:spPr bwMode="auto">
                            <a:xfrm>
                              <a:off x="5714" y="-1565"/>
                              <a:ext cx="854" cy="593"/>
                            </a:xfrm>
                            <a:custGeom>
                              <a:avLst/>
                              <a:gdLst>
                                <a:gd name="T0" fmla="+- 0 5813 5714"/>
                                <a:gd name="T1" fmla="*/ T0 w 854"/>
                                <a:gd name="T2" fmla="+- 0 -1565 -1565"/>
                                <a:gd name="T3" fmla="*/ -1565 h 593"/>
                                <a:gd name="T4" fmla="+- 0 6470 5714"/>
                                <a:gd name="T5" fmla="*/ T4 w 854"/>
                                <a:gd name="T6" fmla="+- 0 -1565 -1565"/>
                                <a:gd name="T7" fmla="*/ -1565 h 593"/>
                                <a:gd name="T8" fmla="+- 0 6493 5714"/>
                                <a:gd name="T9" fmla="*/ T8 w 854"/>
                                <a:gd name="T10" fmla="+- 0 -1563 -1565"/>
                                <a:gd name="T11" fmla="*/ -1563 h 593"/>
                                <a:gd name="T12" fmla="+- 0 6547 5714"/>
                                <a:gd name="T13" fmla="*/ T12 w 854"/>
                                <a:gd name="T14" fmla="+- 0 -1528 -1565"/>
                                <a:gd name="T15" fmla="*/ -1528 h 593"/>
                                <a:gd name="T16" fmla="+- 0 6569 5714"/>
                                <a:gd name="T17" fmla="*/ T16 w 854"/>
                                <a:gd name="T18" fmla="+- 0 -1071 -1565"/>
                                <a:gd name="T19" fmla="*/ -1071 h 593"/>
                                <a:gd name="T20" fmla="+- 0 6566 5714"/>
                                <a:gd name="T21" fmla="*/ T20 w 854"/>
                                <a:gd name="T22" fmla="+- 0 -1049 -1565"/>
                                <a:gd name="T23" fmla="*/ -1049 h 593"/>
                                <a:gd name="T24" fmla="+- 0 6532 5714"/>
                                <a:gd name="T25" fmla="*/ T24 w 854"/>
                                <a:gd name="T26" fmla="+- 0 -994 -1565"/>
                                <a:gd name="T27" fmla="*/ -994 h 593"/>
                                <a:gd name="T28" fmla="+- 0 5813 5714"/>
                                <a:gd name="T29" fmla="*/ T28 w 854"/>
                                <a:gd name="T30" fmla="+- 0 -972 -1565"/>
                                <a:gd name="T31" fmla="*/ -972 h 593"/>
                                <a:gd name="T32" fmla="+- 0 5790 5714"/>
                                <a:gd name="T33" fmla="*/ T32 w 854"/>
                                <a:gd name="T34" fmla="+- 0 -975 -1565"/>
                                <a:gd name="T35" fmla="*/ -975 h 593"/>
                                <a:gd name="T36" fmla="+- 0 5736 5714"/>
                                <a:gd name="T37" fmla="*/ T36 w 854"/>
                                <a:gd name="T38" fmla="+- 0 -1010 -1565"/>
                                <a:gd name="T39" fmla="*/ -1010 h 593"/>
                                <a:gd name="T40" fmla="+- 0 5714 5714"/>
                                <a:gd name="T41" fmla="*/ T40 w 854"/>
                                <a:gd name="T42" fmla="+- 0 -1466 -1565"/>
                                <a:gd name="T43" fmla="*/ -1466 h 593"/>
                                <a:gd name="T44" fmla="+- 0 5717 5714"/>
                                <a:gd name="T45" fmla="*/ T44 w 854"/>
                                <a:gd name="T46" fmla="+- 0 -1489 -1565"/>
                                <a:gd name="T47" fmla="*/ -1489 h 593"/>
                                <a:gd name="T48" fmla="+- 0 5752 5714"/>
                                <a:gd name="T49" fmla="*/ T48 w 854"/>
                                <a:gd name="T50" fmla="+- 0 -1544 -1565"/>
                                <a:gd name="T51" fmla="*/ -1544 h 593"/>
                                <a:gd name="T52" fmla="+- 0 5813 5714"/>
                                <a:gd name="T53" fmla="*/ T52 w 854"/>
                                <a:gd name="T54" fmla="+- 0 -1565 -1565"/>
                                <a:gd name="T55" fmla="*/ -1565 h 5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854" h="593">
                                  <a:moveTo>
                                    <a:pt x="99" y="0"/>
                                  </a:moveTo>
                                  <a:lnTo>
                                    <a:pt x="756" y="0"/>
                                  </a:lnTo>
                                  <a:lnTo>
                                    <a:pt x="779" y="2"/>
                                  </a:lnTo>
                                  <a:lnTo>
                                    <a:pt x="833" y="37"/>
                                  </a:lnTo>
                                  <a:lnTo>
                                    <a:pt x="855" y="494"/>
                                  </a:lnTo>
                                  <a:lnTo>
                                    <a:pt x="852" y="516"/>
                                  </a:lnTo>
                                  <a:lnTo>
                                    <a:pt x="818" y="571"/>
                                  </a:lnTo>
                                  <a:lnTo>
                                    <a:pt x="99" y="593"/>
                                  </a:lnTo>
                                  <a:lnTo>
                                    <a:pt x="76" y="590"/>
                                  </a:lnTo>
                                  <a:lnTo>
                                    <a:pt x="22" y="555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3" y="76"/>
                                  </a:lnTo>
                                  <a:lnTo>
                                    <a:pt x="38" y="21"/>
                                  </a:lnTo>
                                  <a:lnTo>
                                    <a:pt x="9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4253987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6143" y="-1930"/>
                              <a:ext cx="2" cy="242"/>
                              <a:chOff x="6143" y="-1930"/>
                              <a:chExt cx="2" cy="242"/>
                            </a:xfrm>
                          </wpg:grpSpPr>
                          <wps:wsp>
                            <wps:cNvPr id="1418286620" name="Freeform 85"/>
                            <wps:cNvSpPr>
                              <a:spLocks/>
                            </wps:cNvSpPr>
                            <wps:spPr bwMode="auto">
                              <a:xfrm>
                                <a:off x="6143" y="-1930"/>
                                <a:ext cx="2" cy="242"/>
                              </a:xfrm>
                              <a:custGeom>
                                <a:avLst/>
                                <a:gdLst>
                                  <a:gd name="T0" fmla="+- 0 -1930 -1930"/>
                                  <a:gd name="T1" fmla="*/ -1930 h 242"/>
                                  <a:gd name="T2" fmla="+- 0 -1689 -1930"/>
                                  <a:gd name="T3" fmla="*/ -1689 h 242"/>
                                </a:gdLst>
                                <a:ahLst/>
                                <a:cxnLst>
                                  <a:cxn ang="0">
                                    <a:pos x="0" y="T1"/>
                                  </a:cxn>
                                  <a:cxn ang="0">
                                    <a:pos x="0" y="T3"/>
                                  </a:cxn>
                                </a:cxnLst>
                                <a:rect l="0" t="0" r="r" b="b"/>
                                <a:pathLst>
                                  <a:path h="242">
                                    <a:moveTo>
                                      <a:pt x="0" y="0"/>
                                    </a:moveTo>
                                    <a:lnTo>
                                      <a:pt x="0" y="241"/>
                                    </a:lnTo>
                                  </a:path>
                                </a:pathLst>
                              </a:custGeom>
                              <a:noFill/>
                              <a:ln w="1477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27720765" name="Group 82"/>
                          <wpg:cNvGrpSpPr>
                            <a:grpSpLocks/>
                          </wpg:cNvGrpSpPr>
                          <wpg:grpSpPr bwMode="auto">
                            <a:xfrm>
                              <a:off x="6082" y="-1688"/>
                              <a:ext cx="120" cy="120"/>
                              <a:chOff x="6082" y="-1688"/>
                              <a:chExt cx="120" cy="120"/>
                            </a:xfrm>
                          </wpg:grpSpPr>
                          <wps:wsp>
                            <wps:cNvPr id="1605885481" name="Freeform 83"/>
                            <wps:cNvSpPr>
                              <a:spLocks/>
                            </wps:cNvSpPr>
                            <wps:spPr bwMode="auto">
                              <a:xfrm>
                                <a:off x="6082" y="-1688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6082 6082"/>
                                  <a:gd name="T1" fmla="*/ T0 w 120"/>
                                  <a:gd name="T2" fmla="+- 0 -1688 -1688"/>
                                  <a:gd name="T3" fmla="*/ -1688 h 120"/>
                                  <a:gd name="T4" fmla="+- 0 6141 6082"/>
                                  <a:gd name="T5" fmla="*/ T4 w 120"/>
                                  <a:gd name="T6" fmla="+- 0 -1568 -1688"/>
                                  <a:gd name="T7" fmla="*/ -1568 h 120"/>
                                  <a:gd name="T8" fmla="+- 0 6202 6082"/>
                                  <a:gd name="T9" fmla="*/ T8 w 120"/>
                                  <a:gd name="T10" fmla="+- 0 -1687 -1688"/>
                                  <a:gd name="T11" fmla="*/ -1687 h 120"/>
                                  <a:gd name="T12" fmla="+- 0 6082 6082"/>
                                  <a:gd name="T13" fmla="*/ T12 w 120"/>
                                  <a:gd name="T14" fmla="+- 0 -1688 -1688"/>
                                  <a:gd name="T15" fmla="*/ -1688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0" y="0"/>
                                    </a:moveTo>
                                    <a:lnTo>
                                      <a:pt x="59" y="120"/>
                                    </a:lnTo>
                                    <a:lnTo>
                                      <a:pt x="120" y="1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1732916" name="Freeform 81"/>
                          <wps:cNvSpPr>
                            <a:spLocks/>
                          </wps:cNvSpPr>
                          <wps:spPr bwMode="auto">
                            <a:xfrm>
                              <a:off x="5494" y="-2436"/>
                              <a:ext cx="1303" cy="406"/>
                            </a:xfrm>
                            <a:custGeom>
                              <a:avLst/>
                              <a:gdLst>
                                <a:gd name="T0" fmla="+- 0 5561 5494"/>
                                <a:gd name="T1" fmla="*/ T0 w 1303"/>
                                <a:gd name="T2" fmla="+- 0 -2436 -2436"/>
                                <a:gd name="T3" fmla="*/ -2436 h 406"/>
                                <a:gd name="T4" fmla="+- 0 6729 5494"/>
                                <a:gd name="T5" fmla="*/ T4 w 1303"/>
                                <a:gd name="T6" fmla="+- 0 -2436 -2436"/>
                                <a:gd name="T7" fmla="*/ -2436 h 406"/>
                                <a:gd name="T8" fmla="+- 0 6752 5494"/>
                                <a:gd name="T9" fmla="*/ T8 w 1303"/>
                                <a:gd name="T10" fmla="+- 0 -2433 -2436"/>
                                <a:gd name="T11" fmla="*/ -2433 h 406"/>
                                <a:gd name="T12" fmla="+- 0 6771 5494"/>
                                <a:gd name="T13" fmla="*/ T12 w 1303"/>
                                <a:gd name="T14" fmla="+- 0 -2422 -2436"/>
                                <a:gd name="T15" fmla="*/ -2422 h 406"/>
                                <a:gd name="T16" fmla="+- 0 6785 5494"/>
                                <a:gd name="T17" fmla="*/ T16 w 1303"/>
                                <a:gd name="T18" fmla="+- 0 -2406 -2436"/>
                                <a:gd name="T19" fmla="*/ -2406 h 406"/>
                                <a:gd name="T20" fmla="+- 0 6795 5494"/>
                                <a:gd name="T21" fmla="*/ T20 w 1303"/>
                                <a:gd name="T22" fmla="+- 0 -2386 -2436"/>
                                <a:gd name="T23" fmla="*/ -2386 h 406"/>
                                <a:gd name="T24" fmla="+- 0 6797 5494"/>
                                <a:gd name="T25" fmla="*/ T24 w 1303"/>
                                <a:gd name="T26" fmla="+- 0 -2098 -2436"/>
                                <a:gd name="T27" fmla="*/ -2098 h 406"/>
                                <a:gd name="T28" fmla="+- 0 6793 5494"/>
                                <a:gd name="T29" fmla="*/ T28 w 1303"/>
                                <a:gd name="T30" fmla="+- 0 -2076 -2436"/>
                                <a:gd name="T31" fmla="*/ -2076 h 406"/>
                                <a:gd name="T32" fmla="+- 0 6783 5494"/>
                                <a:gd name="T33" fmla="*/ T32 w 1303"/>
                                <a:gd name="T34" fmla="+- 0 -2057 -2436"/>
                                <a:gd name="T35" fmla="*/ -2057 h 406"/>
                                <a:gd name="T36" fmla="+- 0 6767 5494"/>
                                <a:gd name="T37" fmla="*/ T36 w 1303"/>
                                <a:gd name="T38" fmla="+- 0 -2042 -2436"/>
                                <a:gd name="T39" fmla="*/ -2042 h 406"/>
                                <a:gd name="T40" fmla="+- 0 6747 5494"/>
                                <a:gd name="T41" fmla="*/ T40 w 1303"/>
                                <a:gd name="T42" fmla="+- 0 -2033 -2436"/>
                                <a:gd name="T43" fmla="*/ -2033 h 406"/>
                                <a:gd name="T44" fmla="+- 0 5561 5494"/>
                                <a:gd name="T45" fmla="*/ T44 w 1303"/>
                                <a:gd name="T46" fmla="+- 0 -2031 -2436"/>
                                <a:gd name="T47" fmla="*/ -2031 h 406"/>
                                <a:gd name="T48" fmla="+- 0 5539 5494"/>
                                <a:gd name="T49" fmla="*/ T48 w 1303"/>
                                <a:gd name="T50" fmla="+- 0 -2035 -2436"/>
                                <a:gd name="T51" fmla="*/ -2035 h 406"/>
                                <a:gd name="T52" fmla="+- 0 5520 5494"/>
                                <a:gd name="T53" fmla="*/ T52 w 1303"/>
                                <a:gd name="T54" fmla="+- 0 -2045 -2436"/>
                                <a:gd name="T55" fmla="*/ -2045 h 406"/>
                                <a:gd name="T56" fmla="+- 0 5505 5494"/>
                                <a:gd name="T57" fmla="*/ T56 w 1303"/>
                                <a:gd name="T58" fmla="+- 0 -2061 -2436"/>
                                <a:gd name="T59" fmla="*/ -2061 h 406"/>
                                <a:gd name="T60" fmla="+- 0 5496 5494"/>
                                <a:gd name="T61" fmla="*/ T60 w 1303"/>
                                <a:gd name="T62" fmla="+- 0 -2081 -2436"/>
                                <a:gd name="T63" fmla="*/ -2081 h 406"/>
                                <a:gd name="T64" fmla="+- 0 5494 5494"/>
                                <a:gd name="T65" fmla="*/ T64 w 1303"/>
                                <a:gd name="T66" fmla="+- 0 -2369 -2436"/>
                                <a:gd name="T67" fmla="*/ -2369 h 406"/>
                                <a:gd name="T68" fmla="+- 0 5497 5494"/>
                                <a:gd name="T69" fmla="*/ T68 w 1303"/>
                                <a:gd name="T70" fmla="+- 0 -2391 -2436"/>
                                <a:gd name="T71" fmla="*/ -2391 h 406"/>
                                <a:gd name="T72" fmla="+- 0 5508 5494"/>
                                <a:gd name="T73" fmla="*/ T72 w 1303"/>
                                <a:gd name="T74" fmla="+- 0 -2410 -2436"/>
                                <a:gd name="T75" fmla="*/ -2410 h 406"/>
                                <a:gd name="T76" fmla="+- 0 5524 5494"/>
                                <a:gd name="T77" fmla="*/ T76 w 1303"/>
                                <a:gd name="T78" fmla="+- 0 -2425 -2436"/>
                                <a:gd name="T79" fmla="*/ -2425 h 406"/>
                                <a:gd name="T80" fmla="+- 0 5544 5494"/>
                                <a:gd name="T81" fmla="*/ T80 w 1303"/>
                                <a:gd name="T82" fmla="+- 0 -2434 -2436"/>
                                <a:gd name="T83" fmla="*/ -2434 h 406"/>
                                <a:gd name="T84" fmla="+- 0 5561 5494"/>
                                <a:gd name="T85" fmla="*/ T84 w 1303"/>
                                <a:gd name="T86" fmla="+- 0 -2436 -2436"/>
                                <a:gd name="T87" fmla="*/ -2436 h 4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1303" h="406">
                                  <a:moveTo>
                                    <a:pt x="67" y="0"/>
                                  </a:moveTo>
                                  <a:lnTo>
                                    <a:pt x="1235" y="0"/>
                                  </a:lnTo>
                                  <a:lnTo>
                                    <a:pt x="1258" y="3"/>
                                  </a:lnTo>
                                  <a:lnTo>
                                    <a:pt x="1277" y="14"/>
                                  </a:lnTo>
                                  <a:lnTo>
                                    <a:pt x="1291" y="30"/>
                                  </a:lnTo>
                                  <a:lnTo>
                                    <a:pt x="1301" y="50"/>
                                  </a:lnTo>
                                  <a:lnTo>
                                    <a:pt x="1303" y="338"/>
                                  </a:lnTo>
                                  <a:lnTo>
                                    <a:pt x="1299" y="360"/>
                                  </a:lnTo>
                                  <a:lnTo>
                                    <a:pt x="1289" y="379"/>
                                  </a:lnTo>
                                  <a:lnTo>
                                    <a:pt x="1273" y="394"/>
                                  </a:lnTo>
                                  <a:lnTo>
                                    <a:pt x="1253" y="403"/>
                                  </a:lnTo>
                                  <a:lnTo>
                                    <a:pt x="67" y="405"/>
                                  </a:lnTo>
                                  <a:lnTo>
                                    <a:pt x="45" y="401"/>
                                  </a:lnTo>
                                  <a:lnTo>
                                    <a:pt x="26" y="391"/>
                                  </a:lnTo>
                                  <a:lnTo>
                                    <a:pt x="11" y="375"/>
                                  </a:lnTo>
                                  <a:lnTo>
                                    <a:pt x="2" y="355"/>
                                  </a:lnTo>
                                  <a:lnTo>
                                    <a:pt x="0" y="67"/>
                                  </a:lnTo>
                                  <a:lnTo>
                                    <a:pt x="3" y="45"/>
                                  </a:lnTo>
                                  <a:lnTo>
                                    <a:pt x="14" y="26"/>
                                  </a:lnTo>
                                  <a:lnTo>
                                    <a:pt x="30" y="11"/>
                                  </a:lnTo>
                                  <a:lnTo>
                                    <a:pt x="50" y="2"/>
                                  </a:lnTo>
                                  <a:lnTo>
                                    <a:pt x="6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45343138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6084" y="-2031"/>
                              <a:ext cx="120" cy="120"/>
                              <a:chOff x="6084" y="-2031"/>
                              <a:chExt cx="120" cy="120"/>
                            </a:xfrm>
                          </wpg:grpSpPr>
                          <wps:wsp>
                            <wps:cNvPr id="380937409" name="Freeform 78"/>
                            <wps:cNvSpPr>
                              <a:spLocks/>
                            </wps:cNvSpPr>
                            <wps:spPr bwMode="auto">
                              <a:xfrm>
                                <a:off x="6084" y="-2031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6144 6084"/>
                                  <a:gd name="T1" fmla="*/ T0 w 120"/>
                                  <a:gd name="T2" fmla="+- 0 -2031 -2031"/>
                                  <a:gd name="T3" fmla="*/ -2031 h 120"/>
                                  <a:gd name="T4" fmla="+- 0 6084 6084"/>
                                  <a:gd name="T5" fmla="*/ T4 w 120"/>
                                  <a:gd name="T6" fmla="+- 0 -1911 -2031"/>
                                  <a:gd name="T7" fmla="*/ -1911 h 120"/>
                                  <a:gd name="T8" fmla="+- 0 6204 6084"/>
                                  <a:gd name="T9" fmla="*/ T8 w 120"/>
                                  <a:gd name="T10" fmla="+- 0 -1911 -2031"/>
                                  <a:gd name="T11" fmla="*/ -1911 h 120"/>
                                  <a:gd name="T12" fmla="+- 0 6144 6084"/>
                                  <a:gd name="T13" fmla="*/ T12 w 120"/>
                                  <a:gd name="T14" fmla="+- 0 -2031 -2031"/>
                                  <a:gd name="T15" fmla="*/ -2031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60" y="0"/>
                                    </a:moveTo>
                                    <a:lnTo>
                                      <a:pt x="0" y="120"/>
                                    </a:lnTo>
                                    <a:lnTo>
                                      <a:pt x="120" y="120"/>
                                    </a:lnTo>
                                    <a:lnTo>
                                      <a:pt x="6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60320161" name="Freeform 76"/>
                          <wps:cNvSpPr>
                            <a:spLocks/>
                          </wps:cNvSpPr>
                          <wps:spPr bwMode="auto">
                            <a:xfrm>
                              <a:off x="7022" y="-1565"/>
                              <a:ext cx="1183" cy="593"/>
                            </a:xfrm>
                            <a:custGeom>
                              <a:avLst/>
                              <a:gdLst>
                                <a:gd name="T0" fmla="+- 0 7121 7022"/>
                                <a:gd name="T1" fmla="*/ T0 w 1183"/>
                                <a:gd name="T2" fmla="+- 0 -1565 -1565"/>
                                <a:gd name="T3" fmla="*/ -1565 h 593"/>
                                <a:gd name="T4" fmla="+- 0 8107 7022"/>
                                <a:gd name="T5" fmla="*/ T4 w 1183"/>
                                <a:gd name="T6" fmla="+- 0 -1565 -1565"/>
                                <a:gd name="T7" fmla="*/ -1565 h 593"/>
                                <a:gd name="T8" fmla="+- 0 8130 7022"/>
                                <a:gd name="T9" fmla="*/ T8 w 1183"/>
                                <a:gd name="T10" fmla="+- 0 -1563 -1565"/>
                                <a:gd name="T11" fmla="*/ -1563 h 593"/>
                                <a:gd name="T12" fmla="+- 0 8184 7022"/>
                                <a:gd name="T13" fmla="*/ T12 w 1183"/>
                                <a:gd name="T14" fmla="+- 0 -1528 -1565"/>
                                <a:gd name="T15" fmla="*/ -1528 h 593"/>
                                <a:gd name="T16" fmla="+- 0 8206 7022"/>
                                <a:gd name="T17" fmla="*/ T16 w 1183"/>
                                <a:gd name="T18" fmla="+- 0 -1071 -1565"/>
                                <a:gd name="T19" fmla="*/ -1071 h 593"/>
                                <a:gd name="T20" fmla="+- 0 8203 7022"/>
                                <a:gd name="T21" fmla="*/ T20 w 1183"/>
                                <a:gd name="T22" fmla="+- 0 -1049 -1565"/>
                                <a:gd name="T23" fmla="*/ -1049 h 593"/>
                                <a:gd name="T24" fmla="+- 0 8168 7022"/>
                                <a:gd name="T25" fmla="*/ T24 w 1183"/>
                                <a:gd name="T26" fmla="+- 0 -994 -1565"/>
                                <a:gd name="T27" fmla="*/ -994 h 593"/>
                                <a:gd name="T28" fmla="+- 0 7121 7022"/>
                                <a:gd name="T29" fmla="*/ T28 w 1183"/>
                                <a:gd name="T30" fmla="+- 0 -972 -1565"/>
                                <a:gd name="T31" fmla="*/ -972 h 593"/>
                                <a:gd name="T32" fmla="+- 0 7098 7022"/>
                                <a:gd name="T33" fmla="*/ T32 w 1183"/>
                                <a:gd name="T34" fmla="+- 0 -975 -1565"/>
                                <a:gd name="T35" fmla="*/ -975 h 593"/>
                                <a:gd name="T36" fmla="+- 0 7044 7022"/>
                                <a:gd name="T37" fmla="*/ T36 w 1183"/>
                                <a:gd name="T38" fmla="+- 0 -1010 -1565"/>
                                <a:gd name="T39" fmla="*/ -1010 h 593"/>
                                <a:gd name="T40" fmla="+- 0 7022 7022"/>
                                <a:gd name="T41" fmla="*/ T40 w 1183"/>
                                <a:gd name="T42" fmla="+- 0 -1466 -1565"/>
                                <a:gd name="T43" fmla="*/ -1466 h 593"/>
                                <a:gd name="T44" fmla="+- 0 7025 7022"/>
                                <a:gd name="T45" fmla="*/ T44 w 1183"/>
                                <a:gd name="T46" fmla="+- 0 -1489 -1565"/>
                                <a:gd name="T47" fmla="*/ -1489 h 593"/>
                                <a:gd name="T48" fmla="+- 0 7060 7022"/>
                                <a:gd name="T49" fmla="*/ T48 w 1183"/>
                                <a:gd name="T50" fmla="+- 0 -1544 -1565"/>
                                <a:gd name="T51" fmla="*/ -1544 h 593"/>
                                <a:gd name="T52" fmla="+- 0 7121 7022"/>
                                <a:gd name="T53" fmla="*/ T52 w 1183"/>
                                <a:gd name="T54" fmla="+- 0 -1565 -1565"/>
                                <a:gd name="T55" fmla="*/ -1565 h 5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183" h="593">
                                  <a:moveTo>
                                    <a:pt x="99" y="0"/>
                                  </a:moveTo>
                                  <a:lnTo>
                                    <a:pt x="1085" y="0"/>
                                  </a:lnTo>
                                  <a:lnTo>
                                    <a:pt x="1108" y="2"/>
                                  </a:lnTo>
                                  <a:lnTo>
                                    <a:pt x="1162" y="37"/>
                                  </a:lnTo>
                                  <a:lnTo>
                                    <a:pt x="1184" y="494"/>
                                  </a:lnTo>
                                  <a:lnTo>
                                    <a:pt x="1181" y="516"/>
                                  </a:lnTo>
                                  <a:lnTo>
                                    <a:pt x="1146" y="571"/>
                                  </a:lnTo>
                                  <a:lnTo>
                                    <a:pt x="99" y="593"/>
                                  </a:lnTo>
                                  <a:lnTo>
                                    <a:pt x="76" y="590"/>
                                  </a:lnTo>
                                  <a:lnTo>
                                    <a:pt x="22" y="555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3" y="76"/>
                                  </a:lnTo>
                                  <a:lnTo>
                                    <a:pt x="38" y="21"/>
                                  </a:lnTo>
                                  <a:lnTo>
                                    <a:pt x="9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35498114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6898" y="-2225"/>
                              <a:ext cx="706" cy="559"/>
                              <a:chOff x="6898" y="-2225"/>
                              <a:chExt cx="706" cy="559"/>
                            </a:xfrm>
                          </wpg:grpSpPr>
                          <wps:wsp>
                            <wps:cNvPr id="2130101186" name="Freeform 73"/>
                            <wps:cNvSpPr>
                              <a:spLocks/>
                            </wps:cNvSpPr>
                            <wps:spPr bwMode="auto">
                              <a:xfrm>
                                <a:off x="6898" y="-2225"/>
                                <a:ext cx="706" cy="559"/>
                              </a:xfrm>
                              <a:custGeom>
                                <a:avLst/>
                                <a:gdLst>
                                  <a:gd name="T0" fmla="+- 0 6898 6898"/>
                                  <a:gd name="T1" fmla="*/ T0 w 706"/>
                                  <a:gd name="T2" fmla="+- 0 -2225 -2225"/>
                                  <a:gd name="T3" fmla="*/ -2225 h 559"/>
                                  <a:gd name="T4" fmla="+- 0 6996 6898"/>
                                  <a:gd name="T5" fmla="*/ T4 w 706"/>
                                  <a:gd name="T6" fmla="+- 0 -2206 -2225"/>
                                  <a:gd name="T7" fmla="*/ -2206 h 559"/>
                                  <a:gd name="T8" fmla="+- 0 7092 6898"/>
                                  <a:gd name="T9" fmla="*/ T8 w 706"/>
                                  <a:gd name="T10" fmla="+- 0 -2177 -2225"/>
                                  <a:gd name="T11" fmla="*/ -2177 h 559"/>
                                  <a:gd name="T12" fmla="+- 0 7184 6898"/>
                                  <a:gd name="T13" fmla="*/ T12 w 706"/>
                                  <a:gd name="T14" fmla="+- 0 -2137 -2225"/>
                                  <a:gd name="T15" fmla="*/ -2137 h 559"/>
                                  <a:gd name="T16" fmla="+- 0 7271 6898"/>
                                  <a:gd name="T17" fmla="*/ T16 w 706"/>
                                  <a:gd name="T18" fmla="+- 0 -2088 -2225"/>
                                  <a:gd name="T19" fmla="*/ -2088 h 559"/>
                                  <a:gd name="T20" fmla="+- 0 7351 6898"/>
                                  <a:gd name="T21" fmla="*/ T20 w 706"/>
                                  <a:gd name="T22" fmla="+- 0 -2031 -2225"/>
                                  <a:gd name="T23" fmla="*/ -2031 h 559"/>
                                  <a:gd name="T24" fmla="+- 0 7423 6898"/>
                                  <a:gd name="T25" fmla="*/ T24 w 706"/>
                                  <a:gd name="T26" fmla="+- 0 -1967 -2225"/>
                                  <a:gd name="T27" fmla="*/ -1967 h 559"/>
                                  <a:gd name="T28" fmla="+- 0 7486 6898"/>
                                  <a:gd name="T29" fmla="*/ T28 w 706"/>
                                  <a:gd name="T30" fmla="+- 0 -1898 -2225"/>
                                  <a:gd name="T31" fmla="*/ -1898 h 559"/>
                                  <a:gd name="T32" fmla="+- 0 7537 6898"/>
                                  <a:gd name="T33" fmla="*/ T32 w 706"/>
                                  <a:gd name="T34" fmla="+- 0 -1824 -2225"/>
                                  <a:gd name="T35" fmla="*/ -1824 h 559"/>
                                  <a:gd name="T36" fmla="+- 0 7577 6898"/>
                                  <a:gd name="T37" fmla="*/ T36 w 706"/>
                                  <a:gd name="T38" fmla="+- 0 -1746 -2225"/>
                                  <a:gd name="T39" fmla="*/ -1746 h 559"/>
                                  <a:gd name="T40" fmla="+- 0 7592 6898"/>
                                  <a:gd name="T41" fmla="*/ T40 w 706"/>
                                  <a:gd name="T42" fmla="+- 0 -1706 -2225"/>
                                  <a:gd name="T43" fmla="*/ -1706 h 559"/>
                                  <a:gd name="T44" fmla="+- 0 7603 6898"/>
                                  <a:gd name="T45" fmla="*/ T44 w 706"/>
                                  <a:gd name="T46" fmla="+- 0 -1666 -2225"/>
                                  <a:gd name="T47" fmla="*/ -1666 h 559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</a:cxnLst>
                                <a:rect l="0" t="0" r="r" b="b"/>
                                <a:pathLst>
                                  <a:path w="706" h="559">
                                    <a:moveTo>
                                      <a:pt x="0" y="0"/>
                                    </a:moveTo>
                                    <a:lnTo>
                                      <a:pt x="98" y="19"/>
                                    </a:lnTo>
                                    <a:lnTo>
                                      <a:pt x="194" y="48"/>
                                    </a:lnTo>
                                    <a:lnTo>
                                      <a:pt x="286" y="88"/>
                                    </a:lnTo>
                                    <a:lnTo>
                                      <a:pt x="373" y="137"/>
                                    </a:lnTo>
                                    <a:lnTo>
                                      <a:pt x="453" y="194"/>
                                    </a:lnTo>
                                    <a:lnTo>
                                      <a:pt x="525" y="258"/>
                                    </a:lnTo>
                                    <a:lnTo>
                                      <a:pt x="588" y="327"/>
                                    </a:lnTo>
                                    <a:lnTo>
                                      <a:pt x="639" y="401"/>
                                    </a:lnTo>
                                    <a:lnTo>
                                      <a:pt x="679" y="479"/>
                                    </a:lnTo>
                                    <a:lnTo>
                                      <a:pt x="694" y="519"/>
                                    </a:lnTo>
                                    <a:lnTo>
                                      <a:pt x="705" y="559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4004253" name="Group 70"/>
                          <wpg:cNvGrpSpPr>
                            <a:grpSpLocks/>
                          </wpg:cNvGrpSpPr>
                          <wpg:grpSpPr bwMode="auto">
                            <a:xfrm>
                              <a:off x="7541" y="-1692"/>
                              <a:ext cx="118" cy="127"/>
                              <a:chOff x="7541" y="-1692"/>
                              <a:chExt cx="118" cy="127"/>
                            </a:xfrm>
                          </wpg:grpSpPr>
                          <wps:wsp>
                            <wps:cNvPr id="157025578" name="Freeform 71"/>
                            <wps:cNvSpPr>
                              <a:spLocks/>
                            </wps:cNvSpPr>
                            <wps:spPr bwMode="auto">
                              <a:xfrm>
                                <a:off x="7541" y="-1692"/>
                                <a:ext cx="118" cy="127"/>
                              </a:xfrm>
                              <a:custGeom>
                                <a:avLst/>
                                <a:gdLst>
                                  <a:gd name="T0" fmla="+- 0 7658 7541"/>
                                  <a:gd name="T1" fmla="*/ T0 w 118"/>
                                  <a:gd name="T2" fmla="+- 0 -1692 -1692"/>
                                  <a:gd name="T3" fmla="*/ -1692 h 127"/>
                                  <a:gd name="T4" fmla="+- 0 7541 7541"/>
                                  <a:gd name="T5" fmla="*/ T4 w 118"/>
                                  <a:gd name="T6" fmla="+- 0 -1678 -1692"/>
                                  <a:gd name="T7" fmla="*/ -1678 h 127"/>
                                  <a:gd name="T8" fmla="+- 0 7614 7541"/>
                                  <a:gd name="T9" fmla="*/ T8 w 118"/>
                                  <a:gd name="T10" fmla="+- 0 -1565 -1692"/>
                                  <a:gd name="T11" fmla="*/ -1565 h 127"/>
                                  <a:gd name="T12" fmla="+- 0 7658 7541"/>
                                  <a:gd name="T13" fmla="*/ T12 w 118"/>
                                  <a:gd name="T14" fmla="+- 0 -1692 -1692"/>
                                  <a:gd name="T15" fmla="*/ -1692 h 12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18" h="127">
                                    <a:moveTo>
                                      <a:pt x="117" y="0"/>
                                    </a:moveTo>
                                    <a:lnTo>
                                      <a:pt x="0" y="14"/>
                                    </a:lnTo>
                                    <a:lnTo>
                                      <a:pt x="73" y="127"/>
                                    </a:lnTo>
                                    <a:lnTo>
                                      <a:pt x="117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3331371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6797" y="-2285"/>
                              <a:ext cx="125" cy="120"/>
                              <a:chOff x="6797" y="-2285"/>
                              <a:chExt cx="125" cy="120"/>
                            </a:xfrm>
                          </wpg:grpSpPr>
                          <wps:wsp>
                            <wps:cNvPr id="1740425081" name="Freeform 69"/>
                            <wps:cNvSpPr>
                              <a:spLocks/>
                            </wps:cNvSpPr>
                            <wps:spPr bwMode="auto">
                              <a:xfrm>
                                <a:off x="6797" y="-2285"/>
                                <a:ext cx="125" cy="120"/>
                              </a:xfrm>
                              <a:custGeom>
                                <a:avLst/>
                                <a:gdLst>
                                  <a:gd name="T0" fmla="+- 0 6922 6797"/>
                                  <a:gd name="T1" fmla="*/ T0 w 125"/>
                                  <a:gd name="T2" fmla="+- 0 -2285 -2285"/>
                                  <a:gd name="T3" fmla="*/ -2285 h 120"/>
                                  <a:gd name="T4" fmla="+- 0 6797 6797"/>
                                  <a:gd name="T5" fmla="*/ T4 w 125"/>
                                  <a:gd name="T6" fmla="+- 0 -2233 -2285"/>
                                  <a:gd name="T7" fmla="*/ -2233 h 120"/>
                                  <a:gd name="T8" fmla="+- 0 6914 6797"/>
                                  <a:gd name="T9" fmla="*/ T8 w 125"/>
                                  <a:gd name="T10" fmla="+- 0 -2165 -2285"/>
                                  <a:gd name="T11" fmla="*/ -2165 h 120"/>
                                  <a:gd name="T12" fmla="+- 0 6922 6797"/>
                                  <a:gd name="T13" fmla="*/ T12 w 125"/>
                                  <a:gd name="T14" fmla="+- 0 -2285 -2285"/>
                                  <a:gd name="T15" fmla="*/ -2285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5" h="120">
                                    <a:moveTo>
                                      <a:pt x="125" y="0"/>
                                    </a:moveTo>
                                    <a:lnTo>
                                      <a:pt x="0" y="52"/>
                                    </a:lnTo>
                                    <a:lnTo>
                                      <a:pt x="117" y="120"/>
                                    </a:lnTo>
                                    <a:lnTo>
                                      <a:pt x="125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0041898" name="Group 64"/>
                          <wpg:cNvGrpSpPr>
                            <a:grpSpLocks/>
                          </wpg:cNvGrpSpPr>
                          <wpg:grpSpPr bwMode="auto">
                            <a:xfrm>
                              <a:off x="4212" y="-1565"/>
                              <a:ext cx="1020" cy="593"/>
                              <a:chOff x="4212" y="-1565"/>
                              <a:chExt cx="1020" cy="593"/>
                            </a:xfrm>
                          </wpg:grpSpPr>
                          <wps:wsp>
                            <wps:cNvPr id="1607464904" name="Freeform 67"/>
                            <wps:cNvSpPr>
                              <a:spLocks/>
                            </wps:cNvSpPr>
                            <wps:spPr bwMode="auto">
                              <a:xfrm>
                                <a:off x="4212" y="-1565"/>
                                <a:ext cx="1020" cy="593"/>
                              </a:xfrm>
                              <a:custGeom>
                                <a:avLst/>
                                <a:gdLst>
                                  <a:gd name="T0" fmla="+- 0 4311 4212"/>
                                  <a:gd name="T1" fmla="*/ T0 w 1020"/>
                                  <a:gd name="T2" fmla="+- 0 -1565 -1565"/>
                                  <a:gd name="T3" fmla="*/ -1565 h 593"/>
                                  <a:gd name="T4" fmla="+- 0 5133 4212"/>
                                  <a:gd name="T5" fmla="*/ T4 w 1020"/>
                                  <a:gd name="T6" fmla="+- 0 -1565 -1565"/>
                                  <a:gd name="T7" fmla="*/ -1565 h 593"/>
                                  <a:gd name="T8" fmla="+- 0 5156 4212"/>
                                  <a:gd name="T9" fmla="*/ T8 w 1020"/>
                                  <a:gd name="T10" fmla="+- 0 -1563 -1565"/>
                                  <a:gd name="T11" fmla="*/ -1563 h 593"/>
                                  <a:gd name="T12" fmla="+- 0 5210 4212"/>
                                  <a:gd name="T13" fmla="*/ T12 w 1020"/>
                                  <a:gd name="T14" fmla="+- 0 -1528 -1565"/>
                                  <a:gd name="T15" fmla="*/ -1528 h 593"/>
                                  <a:gd name="T16" fmla="+- 0 5232 4212"/>
                                  <a:gd name="T17" fmla="*/ T16 w 1020"/>
                                  <a:gd name="T18" fmla="+- 0 -1071 -1565"/>
                                  <a:gd name="T19" fmla="*/ -1071 h 593"/>
                                  <a:gd name="T20" fmla="+- 0 5229 4212"/>
                                  <a:gd name="T21" fmla="*/ T20 w 1020"/>
                                  <a:gd name="T22" fmla="+- 0 -1049 -1565"/>
                                  <a:gd name="T23" fmla="*/ -1049 h 593"/>
                                  <a:gd name="T24" fmla="+- 0 5195 4212"/>
                                  <a:gd name="T25" fmla="*/ T24 w 1020"/>
                                  <a:gd name="T26" fmla="+- 0 -994 -1565"/>
                                  <a:gd name="T27" fmla="*/ -994 h 593"/>
                                  <a:gd name="T28" fmla="+- 0 4311 4212"/>
                                  <a:gd name="T29" fmla="*/ T28 w 1020"/>
                                  <a:gd name="T30" fmla="+- 0 -972 -1565"/>
                                  <a:gd name="T31" fmla="*/ -972 h 593"/>
                                  <a:gd name="T32" fmla="+- 0 4288 4212"/>
                                  <a:gd name="T33" fmla="*/ T32 w 1020"/>
                                  <a:gd name="T34" fmla="+- 0 -975 -1565"/>
                                  <a:gd name="T35" fmla="*/ -975 h 593"/>
                                  <a:gd name="T36" fmla="+- 0 4234 4212"/>
                                  <a:gd name="T37" fmla="*/ T36 w 1020"/>
                                  <a:gd name="T38" fmla="+- 0 -1010 -1565"/>
                                  <a:gd name="T39" fmla="*/ -1010 h 593"/>
                                  <a:gd name="T40" fmla="+- 0 4212 4212"/>
                                  <a:gd name="T41" fmla="*/ T40 w 1020"/>
                                  <a:gd name="T42" fmla="+- 0 -1466 -1565"/>
                                  <a:gd name="T43" fmla="*/ -1466 h 593"/>
                                  <a:gd name="T44" fmla="+- 0 4215 4212"/>
                                  <a:gd name="T45" fmla="*/ T44 w 1020"/>
                                  <a:gd name="T46" fmla="+- 0 -1489 -1565"/>
                                  <a:gd name="T47" fmla="*/ -1489 h 593"/>
                                  <a:gd name="T48" fmla="+- 0 4249 4212"/>
                                  <a:gd name="T49" fmla="*/ T48 w 1020"/>
                                  <a:gd name="T50" fmla="+- 0 -1544 -1565"/>
                                  <a:gd name="T51" fmla="*/ -1544 h 593"/>
                                  <a:gd name="T52" fmla="+- 0 4311 4212"/>
                                  <a:gd name="T53" fmla="*/ T52 w 1020"/>
                                  <a:gd name="T54" fmla="+- 0 -1565 -1565"/>
                                  <a:gd name="T55" fmla="*/ -1565 h 59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  <a:cxn ang="0">
                                    <a:pos x="T49" y="T51"/>
                                  </a:cxn>
                                  <a:cxn ang="0">
                                    <a:pos x="T53" y="T55"/>
                                  </a:cxn>
                                </a:cxnLst>
                                <a:rect l="0" t="0" r="r" b="b"/>
                                <a:pathLst>
                                  <a:path w="1020" h="593">
                                    <a:moveTo>
                                      <a:pt x="99" y="0"/>
                                    </a:moveTo>
                                    <a:lnTo>
                                      <a:pt x="921" y="0"/>
                                    </a:lnTo>
                                    <a:lnTo>
                                      <a:pt x="944" y="2"/>
                                    </a:lnTo>
                                    <a:lnTo>
                                      <a:pt x="998" y="37"/>
                                    </a:lnTo>
                                    <a:lnTo>
                                      <a:pt x="1020" y="494"/>
                                    </a:lnTo>
                                    <a:lnTo>
                                      <a:pt x="1017" y="516"/>
                                    </a:lnTo>
                                    <a:lnTo>
                                      <a:pt x="983" y="571"/>
                                    </a:lnTo>
                                    <a:lnTo>
                                      <a:pt x="99" y="593"/>
                                    </a:lnTo>
                                    <a:lnTo>
                                      <a:pt x="76" y="590"/>
                                    </a:lnTo>
                                    <a:lnTo>
                                      <a:pt x="22" y="555"/>
                                    </a:lnTo>
                                    <a:lnTo>
                                      <a:pt x="0" y="99"/>
                                    </a:lnTo>
                                    <a:lnTo>
                                      <a:pt x="3" y="76"/>
                                    </a:lnTo>
                                    <a:lnTo>
                                      <a:pt x="37" y="21"/>
                                    </a:lnTo>
                                    <a:lnTo>
                                      <a:pt x="99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14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69593720" name="Picture 66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517" y="-1488"/>
                                <a:ext cx="605" cy="3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</wpg:grpSp>
                        <wpg:grpSp>
                          <wpg:cNvPr id="1175792135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4733" y="-2225"/>
                              <a:ext cx="660" cy="559"/>
                              <a:chOff x="4733" y="-2225"/>
                              <a:chExt cx="660" cy="559"/>
                            </a:xfrm>
                          </wpg:grpSpPr>
                          <wps:wsp>
                            <wps:cNvPr id="633671659" name="Freeform 63"/>
                            <wps:cNvSpPr>
                              <a:spLocks/>
                            </wps:cNvSpPr>
                            <wps:spPr bwMode="auto">
                              <a:xfrm>
                                <a:off x="4733" y="-2225"/>
                                <a:ext cx="660" cy="559"/>
                              </a:xfrm>
                              <a:custGeom>
                                <a:avLst/>
                                <a:gdLst>
                                  <a:gd name="T0" fmla="+- 0 5393 4733"/>
                                  <a:gd name="T1" fmla="*/ T0 w 660"/>
                                  <a:gd name="T2" fmla="+- 0 -2225 -2225"/>
                                  <a:gd name="T3" fmla="*/ -2225 h 559"/>
                                  <a:gd name="T4" fmla="+- 0 5300 4733"/>
                                  <a:gd name="T5" fmla="*/ T4 w 660"/>
                                  <a:gd name="T6" fmla="+- 0 -2206 -2225"/>
                                  <a:gd name="T7" fmla="*/ -2206 h 559"/>
                                  <a:gd name="T8" fmla="+- 0 5210 4733"/>
                                  <a:gd name="T9" fmla="*/ T8 w 660"/>
                                  <a:gd name="T10" fmla="+- 0 -2175 -2225"/>
                                  <a:gd name="T11" fmla="*/ -2175 h 559"/>
                                  <a:gd name="T12" fmla="+- 0 5124 4733"/>
                                  <a:gd name="T13" fmla="*/ T12 w 660"/>
                                  <a:gd name="T14" fmla="+- 0 -2135 -2225"/>
                                  <a:gd name="T15" fmla="*/ -2135 h 559"/>
                                  <a:gd name="T16" fmla="+- 0 5043 4733"/>
                                  <a:gd name="T17" fmla="*/ T16 w 660"/>
                                  <a:gd name="T18" fmla="+- 0 -2086 -2225"/>
                                  <a:gd name="T19" fmla="*/ -2086 h 559"/>
                                  <a:gd name="T20" fmla="+- 0 4968 4733"/>
                                  <a:gd name="T21" fmla="*/ T20 w 660"/>
                                  <a:gd name="T22" fmla="+- 0 -2029 -2225"/>
                                  <a:gd name="T23" fmla="*/ -2029 h 559"/>
                                  <a:gd name="T24" fmla="+- 0 4901 4733"/>
                                  <a:gd name="T25" fmla="*/ T24 w 660"/>
                                  <a:gd name="T26" fmla="+- 0 -1966 -2225"/>
                                  <a:gd name="T27" fmla="*/ -1966 h 559"/>
                                  <a:gd name="T28" fmla="+- 0 4843 4733"/>
                                  <a:gd name="T29" fmla="*/ T28 w 660"/>
                                  <a:gd name="T30" fmla="+- 0 -1897 -2225"/>
                                  <a:gd name="T31" fmla="*/ -1897 h 559"/>
                                  <a:gd name="T32" fmla="+- 0 4794 4733"/>
                                  <a:gd name="T33" fmla="*/ T32 w 660"/>
                                  <a:gd name="T34" fmla="+- 0 -1823 -2225"/>
                                  <a:gd name="T35" fmla="*/ -1823 h 559"/>
                                  <a:gd name="T36" fmla="+- 0 4757 4733"/>
                                  <a:gd name="T37" fmla="*/ T36 w 660"/>
                                  <a:gd name="T38" fmla="+- 0 -1746 -2225"/>
                                  <a:gd name="T39" fmla="*/ -1746 h 559"/>
                                  <a:gd name="T40" fmla="+- 0 4743 4733"/>
                                  <a:gd name="T41" fmla="*/ T40 w 660"/>
                                  <a:gd name="T42" fmla="+- 0 -1706 -2225"/>
                                  <a:gd name="T43" fmla="*/ -1706 h 559"/>
                                  <a:gd name="T44" fmla="+- 0 4733 4733"/>
                                  <a:gd name="T45" fmla="*/ T44 w 660"/>
                                  <a:gd name="T46" fmla="+- 0 -1666 -2225"/>
                                  <a:gd name="T47" fmla="*/ -1666 h 559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</a:cxnLst>
                                <a:rect l="0" t="0" r="r" b="b"/>
                                <a:pathLst>
                                  <a:path w="660" h="559">
                                    <a:moveTo>
                                      <a:pt x="660" y="0"/>
                                    </a:moveTo>
                                    <a:lnTo>
                                      <a:pt x="567" y="19"/>
                                    </a:lnTo>
                                    <a:lnTo>
                                      <a:pt x="477" y="50"/>
                                    </a:lnTo>
                                    <a:lnTo>
                                      <a:pt x="391" y="90"/>
                                    </a:lnTo>
                                    <a:lnTo>
                                      <a:pt x="310" y="139"/>
                                    </a:lnTo>
                                    <a:lnTo>
                                      <a:pt x="235" y="196"/>
                                    </a:lnTo>
                                    <a:lnTo>
                                      <a:pt x="168" y="259"/>
                                    </a:lnTo>
                                    <a:lnTo>
                                      <a:pt x="110" y="328"/>
                                    </a:lnTo>
                                    <a:lnTo>
                                      <a:pt x="61" y="402"/>
                                    </a:lnTo>
                                    <a:lnTo>
                                      <a:pt x="24" y="479"/>
                                    </a:lnTo>
                                    <a:lnTo>
                                      <a:pt x="10" y="519"/>
                                    </a:lnTo>
                                    <a:lnTo>
                                      <a:pt x="0" y="559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9595932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4675" y="-1692"/>
                              <a:ext cx="120" cy="127"/>
                              <a:chOff x="4675" y="-1692"/>
                              <a:chExt cx="120" cy="127"/>
                            </a:xfrm>
                          </wpg:grpSpPr>
                          <wps:wsp>
                            <wps:cNvPr id="1426108581" name="Freeform 61"/>
                            <wps:cNvSpPr>
                              <a:spLocks/>
                            </wps:cNvSpPr>
                            <wps:spPr bwMode="auto">
                              <a:xfrm>
                                <a:off x="4675" y="-1692"/>
                                <a:ext cx="120" cy="127"/>
                              </a:xfrm>
                              <a:custGeom>
                                <a:avLst/>
                                <a:gdLst>
                                  <a:gd name="T0" fmla="+- 0 4675 4675"/>
                                  <a:gd name="T1" fmla="*/ T0 w 120"/>
                                  <a:gd name="T2" fmla="+- 0 -1692 -1692"/>
                                  <a:gd name="T3" fmla="*/ -1692 h 127"/>
                                  <a:gd name="T4" fmla="+- 0 4722 4675"/>
                                  <a:gd name="T5" fmla="*/ T4 w 120"/>
                                  <a:gd name="T6" fmla="+- 0 -1565 -1692"/>
                                  <a:gd name="T7" fmla="*/ -1565 h 127"/>
                                  <a:gd name="T8" fmla="+- 0 4795 4675"/>
                                  <a:gd name="T9" fmla="*/ T8 w 120"/>
                                  <a:gd name="T10" fmla="+- 0 -1679 -1692"/>
                                  <a:gd name="T11" fmla="*/ -1679 h 127"/>
                                  <a:gd name="T12" fmla="+- 0 4675 4675"/>
                                  <a:gd name="T13" fmla="*/ T12 w 120"/>
                                  <a:gd name="T14" fmla="+- 0 -1692 -1692"/>
                                  <a:gd name="T15" fmla="*/ -1692 h 12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7">
                                    <a:moveTo>
                                      <a:pt x="0" y="0"/>
                                    </a:moveTo>
                                    <a:lnTo>
                                      <a:pt x="47" y="127"/>
                                    </a:lnTo>
                                    <a:lnTo>
                                      <a:pt x="120" y="13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9214589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5369" y="-2283"/>
                              <a:ext cx="125" cy="120"/>
                              <a:chOff x="5369" y="-2283"/>
                              <a:chExt cx="125" cy="120"/>
                            </a:xfrm>
                          </wpg:grpSpPr>
                          <wps:wsp>
                            <wps:cNvPr id="961803118" name="Freeform 59"/>
                            <wps:cNvSpPr>
                              <a:spLocks/>
                            </wps:cNvSpPr>
                            <wps:spPr bwMode="auto">
                              <a:xfrm>
                                <a:off x="5369" y="-2283"/>
                                <a:ext cx="125" cy="120"/>
                              </a:xfrm>
                              <a:custGeom>
                                <a:avLst/>
                                <a:gdLst>
                                  <a:gd name="T0" fmla="+- 0 5369 5369"/>
                                  <a:gd name="T1" fmla="*/ T0 w 125"/>
                                  <a:gd name="T2" fmla="+- 0 -2283 -2283"/>
                                  <a:gd name="T3" fmla="*/ -2283 h 120"/>
                                  <a:gd name="T4" fmla="+- 0 5378 5369"/>
                                  <a:gd name="T5" fmla="*/ T4 w 125"/>
                                  <a:gd name="T6" fmla="+- 0 -2163 -2283"/>
                                  <a:gd name="T7" fmla="*/ -2163 h 120"/>
                                  <a:gd name="T8" fmla="+- 0 5494 5369"/>
                                  <a:gd name="T9" fmla="*/ T8 w 125"/>
                                  <a:gd name="T10" fmla="+- 0 -2232 -2283"/>
                                  <a:gd name="T11" fmla="*/ -2232 h 120"/>
                                  <a:gd name="T12" fmla="+- 0 5369 5369"/>
                                  <a:gd name="T13" fmla="*/ T12 w 125"/>
                                  <a:gd name="T14" fmla="+- 0 -2283 -2283"/>
                                  <a:gd name="T15" fmla="*/ -2283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5" h="120">
                                    <a:moveTo>
                                      <a:pt x="0" y="0"/>
                                    </a:moveTo>
                                    <a:lnTo>
                                      <a:pt x="9" y="120"/>
                                    </a:lnTo>
                                    <a:lnTo>
                                      <a:pt x="125" y="51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12279455" name="Freeform 57"/>
                          <wps:cNvSpPr>
                            <a:spLocks/>
                          </wps:cNvSpPr>
                          <wps:spPr bwMode="auto">
                            <a:xfrm>
                              <a:off x="5376" y="-598"/>
                              <a:ext cx="1560" cy="406"/>
                            </a:xfrm>
                            <a:custGeom>
                              <a:avLst/>
                              <a:gdLst>
                                <a:gd name="T0" fmla="+- 0 5444 5376"/>
                                <a:gd name="T1" fmla="*/ T0 w 1560"/>
                                <a:gd name="T2" fmla="+- 0 -598 -598"/>
                                <a:gd name="T3" fmla="*/ -598 h 406"/>
                                <a:gd name="T4" fmla="+- 0 6869 5376"/>
                                <a:gd name="T5" fmla="*/ T4 w 1560"/>
                                <a:gd name="T6" fmla="+- 0 -598 -598"/>
                                <a:gd name="T7" fmla="*/ -598 h 406"/>
                                <a:gd name="T8" fmla="+- 0 6891 5376"/>
                                <a:gd name="T9" fmla="*/ T8 w 1560"/>
                                <a:gd name="T10" fmla="+- 0 -594 -598"/>
                                <a:gd name="T11" fmla="*/ -594 h 406"/>
                                <a:gd name="T12" fmla="+- 0 6910 5376"/>
                                <a:gd name="T13" fmla="*/ T12 w 1560"/>
                                <a:gd name="T14" fmla="+- 0 -584 -598"/>
                                <a:gd name="T15" fmla="*/ -584 h 406"/>
                                <a:gd name="T16" fmla="+- 0 6925 5376"/>
                                <a:gd name="T17" fmla="*/ T16 w 1560"/>
                                <a:gd name="T18" fmla="+- 0 -568 -598"/>
                                <a:gd name="T19" fmla="*/ -568 h 406"/>
                                <a:gd name="T20" fmla="+- 0 6934 5376"/>
                                <a:gd name="T21" fmla="*/ T20 w 1560"/>
                                <a:gd name="T22" fmla="+- 0 -548 -598"/>
                                <a:gd name="T23" fmla="*/ -548 h 406"/>
                                <a:gd name="T24" fmla="+- 0 6936 5376"/>
                                <a:gd name="T25" fmla="*/ T24 w 1560"/>
                                <a:gd name="T26" fmla="+- 0 -260 -598"/>
                                <a:gd name="T27" fmla="*/ -260 h 406"/>
                                <a:gd name="T28" fmla="+- 0 6932 5376"/>
                                <a:gd name="T29" fmla="*/ T28 w 1560"/>
                                <a:gd name="T30" fmla="+- 0 -238 -598"/>
                                <a:gd name="T31" fmla="*/ -238 h 406"/>
                                <a:gd name="T32" fmla="+- 0 6922 5376"/>
                                <a:gd name="T33" fmla="*/ T32 w 1560"/>
                                <a:gd name="T34" fmla="+- 0 -219 -598"/>
                                <a:gd name="T35" fmla="*/ -219 h 406"/>
                                <a:gd name="T36" fmla="+- 0 6906 5376"/>
                                <a:gd name="T37" fmla="*/ T36 w 1560"/>
                                <a:gd name="T38" fmla="+- 0 -204 -598"/>
                                <a:gd name="T39" fmla="*/ -204 h 406"/>
                                <a:gd name="T40" fmla="+- 0 6886 5376"/>
                                <a:gd name="T41" fmla="*/ T40 w 1560"/>
                                <a:gd name="T42" fmla="+- 0 -195 -598"/>
                                <a:gd name="T43" fmla="*/ -195 h 406"/>
                                <a:gd name="T44" fmla="+- 0 5444 5376"/>
                                <a:gd name="T45" fmla="*/ T44 w 1560"/>
                                <a:gd name="T46" fmla="+- 0 -192 -598"/>
                                <a:gd name="T47" fmla="*/ -192 h 406"/>
                                <a:gd name="T48" fmla="+- 0 5421 5376"/>
                                <a:gd name="T49" fmla="*/ T48 w 1560"/>
                                <a:gd name="T50" fmla="+- 0 -196 -598"/>
                                <a:gd name="T51" fmla="*/ -196 h 406"/>
                                <a:gd name="T52" fmla="+- 0 5402 5376"/>
                                <a:gd name="T53" fmla="*/ T52 w 1560"/>
                                <a:gd name="T54" fmla="+- 0 -207 -598"/>
                                <a:gd name="T55" fmla="*/ -207 h 406"/>
                                <a:gd name="T56" fmla="+- 0 5387 5376"/>
                                <a:gd name="T57" fmla="*/ T56 w 1560"/>
                                <a:gd name="T58" fmla="+- 0 -222 -598"/>
                                <a:gd name="T59" fmla="*/ -222 h 406"/>
                                <a:gd name="T60" fmla="+- 0 5378 5376"/>
                                <a:gd name="T61" fmla="*/ T60 w 1560"/>
                                <a:gd name="T62" fmla="+- 0 -242 -598"/>
                                <a:gd name="T63" fmla="*/ -242 h 406"/>
                                <a:gd name="T64" fmla="+- 0 5376 5376"/>
                                <a:gd name="T65" fmla="*/ T64 w 1560"/>
                                <a:gd name="T66" fmla="+- 0 -530 -598"/>
                                <a:gd name="T67" fmla="*/ -530 h 406"/>
                                <a:gd name="T68" fmla="+- 0 5380 5376"/>
                                <a:gd name="T69" fmla="*/ T68 w 1560"/>
                                <a:gd name="T70" fmla="+- 0 -553 -598"/>
                                <a:gd name="T71" fmla="*/ -553 h 406"/>
                                <a:gd name="T72" fmla="+- 0 5390 5376"/>
                                <a:gd name="T73" fmla="*/ T72 w 1560"/>
                                <a:gd name="T74" fmla="+- 0 -572 -598"/>
                                <a:gd name="T75" fmla="*/ -572 h 406"/>
                                <a:gd name="T76" fmla="+- 0 5406 5376"/>
                                <a:gd name="T77" fmla="*/ T76 w 1560"/>
                                <a:gd name="T78" fmla="+- 0 -587 -598"/>
                                <a:gd name="T79" fmla="*/ -587 h 406"/>
                                <a:gd name="T80" fmla="+- 0 5426 5376"/>
                                <a:gd name="T81" fmla="*/ T80 w 1560"/>
                                <a:gd name="T82" fmla="+- 0 -596 -598"/>
                                <a:gd name="T83" fmla="*/ -596 h 406"/>
                                <a:gd name="T84" fmla="+- 0 5444 5376"/>
                                <a:gd name="T85" fmla="*/ T84 w 1560"/>
                                <a:gd name="T86" fmla="+- 0 -598 -598"/>
                                <a:gd name="T87" fmla="*/ -598 h 4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1560" h="406">
                                  <a:moveTo>
                                    <a:pt x="68" y="0"/>
                                  </a:moveTo>
                                  <a:lnTo>
                                    <a:pt x="1493" y="0"/>
                                  </a:lnTo>
                                  <a:lnTo>
                                    <a:pt x="1515" y="4"/>
                                  </a:lnTo>
                                  <a:lnTo>
                                    <a:pt x="1534" y="14"/>
                                  </a:lnTo>
                                  <a:lnTo>
                                    <a:pt x="1549" y="30"/>
                                  </a:lnTo>
                                  <a:lnTo>
                                    <a:pt x="1558" y="50"/>
                                  </a:lnTo>
                                  <a:lnTo>
                                    <a:pt x="1560" y="338"/>
                                  </a:lnTo>
                                  <a:lnTo>
                                    <a:pt x="1556" y="360"/>
                                  </a:lnTo>
                                  <a:lnTo>
                                    <a:pt x="1546" y="379"/>
                                  </a:lnTo>
                                  <a:lnTo>
                                    <a:pt x="1530" y="394"/>
                                  </a:lnTo>
                                  <a:lnTo>
                                    <a:pt x="1510" y="403"/>
                                  </a:lnTo>
                                  <a:lnTo>
                                    <a:pt x="68" y="406"/>
                                  </a:lnTo>
                                  <a:lnTo>
                                    <a:pt x="45" y="402"/>
                                  </a:lnTo>
                                  <a:lnTo>
                                    <a:pt x="26" y="391"/>
                                  </a:lnTo>
                                  <a:lnTo>
                                    <a:pt x="11" y="376"/>
                                  </a:lnTo>
                                  <a:lnTo>
                                    <a:pt x="2" y="356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4" y="26"/>
                                  </a:lnTo>
                                  <a:lnTo>
                                    <a:pt x="30" y="11"/>
                                  </a:lnTo>
                                  <a:lnTo>
                                    <a:pt x="50" y="2"/>
                                  </a:lnTo>
                                  <a:lnTo>
                                    <a:pt x="6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04138440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4735" y="-872"/>
                              <a:ext cx="540" cy="468"/>
                              <a:chOff x="4735" y="-872"/>
                              <a:chExt cx="540" cy="468"/>
                            </a:xfrm>
                          </wpg:grpSpPr>
                          <wps:wsp>
                            <wps:cNvPr id="2056860886" name="Freeform 54"/>
                            <wps:cNvSpPr>
                              <a:spLocks/>
                            </wps:cNvSpPr>
                            <wps:spPr bwMode="auto">
                              <a:xfrm>
                                <a:off x="4735" y="-872"/>
                                <a:ext cx="540" cy="468"/>
                              </a:xfrm>
                              <a:custGeom>
                                <a:avLst/>
                                <a:gdLst>
                                  <a:gd name="T0" fmla="+- 0 4735 4735"/>
                                  <a:gd name="T1" fmla="*/ T0 w 540"/>
                                  <a:gd name="T2" fmla="+- 0 -872 -872"/>
                                  <a:gd name="T3" fmla="*/ -872 h 468"/>
                                  <a:gd name="T4" fmla="+- 0 4757 4735"/>
                                  <a:gd name="T5" fmla="*/ T4 w 540"/>
                                  <a:gd name="T6" fmla="+- 0 -806 -872"/>
                                  <a:gd name="T7" fmla="*/ -806 h 468"/>
                                  <a:gd name="T8" fmla="+- 0 4788 4735"/>
                                  <a:gd name="T9" fmla="*/ T8 w 540"/>
                                  <a:gd name="T10" fmla="+- 0 -742 -872"/>
                                  <a:gd name="T11" fmla="*/ -742 h 468"/>
                                  <a:gd name="T12" fmla="+- 0 4829 4735"/>
                                  <a:gd name="T13" fmla="*/ T12 w 540"/>
                                  <a:gd name="T14" fmla="+- 0 -681 -872"/>
                                  <a:gd name="T15" fmla="*/ -681 h 468"/>
                                  <a:gd name="T16" fmla="+- 0 4877 4735"/>
                                  <a:gd name="T17" fmla="*/ T16 w 540"/>
                                  <a:gd name="T18" fmla="+- 0 -623 -872"/>
                                  <a:gd name="T19" fmla="*/ -623 h 468"/>
                                  <a:gd name="T20" fmla="+- 0 4931 4735"/>
                                  <a:gd name="T21" fmla="*/ T20 w 540"/>
                                  <a:gd name="T22" fmla="+- 0 -571 -872"/>
                                  <a:gd name="T23" fmla="*/ -571 h 468"/>
                                  <a:gd name="T24" fmla="+- 0 4992 4735"/>
                                  <a:gd name="T25" fmla="*/ T24 w 540"/>
                                  <a:gd name="T26" fmla="+- 0 -523 -872"/>
                                  <a:gd name="T27" fmla="*/ -523 h 468"/>
                                  <a:gd name="T28" fmla="+- 0 5058 4735"/>
                                  <a:gd name="T29" fmla="*/ T28 w 540"/>
                                  <a:gd name="T30" fmla="+- 0 -482 -872"/>
                                  <a:gd name="T31" fmla="*/ -482 h 468"/>
                                  <a:gd name="T32" fmla="+- 0 5127 4735"/>
                                  <a:gd name="T33" fmla="*/ T32 w 540"/>
                                  <a:gd name="T34" fmla="+- 0 -448 -872"/>
                                  <a:gd name="T35" fmla="*/ -448 h 468"/>
                                  <a:gd name="T36" fmla="+- 0 5200 4735"/>
                                  <a:gd name="T37" fmla="*/ T36 w 540"/>
                                  <a:gd name="T38" fmla="+- 0 -421 -872"/>
                                  <a:gd name="T39" fmla="*/ -421 h 468"/>
                                  <a:gd name="T40" fmla="+- 0 5238 4735"/>
                                  <a:gd name="T41" fmla="*/ T40 w 540"/>
                                  <a:gd name="T42" fmla="+- 0 -411 -872"/>
                                  <a:gd name="T43" fmla="*/ -411 h 468"/>
                                  <a:gd name="T44" fmla="+- 0 5275 4735"/>
                                  <a:gd name="T45" fmla="*/ T44 w 540"/>
                                  <a:gd name="T46" fmla="+- 0 -404 -872"/>
                                  <a:gd name="T47" fmla="*/ -404 h 468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</a:cxnLst>
                                <a:rect l="0" t="0" r="r" b="b"/>
                                <a:pathLst>
                                  <a:path w="540" h="468">
                                    <a:moveTo>
                                      <a:pt x="0" y="0"/>
                                    </a:moveTo>
                                    <a:lnTo>
                                      <a:pt x="22" y="66"/>
                                    </a:lnTo>
                                    <a:lnTo>
                                      <a:pt x="53" y="130"/>
                                    </a:lnTo>
                                    <a:lnTo>
                                      <a:pt x="94" y="191"/>
                                    </a:lnTo>
                                    <a:lnTo>
                                      <a:pt x="142" y="249"/>
                                    </a:lnTo>
                                    <a:lnTo>
                                      <a:pt x="196" y="301"/>
                                    </a:lnTo>
                                    <a:lnTo>
                                      <a:pt x="257" y="349"/>
                                    </a:lnTo>
                                    <a:lnTo>
                                      <a:pt x="323" y="390"/>
                                    </a:lnTo>
                                    <a:lnTo>
                                      <a:pt x="392" y="424"/>
                                    </a:lnTo>
                                    <a:lnTo>
                                      <a:pt x="465" y="451"/>
                                    </a:lnTo>
                                    <a:lnTo>
                                      <a:pt x="503" y="461"/>
                                    </a:lnTo>
                                    <a:lnTo>
                                      <a:pt x="540" y="468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4434980" name="Group 51"/>
                          <wpg:cNvGrpSpPr>
                            <a:grpSpLocks/>
                          </wpg:cNvGrpSpPr>
                          <wpg:grpSpPr bwMode="auto">
                            <a:xfrm>
                              <a:off x="5251" y="-466"/>
                              <a:ext cx="125" cy="120"/>
                              <a:chOff x="5251" y="-466"/>
                              <a:chExt cx="125" cy="120"/>
                            </a:xfrm>
                          </wpg:grpSpPr>
                          <wps:wsp>
                            <wps:cNvPr id="1361589232" name="Freeform 52"/>
                            <wps:cNvSpPr>
                              <a:spLocks/>
                            </wps:cNvSpPr>
                            <wps:spPr bwMode="auto">
                              <a:xfrm>
                                <a:off x="5251" y="-466"/>
                                <a:ext cx="125" cy="120"/>
                              </a:xfrm>
                              <a:custGeom>
                                <a:avLst/>
                                <a:gdLst>
                                  <a:gd name="T0" fmla="+- 0 5262 5251"/>
                                  <a:gd name="T1" fmla="*/ T0 w 125"/>
                                  <a:gd name="T2" fmla="+- 0 -466 -466"/>
                                  <a:gd name="T3" fmla="*/ -466 h 120"/>
                                  <a:gd name="T4" fmla="+- 0 5251 5251"/>
                                  <a:gd name="T5" fmla="*/ T4 w 125"/>
                                  <a:gd name="T6" fmla="+- 0 -346 -466"/>
                                  <a:gd name="T7" fmla="*/ -346 h 120"/>
                                  <a:gd name="T8" fmla="+- 0 5376 5251"/>
                                  <a:gd name="T9" fmla="*/ T8 w 125"/>
                                  <a:gd name="T10" fmla="+- 0 -396 -466"/>
                                  <a:gd name="T11" fmla="*/ -396 h 120"/>
                                  <a:gd name="T12" fmla="+- 0 5262 5251"/>
                                  <a:gd name="T13" fmla="*/ T12 w 125"/>
                                  <a:gd name="T14" fmla="+- 0 -466 -466"/>
                                  <a:gd name="T15" fmla="*/ -466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5" h="120">
                                    <a:moveTo>
                                      <a:pt x="11" y="0"/>
                                    </a:moveTo>
                                    <a:lnTo>
                                      <a:pt x="0" y="120"/>
                                    </a:lnTo>
                                    <a:lnTo>
                                      <a:pt x="125" y="70"/>
                                    </a:lnTo>
                                    <a:lnTo>
                                      <a:pt x="1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2063496" name="Group 49"/>
                          <wpg:cNvGrpSpPr>
                            <a:grpSpLocks/>
                          </wpg:cNvGrpSpPr>
                          <wpg:grpSpPr bwMode="auto">
                            <a:xfrm>
                              <a:off x="4678" y="-972"/>
                              <a:ext cx="120" cy="127"/>
                              <a:chOff x="4678" y="-972"/>
                              <a:chExt cx="120" cy="127"/>
                            </a:xfrm>
                          </wpg:grpSpPr>
                          <wps:wsp>
                            <wps:cNvPr id="614782662" name="Freeform 50"/>
                            <wps:cNvSpPr>
                              <a:spLocks/>
                            </wps:cNvSpPr>
                            <wps:spPr bwMode="auto">
                              <a:xfrm>
                                <a:off x="4678" y="-972"/>
                                <a:ext cx="120" cy="127"/>
                              </a:xfrm>
                              <a:custGeom>
                                <a:avLst/>
                                <a:gdLst>
                                  <a:gd name="T0" fmla="+- 0 4722 4678"/>
                                  <a:gd name="T1" fmla="*/ T0 w 120"/>
                                  <a:gd name="T2" fmla="+- 0 -972 -972"/>
                                  <a:gd name="T3" fmla="*/ -972 h 127"/>
                                  <a:gd name="T4" fmla="+- 0 4678 4678"/>
                                  <a:gd name="T5" fmla="*/ T4 w 120"/>
                                  <a:gd name="T6" fmla="+- 0 -845 -972"/>
                                  <a:gd name="T7" fmla="*/ -845 h 127"/>
                                  <a:gd name="T8" fmla="+- 0 4798 4678"/>
                                  <a:gd name="T9" fmla="*/ T8 w 120"/>
                                  <a:gd name="T10" fmla="+- 0 -860 -972"/>
                                  <a:gd name="T11" fmla="*/ -860 h 127"/>
                                  <a:gd name="T12" fmla="+- 0 4722 4678"/>
                                  <a:gd name="T13" fmla="*/ T12 w 120"/>
                                  <a:gd name="T14" fmla="+- 0 -972 -972"/>
                                  <a:gd name="T15" fmla="*/ -972 h 12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7">
                                    <a:moveTo>
                                      <a:pt x="44" y="0"/>
                                    </a:moveTo>
                                    <a:lnTo>
                                      <a:pt x="0" y="127"/>
                                    </a:lnTo>
                                    <a:lnTo>
                                      <a:pt x="120" y="112"/>
                                    </a:lnTo>
                                    <a:lnTo>
                                      <a:pt x="44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6956376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7037" y="-874"/>
                              <a:ext cx="564" cy="470"/>
                              <a:chOff x="7037" y="-874"/>
                              <a:chExt cx="564" cy="470"/>
                            </a:xfrm>
                          </wpg:grpSpPr>
                          <wps:wsp>
                            <wps:cNvPr id="1921504702" name="Freeform 48"/>
                            <wps:cNvSpPr>
                              <a:spLocks/>
                            </wps:cNvSpPr>
                            <wps:spPr bwMode="auto">
                              <a:xfrm>
                                <a:off x="7037" y="-874"/>
                                <a:ext cx="564" cy="470"/>
                              </a:xfrm>
                              <a:custGeom>
                                <a:avLst/>
                                <a:gdLst>
                                  <a:gd name="T0" fmla="+- 0 7601 7037"/>
                                  <a:gd name="T1" fmla="*/ T0 w 564"/>
                                  <a:gd name="T2" fmla="+- 0 -874 -874"/>
                                  <a:gd name="T3" fmla="*/ -874 h 470"/>
                                  <a:gd name="T4" fmla="+- 0 7578 7037"/>
                                  <a:gd name="T5" fmla="*/ T4 w 564"/>
                                  <a:gd name="T6" fmla="+- 0 -808 -874"/>
                                  <a:gd name="T7" fmla="*/ -808 h 470"/>
                                  <a:gd name="T8" fmla="+- 0 7545 7037"/>
                                  <a:gd name="T9" fmla="*/ T8 w 564"/>
                                  <a:gd name="T10" fmla="+- 0 -743 -874"/>
                                  <a:gd name="T11" fmla="*/ -743 h 470"/>
                                  <a:gd name="T12" fmla="+- 0 7503 7037"/>
                                  <a:gd name="T13" fmla="*/ T12 w 564"/>
                                  <a:gd name="T14" fmla="+- 0 -682 -874"/>
                                  <a:gd name="T15" fmla="*/ -682 h 470"/>
                                  <a:gd name="T16" fmla="+- 0 7453 7037"/>
                                  <a:gd name="T17" fmla="*/ T16 w 564"/>
                                  <a:gd name="T18" fmla="+- 0 -624 -874"/>
                                  <a:gd name="T19" fmla="*/ -624 h 470"/>
                                  <a:gd name="T20" fmla="+- 0 7396 7037"/>
                                  <a:gd name="T21" fmla="*/ T20 w 564"/>
                                  <a:gd name="T22" fmla="+- 0 -571 -874"/>
                                  <a:gd name="T23" fmla="*/ -571 h 470"/>
                                  <a:gd name="T24" fmla="+- 0 7332 7037"/>
                                  <a:gd name="T25" fmla="*/ T24 w 564"/>
                                  <a:gd name="T26" fmla="+- 0 -523 -874"/>
                                  <a:gd name="T27" fmla="*/ -523 h 470"/>
                                  <a:gd name="T28" fmla="+- 0 7264 7037"/>
                                  <a:gd name="T29" fmla="*/ T28 w 564"/>
                                  <a:gd name="T30" fmla="+- 0 -482 -874"/>
                                  <a:gd name="T31" fmla="*/ -482 h 470"/>
                                  <a:gd name="T32" fmla="+- 0 7191 7037"/>
                                  <a:gd name="T33" fmla="*/ T32 w 564"/>
                                  <a:gd name="T34" fmla="+- 0 -448 -874"/>
                                  <a:gd name="T35" fmla="*/ -448 h 470"/>
                                  <a:gd name="T36" fmla="+- 0 7115 7037"/>
                                  <a:gd name="T37" fmla="*/ T36 w 564"/>
                                  <a:gd name="T38" fmla="+- 0 -421 -874"/>
                                  <a:gd name="T39" fmla="*/ -421 h 470"/>
                                  <a:gd name="T40" fmla="+- 0 7076 7037"/>
                                  <a:gd name="T41" fmla="*/ T40 w 564"/>
                                  <a:gd name="T42" fmla="+- 0 -411 -874"/>
                                  <a:gd name="T43" fmla="*/ -411 h 470"/>
                                  <a:gd name="T44" fmla="+- 0 7037 7037"/>
                                  <a:gd name="T45" fmla="*/ T44 w 564"/>
                                  <a:gd name="T46" fmla="+- 0 -404 -874"/>
                                  <a:gd name="T47" fmla="*/ -404 h 47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  <a:cxn ang="0">
                                    <a:pos x="T29" y="T31"/>
                                  </a:cxn>
                                  <a:cxn ang="0">
                                    <a:pos x="T33" y="T35"/>
                                  </a:cxn>
                                  <a:cxn ang="0">
                                    <a:pos x="T37" y="T39"/>
                                  </a:cxn>
                                  <a:cxn ang="0">
                                    <a:pos x="T41" y="T43"/>
                                  </a:cxn>
                                  <a:cxn ang="0">
                                    <a:pos x="T45" y="T47"/>
                                  </a:cxn>
                                </a:cxnLst>
                                <a:rect l="0" t="0" r="r" b="b"/>
                                <a:pathLst>
                                  <a:path w="564" h="470">
                                    <a:moveTo>
                                      <a:pt x="564" y="0"/>
                                    </a:moveTo>
                                    <a:lnTo>
                                      <a:pt x="541" y="66"/>
                                    </a:lnTo>
                                    <a:lnTo>
                                      <a:pt x="508" y="131"/>
                                    </a:lnTo>
                                    <a:lnTo>
                                      <a:pt x="466" y="192"/>
                                    </a:lnTo>
                                    <a:lnTo>
                                      <a:pt x="416" y="250"/>
                                    </a:lnTo>
                                    <a:lnTo>
                                      <a:pt x="359" y="303"/>
                                    </a:lnTo>
                                    <a:lnTo>
                                      <a:pt x="295" y="351"/>
                                    </a:lnTo>
                                    <a:lnTo>
                                      <a:pt x="227" y="392"/>
                                    </a:lnTo>
                                    <a:lnTo>
                                      <a:pt x="154" y="426"/>
                                    </a:lnTo>
                                    <a:lnTo>
                                      <a:pt x="78" y="453"/>
                                    </a:lnTo>
                                    <a:lnTo>
                                      <a:pt x="39" y="463"/>
                                    </a:lnTo>
                                    <a:lnTo>
                                      <a:pt x="0" y="470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2566327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6936" y="-466"/>
                              <a:ext cx="125" cy="120"/>
                              <a:chOff x="6936" y="-466"/>
                              <a:chExt cx="125" cy="120"/>
                            </a:xfrm>
                          </wpg:grpSpPr>
                          <wps:wsp>
                            <wps:cNvPr id="78659361" name="Freeform 46"/>
                            <wps:cNvSpPr>
                              <a:spLocks/>
                            </wps:cNvSpPr>
                            <wps:spPr bwMode="auto">
                              <a:xfrm>
                                <a:off x="6936" y="-466"/>
                                <a:ext cx="125" cy="120"/>
                              </a:xfrm>
                              <a:custGeom>
                                <a:avLst/>
                                <a:gdLst>
                                  <a:gd name="T0" fmla="+- 0 7051 6936"/>
                                  <a:gd name="T1" fmla="*/ T0 w 125"/>
                                  <a:gd name="T2" fmla="+- 0 -466 -466"/>
                                  <a:gd name="T3" fmla="*/ -466 h 120"/>
                                  <a:gd name="T4" fmla="+- 0 6936 6936"/>
                                  <a:gd name="T5" fmla="*/ T4 w 125"/>
                                  <a:gd name="T6" fmla="+- 0 -396 -466"/>
                                  <a:gd name="T7" fmla="*/ -396 h 120"/>
                                  <a:gd name="T8" fmla="+- 0 7061 6936"/>
                                  <a:gd name="T9" fmla="*/ T8 w 125"/>
                                  <a:gd name="T10" fmla="+- 0 -346 -466"/>
                                  <a:gd name="T11" fmla="*/ -346 h 120"/>
                                  <a:gd name="T12" fmla="+- 0 7051 6936"/>
                                  <a:gd name="T13" fmla="*/ T12 w 125"/>
                                  <a:gd name="T14" fmla="+- 0 -466 -466"/>
                                  <a:gd name="T15" fmla="*/ -466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5" h="120">
                                    <a:moveTo>
                                      <a:pt x="115" y="0"/>
                                    </a:moveTo>
                                    <a:lnTo>
                                      <a:pt x="0" y="70"/>
                                    </a:lnTo>
                                    <a:lnTo>
                                      <a:pt x="125" y="120"/>
                                    </a:lnTo>
                                    <a:lnTo>
                                      <a:pt x="115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9871584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7541" y="-972"/>
                              <a:ext cx="118" cy="127"/>
                              <a:chOff x="7541" y="-972"/>
                              <a:chExt cx="118" cy="127"/>
                            </a:xfrm>
                          </wpg:grpSpPr>
                          <wps:wsp>
                            <wps:cNvPr id="742823925" name="Freeform 44"/>
                            <wps:cNvSpPr>
                              <a:spLocks/>
                            </wps:cNvSpPr>
                            <wps:spPr bwMode="auto">
                              <a:xfrm>
                                <a:off x="7541" y="-972"/>
                                <a:ext cx="118" cy="127"/>
                              </a:xfrm>
                              <a:custGeom>
                                <a:avLst/>
                                <a:gdLst>
                                  <a:gd name="T0" fmla="+- 0 7615 7541"/>
                                  <a:gd name="T1" fmla="*/ T0 w 118"/>
                                  <a:gd name="T2" fmla="+- 0 -972 -972"/>
                                  <a:gd name="T3" fmla="*/ -972 h 127"/>
                                  <a:gd name="T4" fmla="+- 0 7541 7541"/>
                                  <a:gd name="T5" fmla="*/ T4 w 118"/>
                                  <a:gd name="T6" fmla="+- 0 -861 -972"/>
                                  <a:gd name="T7" fmla="*/ -861 h 127"/>
                                  <a:gd name="T8" fmla="+- 0 7658 7541"/>
                                  <a:gd name="T9" fmla="*/ T8 w 118"/>
                                  <a:gd name="T10" fmla="+- 0 -845 -972"/>
                                  <a:gd name="T11" fmla="*/ -845 h 127"/>
                                  <a:gd name="T12" fmla="+- 0 7615 7541"/>
                                  <a:gd name="T13" fmla="*/ T12 w 118"/>
                                  <a:gd name="T14" fmla="+- 0 -972 -972"/>
                                  <a:gd name="T15" fmla="*/ -972 h 127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18" h="127">
                                    <a:moveTo>
                                      <a:pt x="74" y="0"/>
                                    </a:moveTo>
                                    <a:lnTo>
                                      <a:pt x="0" y="111"/>
                                    </a:lnTo>
                                    <a:lnTo>
                                      <a:pt x="117" y="127"/>
                                    </a:lnTo>
                                    <a:lnTo>
                                      <a:pt x="74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0230272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6670" y="-1268"/>
                              <a:ext cx="252" cy="2"/>
                              <a:chOff x="6670" y="-1268"/>
                              <a:chExt cx="252" cy="2"/>
                            </a:xfrm>
                          </wpg:grpSpPr>
                          <wps:wsp>
                            <wps:cNvPr id="1691211336" name="Freeform 42"/>
                            <wps:cNvSpPr>
                              <a:spLocks/>
                            </wps:cNvSpPr>
                            <wps:spPr bwMode="auto">
                              <a:xfrm>
                                <a:off x="6670" y="-1268"/>
                                <a:ext cx="252" cy="2"/>
                              </a:xfrm>
                              <a:custGeom>
                                <a:avLst/>
                                <a:gdLst>
                                  <a:gd name="T0" fmla="+- 0 6670 6670"/>
                                  <a:gd name="T1" fmla="*/ T0 w 252"/>
                                  <a:gd name="T2" fmla="+- 0 6922 6670"/>
                                  <a:gd name="T3" fmla="*/ T2 w 252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252">
                                    <a:moveTo>
                                      <a:pt x="0" y="0"/>
                                    </a:moveTo>
                                    <a:lnTo>
                                      <a:pt x="252" y="0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5892751" name="Group 39"/>
                          <wpg:cNvGrpSpPr>
                            <a:grpSpLocks/>
                          </wpg:cNvGrpSpPr>
                          <wpg:grpSpPr bwMode="auto">
                            <a:xfrm>
                              <a:off x="6902" y="-1328"/>
                              <a:ext cx="120" cy="120"/>
                              <a:chOff x="6902" y="-1328"/>
                              <a:chExt cx="120" cy="120"/>
                            </a:xfrm>
                          </wpg:grpSpPr>
                          <wps:wsp>
                            <wps:cNvPr id="1981727954" name="Freeform 40"/>
                            <wps:cNvSpPr>
                              <a:spLocks/>
                            </wps:cNvSpPr>
                            <wps:spPr bwMode="auto">
                              <a:xfrm>
                                <a:off x="6902" y="-1328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6903 6902"/>
                                  <a:gd name="T1" fmla="*/ T0 w 120"/>
                                  <a:gd name="T2" fmla="+- 0 -1328 -1328"/>
                                  <a:gd name="T3" fmla="*/ -1328 h 120"/>
                                  <a:gd name="T4" fmla="+- 0 6902 6902"/>
                                  <a:gd name="T5" fmla="*/ T4 w 120"/>
                                  <a:gd name="T6" fmla="+- 0 -1208 -1328"/>
                                  <a:gd name="T7" fmla="*/ -1208 h 120"/>
                                  <a:gd name="T8" fmla="+- 0 7022 6902"/>
                                  <a:gd name="T9" fmla="*/ T8 w 120"/>
                                  <a:gd name="T10" fmla="+- 0 -1267 -1328"/>
                                  <a:gd name="T11" fmla="*/ -1267 h 120"/>
                                  <a:gd name="T12" fmla="+- 0 6903 6902"/>
                                  <a:gd name="T13" fmla="*/ T12 w 120"/>
                                  <a:gd name="T14" fmla="+- 0 -1328 -1328"/>
                                  <a:gd name="T15" fmla="*/ -1328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1" y="0"/>
                                    </a:moveTo>
                                    <a:lnTo>
                                      <a:pt x="0" y="120"/>
                                    </a:lnTo>
                                    <a:lnTo>
                                      <a:pt x="120" y="61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14609226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6569" y="-1328"/>
                              <a:ext cx="120" cy="120"/>
                              <a:chOff x="6569" y="-1328"/>
                              <a:chExt cx="120" cy="120"/>
                            </a:xfrm>
                          </wpg:grpSpPr>
                          <wps:wsp>
                            <wps:cNvPr id="195772943" name="Freeform 38"/>
                            <wps:cNvSpPr>
                              <a:spLocks/>
                            </wps:cNvSpPr>
                            <wps:spPr bwMode="auto">
                              <a:xfrm>
                                <a:off x="6569" y="-1328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6689 6569"/>
                                  <a:gd name="T1" fmla="*/ T0 w 120"/>
                                  <a:gd name="T2" fmla="+- 0 -1328 -1328"/>
                                  <a:gd name="T3" fmla="*/ -1328 h 120"/>
                                  <a:gd name="T4" fmla="+- 0 6569 6569"/>
                                  <a:gd name="T5" fmla="*/ T4 w 120"/>
                                  <a:gd name="T6" fmla="+- 0 -1268 -1328"/>
                                  <a:gd name="T7" fmla="*/ -1268 h 120"/>
                                  <a:gd name="T8" fmla="+- 0 6689 6569"/>
                                  <a:gd name="T9" fmla="*/ T8 w 120"/>
                                  <a:gd name="T10" fmla="+- 0 -1208 -1328"/>
                                  <a:gd name="T11" fmla="*/ -1208 h 120"/>
                                  <a:gd name="T12" fmla="+- 0 6689 6569"/>
                                  <a:gd name="T13" fmla="*/ T12 w 120"/>
                                  <a:gd name="T14" fmla="+- 0 -1328 -1328"/>
                                  <a:gd name="T15" fmla="*/ -1328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120" y="0"/>
                                    </a:moveTo>
                                    <a:lnTo>
                                      <a:pt x="0" y="60"/>
                                    </a:lnTo>
                                    <a:lnTo>
                                      <a:pt x="120" y="120"/>
                                    </a:lnTo>
                                    <a:lnTo>
                                      <a:pt x="12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2101943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5333" y="-1268"/>
                              <a:ext cx="281" cy="2"/>
                              <a:chOff x="5333" y="-1268"/>
                              <a:chExt cx="281" cy="2"/>
                            </a:xfrm>
                          </wpg:grpSpPr>
                          <wps:wsp>
                            <wps:cNvPr id="1904324725" name="Freeform 36"/>
                            <wps:cNvSpPr>
                              <a:spLocks/>
                            </wps:cNvSpPr>
                            <wps:spPr bwMode="auto">
                              <a:xfrm>
                                <a:off x="5333" y="-1268"/>
                                <a:ext cx="281" cy="2"/>
                              </a:xfrm>
                              <a:custGeom>
                                <a:avLst/>
                                <a:gdLst>
                                  <a:gd name="T0" fmla="+- 0 5614 5333"/>
                                  <a:gd name="T1" fmla="*/ T0 w 281"/>
                                  <a:gd name="T2" fmla="+- 0 5333 5333"/>
                                  <a:gd name="T3" fmla="*/ T2 w 281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281">
                                    <a:moveTo>
                                      <a:pt x="281" y="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1137881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5232" y="-1328"/>
                              <a:ext cx="120" cy="120"/>
                              <a:chOff x="5232" y="-1328"/>
                              <a:chExt cx="120" cy="120"/>
                            </a:xfrm>
                          </wpg:grpSpPr>
                          <wps:wsp>
                            <wps:cNvPr id="1897969140" name="Freeform 34"/>
                            <wps:cNvSpPr>
                              <a:spLocks/>
                            </wps:cNvSpPr>
                            <wps:spPr bwMode="auto">
                              <a:xfrm>
                                <a:off x="5232" y="-1328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5352 5232"/>
                                  <a:gd name="T1" fmla="*/ T0 w 120"/>
                                  <a:gd name="T2" fmla="+- 0 -1328 -1328"/>
                                  <a:gd name="T3" fmla="*/ -1328 h 120"/>
                                  <a:gd name="T4" fmla="+- 0 5232 5232"/>
                                  <a:gd name="T5" fmla="*/ T4 w 120"/>
                                  <a:gd name="T6" fmla="+- 0 -1268 -1328"/>
                                  <a:gd name="T7" fmla="*/ -1268 h 120"/>
                                  <a:gd name="T8" fmla="+- 0 5352 5232"/>
                                  <a:gd name="T9" fmla="*/ T8 w 120"/>
                                  <a:gd name="T10" fmla="+- 0 -1208 -1328"/>
                                  <a:gd name="T11" fmla="*/ -1208 h 120"/>
                                  <a:gd name="T12" fmla="+- 0 5352 5232"/>
                                  <a:gd name="T13" fmla="*/ T12 w 120"/>
                                  <a:gd name="T14" fmla="+- 0 -1328 -1328"/>
                                  <a:gd name="T15" fmla="*/ -1328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120" y="0"/>
                                    </a:moveTo>
                                    <a:lnTo>
                                      <a:pt x="0" y="60"/>
                                    </a:lnTo>
                                    <a:lnTo>
                                      <a:pt x="120" y="120"/>
                                    </a:lnTo>
                                    <a:lnTo>
                                      <a:pt x="12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6075623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5594" y="-1328"/>
                              <a:ext cx="120" cy="120"/>
                              <a:chOff x="5594" y="-1328"/>
                              <a:chExt cx="120" cy="120"/>
                            </a:xfrm>
                          </wpg:grpSpPr>
                          <wps:wsp>
                            <wps:cNvPr id="2027132766" name="Freeform 32"/>
                            <wps:cNvSpPr>
                              <a:spLocks/>
                            </wps:cNvSpPr>
                            <wps:spPr bwMode="auto">
                              <a:xfrm>
                                <a:off x="5594" y="-1328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5595 5594"/>
                                  <a:gd name="T1" fmla="*/ T0 w 120"/>
                                  <a:gd name="T2" fmla="+- 0 -1328 -1328"/>
                                  <a:gd name="T3" fmla="*/ -1328 h 120"/>
                                  <a:gd name="T4" fmla="+- 0 5594 5594"/>
                                  <a:gd name="T5" fmla="*/ T4 w 120"/>
                                  <a:gd name="T6" fmla="+- 0 -1208 -1328"/>
                                  <a:gd name="T7" fmla="*/ -1208 h 120"/>
                                  <a:gd name="T8" fmla="+- 0 5714 5594"/>
                                  <a:gd name="T9" fmla="*/ T8 w 120"/>
                                  <a:gd name="T10" fmla="+- 0 -1267 -1328"/>
                                  <a:gd name="T11" fmla="*/ -1267 h 120"/>
                                  <a:gd name="T12" fmla="+- 0 5595 5594"/>
                                  <a:gd name="T13" fmla="*/ T12 w 120"/>
                                  <a:gd name="T14" fmla="+- 0 -1328 -1328"/>
                                  <a:gd name="T15" fmla="*/ -1328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1" y="0"/>
                                    </a:moveTo>
                                    <a:lnTo>
                                      <a:pt x="0" y="120"/>
                                    </a:lnTo>
                                    <a:lnTo>
                                      <a:pt x="120" y="61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8814583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6142" y="-872"/>
                              <a:ext cx="12" cy="159"/>
                              <a:chOff x="6142" y="-872"/>
                              <a:chExt cx="12" cy="159"/>
                            </a:xfrm>
                          </wpg:grpSpPr>
                          <wps:wsp>
                            <wps:cNvPr id="388200291" name="Freeform 30"/>
                            <wps:cNvSpPr>
                              <a:spLocks/>
                            </wps:cNvSpPr>
                            <wps:spPr bwMode="auto">
                              <a:xfrm>
                                <a:off x="6142" y="-872"/>
                                <a:ext cx="12" cy="159"/>
                              </a:xfrm>
                              <a:custGeom>
                                <a:avLst/>
                                <a:gdLst>
                                  <a:gd name="T0" fmla="+- 0 6142 6142"/>
                                  <a:gd name="T1" fmla="*/ T0 w 12"/>
                                  <a:gd name="T2" fmla="+- 0 -872 -872"/>
                                  <a:gd name="T3" fmla="*/ -872 h 159"/>
                                  <a:gd name="T4" fmla="+- 0 6146 6142"/>
                                  <a:gd name="T5" fmla="*/ T4 w 12"/>
                                  <a:gd name="T6" fmla="+- 0 -795 -872"/>
                                  <a:gd name="T7" fmla="*/ -795 h 159"/>
                                  <a:gd name="T8" fmla="+- 0 6149 6142"/>
                                  <a:gd name="T9" fmla="*/ T8 w 12"/>
                                  <a:gd name="T10" fmla="+- 0 -781 -872"/>
                                  <a:gd name="T11" fmla="*/ -781 h 159"/>
                                  <a:gd name="T12" fmla="+- 0 6151 6142"/>
                                  <a:gd name="T13" fmla="*/ T12 w 12"/>
                                  <a:gd name="T14" fmla="+- 0 -766 -872"/>
                                  <a:gd name="T15" fmla="*/ -766 h 159"/>
                                  <a:gd name="T16" fmla="+- 0 6152 6142"/>
                                  <a:gd name="T17" fmla="*/ T16 w 12"/>
                                  <a:gd name="T18" fmla="+- 0 -742 -872"/>
                                  <a:gd name="T19" fmla="*/ -742 h 159"/>
                                  <a:gd name="T20" fmla="+- 0 6153 6142"/>
                                  <a:gd name="T21" fmla="*/ T20 w 12"/>
                                  <a:gd name="T22" fmla="+- 0 -712 -872"/>
                                  <a:gd name="T23" fmla="*/ -712 h 159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</a:cxnLst>
                                <a:rect l="0" t="0" r="r" b="b"/>
                                <a:pathLst>
                                  <a:path w="12" h="159">
                                    <a:moveTo>
                                      <a:pt x="0" y="0"/>
                                    </a:moveTo>
                                    <a:lnTo>
                                      <a:pt x="4" y="77"/>
                                    </a:lnTo>
                                    <a:lnTo>
                                      <a:pt x="7" y="91"/>
                                    </a:lnTo>
                                    <a:lnTo>
                                      <a:pt x="9" y="106"/>
                                    </a:lnTo>
                                    <a:lnTo>
                                      <a:pt x="10" y="130"/>
                                    </a:lnTo>
                                    <a:lnTo>
                                      <a:pt x="11" y="160"/>
                                    </a:lnTo>
                                  </a:path>
                                </a:pathLst>
                              </a:custGeom>
                              <a:noFill/>
                              <a:ln w="12192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6881803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6094" y="-720"/>
                              <a:ext cx="120" cy="122"/>
                              <a:chOff x="6094" y="-720"/>
                              <a:chExt cx="120" cy="122"/>
                            </a:xfrm>
                          </wpg:grpSpPr>
                          <wps:wsp>
                            <wps:cNvPr id="970969548" name="Freeform 28"/>
                            <wps:cNvSpPr>
                              <a:spLocks/>
                            </wps:cNvSpPr>
                            <wps:spPr bwMode="auto">
                              <a:xfrm>
                                <a:off x="6094" y="-720"/>
                                <a:ext cx="120" cy="122"/>
                              </a:xfrm>
                              <a:custGeom>
                                <a:avLst/>
                                <a:gdLst>
                                  <a:gd name="T0" fmla="+- 0 6214 6094"/>
                                  <a:gd name="T1" fmla="*/ T0 w 120"/>
                                  <a:gd name="T2" fmla="+- 0 -720 -720"/>
                                  <a:gd name="T3" fmla="*/ -720 h 122"/>
                                  <a:gd name="T4" fmla="+- 0 6094 6094"/>
                                  <a:gd name="T5" fmla="*/ T4 w 120"/>
                                  <a:gd name="T6" fmla="+- 0 -719 -720"/>
                                  <a:gd name="T7" fmla="*/ -719 h 122"/>
                                  <a:gd name="T8" fmla="+- 0 6155 6094"/>
                                  <a:gd name="T9" fmla="*/ T8 w 120"/>
                                  <a:gd name="T10" fmla="+- 0 -598 -720"/>
                                  <a:gd name="T11" fmla="*/ -598 h 122"/>
                                  <a:gd name="T12" fmla="+- 0 6214 6094"/>
                                  <a:gd name="T13" fmla="*/ T12 w 120"/>
                                  <a:gd name="T14" fmla="+- 0 -720 -720"/>
                                  <a:gd name="T15" fmla="*/ -720 h 122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2">
                                    <a:moveTo>
                                      <a:pt x="120" y="0"/>
                                    </a:moveTo>
                                    <a:lnTo>
                                      <a:pt x="0" y="1"/>
                                    </a:lnTo>
                                    <a:lnTo>
                                      <a:pt x="61" y="122"/>
                                    </a:lnTo>
                                    <a:lnTo>
                                      <a:pt x="12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99426920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6082" y="-972"/>
                              <a:ext cx="120" cy="120"/>
                              <a:chOff x="6082" y="-972"/>
                              <a:chExt cx="120" cy="120"/>
                            </a:xfrm>
                          </wpg:grpSpPr>
                          <wps:wsp>
                            <wps:cNvPr id="1514144422" name="Freeform 26"/>
                            <wps:cNvSpPr>
                              <a:spLocks/>
                            </wps:cNvSpPr>
                            <wps:spPr bwMode="auto">
                              <a:xfrm>
                                <a:off x="6082" y="-972"/>
                                <a:ext cx="120" cy="120"/>
                              </a:xfrm>
                              <a:custGeom>
                                <a:avLst/>
                                <a:gdLst>
                                  <a:gd name="T0" fmla="+- 0 6140 6082"/>
                                  <a:gd name="T1" fmla="*/ T0 w 120"/>
                                  <a:gd name="T2" fmla="+- 0 -972 -972"/>
                                  <a:gd name="T3" fmla="*/ -972 h 120"/>
                                  <a:gd name="T4" fmla="+- 0 6082 6082"/>
                                  <a:gd name="T5" fmla="*/ T4 w 120"/>
                                  <a:gd name="T6" fmla="+- 0 -852 -972"/>
                                  <a:gd name="T7" fmla="*/ -852 h 120"/>
                                  <a:gd name="T8" fmla="+- 0 6202 6082"/>
                                  <a:gd name="T9" fmla="*/ T8 w 120"/>
                                  <a:gd name="T10" fmla="+- 0 -854 -972"/>
                                  <a:gd name="T11" fmla="*/ -854 h 120"/>
                                  <a:gd name="T12" fmla="+- 0 6140 6082"/>
                                  <a:gd name="T13" fmla="*/ T12 w 120"/>
                                  <a:gd name="T14" fmla="+- 0 -972 -972"/>
                                  <a:gd name="T15" fmla="*/ -972 h 12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</a:cxnLst>
                                <a:rect l="0" t="0" r="r" b="b"/>
                                <a:pathLst>
                                  <a:path w="120" h="120">
                                    <a:moveTo>
                                      <a:pt x="58" y="0"/>
                                    </a:moveTo>
                                    <a:lnTo>
                                      <a:pt x="0" y="120"/>
                                    </a:lnTo>
                                    <a:lnTo>
                                      <a:pt x="120" y="118"/>
                                    </a:lnTo>
                                    <a:lnTo>
                                      <a:pt x="58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91769173" name="Text Box 2"/>
                        <wps:cNvSpPr txBox="1"/>
                        <wps:spPr>
                          <a:xfrm>
                            <a:off x="868680" y="22860"/>
                            <a:ext cx="731520" cy="219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6EE5D133" w14:textId="77777777" w:rsidR="002B5F2E" w:rsidRDefault="002B5F2E" w:rsidP="002B5F2E">
                              <w:r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  <w:t>T</w:t>
                              </w:r>
                              <w:r>
                                <w:rPr>
                                  <w:rFonts w:eastAsia="Times New Roman" w:cs="Times New Roman"/>
                                  <w:spacing w:val="-2"/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rFonts w:eastAsia="Times New Roman" w:cs="Times New Roman"/>
                                  <w:sz w:val="16"/>
                                  <w:szCs w:val="16"/>
                                </w:rPr>
                                <w:t>chn</w:t>
                              </w:r>
                              <w:r>
                                <w:rPr>
                                  <w:rFonts w:eastAsia="Times New Roman" w:cs="Times New Roman"/>
                                  <w:spacing w:val="-2"/>
                                  <w:sz w:val="16"/>
                                  <w:szCs w:val="16"/>
                                </w:rPr>
                                <w:t>olo</w:t>
                              </w:r>
                              <w:r>
                                <w:rPr>
                                  <w:rFonts w:eastAsia="Times New Roman" w:cs="Times New Roman"/>
                                  <w:sz w:val="16"/>
                                  <w:szCs w:val="16"/>
                                </w:rPr>
                                <w:t>g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7003142" name="Text Box 2"/>
                        <wps:cNvSpPr txBox="1"/>
                        <wps:spPr>
                          <a:xfrm>
                            <a:off x="1036320" y="617220"/>
                            <a:ext cx="39306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01979016" w14:textId="77777777" w:rsidR="002B5F2E" w:rsidRPr="003B4D50" w:rsidRDefault="002B5F2E" w:rsidP="002B5F2E">
                              <w:pPr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</w:pPr>
                              <w:r w:rsidRPr="003B4D50"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  <w:t>User</w:t>
                              </w:r>
                            </w:p>
                            <w:p w14:paraId="2E7F4787" w14:textId="77777777" w:rsidR="002B5F2E" w:rsidRPr="003B4D50" w:rsidRDefault="002B5F2E" w:rsidP="002B5F2E">
                              <w:pPr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</w:pPr>
                              <w:r w:rsidRPr="003B4D50"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</w:p>
                            <w:p w14:paraId="63E7CDF9" w14:textId="77777777" w:rsidR="002B5F2E" w:rsidRDefault="002B5F2E" w:rsidP="002B5F2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1654679" name="Text Box 4"/>
                        <wps:cNvSpPr txBox="1"/>
                        <wps:spPr>
                          <a:xfrm>
                            <a:off x="792480" y="1188720"/>
                            <a:ext cx="899160" cy="2057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ED5BD2F" w14:textId="77777777" w:rsidR="002B5F2E" w:rsidRPr="00E56BB6" w:rsidRDefault="002B5F2E" w:rsidP="002B5F2E">
                              <w:pPr>
                                <w:jc w:val="center"/>
                                <w:rPr>
                                  <w:sz w:val="16"/>
                                  <w:szCs w:val="18"/>
                                </w:rPr>
                              </w:pPr>
                              <w:r w:rsidRPr="00E56BB6">
                                <w:rPr>
                                  <w:sz w:val="16"/>
                                  <w:szCs w:val="18"/>
                                </w:rPr>
                                <w:t>Organizatio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6516192" name="Text Box 2"/>
                        <wps:cNvSpPr txBox="1"/>
                        <wps:spPr>
                          <a:xfrm>
                            <a:off x="1828800" y="609600"/>
                            <a:ext cx="670560" cy="2743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8C78FA2" w14:textId="77777777" w:rsidR="002B5F2E" w:rsidRDefault="002B5F2E" w:rsidP="002B5F2E">
                              <w:r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  <w:t>T</w:t>
                              </w:r>
                              <w:r>
                                <w:rPr>
                                  <w:rFonts w:eastAsia="Times New Roman" w:cs="Times New Roman"/>
                                  <w:spacing w:val="-2"/>
                                  <w:sz w:val="16"/>
                                  <w:szCs w:val="16"/>
                                </w:rPr>
                                <w:t>e</w:t>
                              </w:r>
                              <w:r>
                                <w:rPr>
                                  <w:rFonts w:eastAsia="Times New Roman" w:cs="Times New Roman"/>
                                  <w:sz w:val="16"/>
                                  <w:szCs w:val="16"/>
                                </w:rPr>
                                <w:t>chn</w:t>
                              </w:r>
                              <w:r>
                                <w:rPr>
                                  <w:rFonts w:eastAsia="Times New Roman" w:cs="Times New Roman"/>
                                  <w:spacing w:val="-2"/>
                                  <w:sz w:val="16"/>
                                  <w:szCs w:val="16"/>
                                </w:rPr>
                                <w:t>olo</w:t>
                              </w:r>
                              <w:r>
                                <w:rPr>
                                  <w:rFonts w:eastAsia="Times New Roman" w:cs="Times New Roman"/>
                                  <w:sz w:val="16"/>
                                  <w:szCs w:val="16"/>
                                </w:rPr>
                                <w:t>g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3729440" name="Text Box 2"/>
                        <wps:cNvSpPr txBox="1"/>
                        <wps:spPr>
                          <a:xfrm>
                            <a:off x="76200" y="594360"/>
                            <a:ext cx="510540" cy="2743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ADE38B5" w14:textId="77777777" w:rsidR="002B5F2E" w:rsidRPr="00E56BB6" w:rsidRDefault="002B5F2E" w:rsidP="002B5F2E">
                              <w:pPr>
                                <w:jc w:val="center"/>
                              </w:pPr>
                              <w:r>
                                <w:rPr>
                                  <w:rFonts w:eastAsia="Times New Roman" w:cs="Times New Roman"/>
                                  <w:spacing w:val="-3"/>
                                  <w:sz w:val="16"/>
                                  <w:szCs w:val="16"/>
                                </w:rPr>
                                <w:t>Us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ADE5B4" id="Group 36" o:spid="_x0000_s1026" style="position:absolute;margin-left:92.25pt;margin-top:15.7pt;width:199.65pt;height:112.2pt;z-index:-251656192" coordsize="25355,142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">
                <v:group id="Group 749627109" o:spid="_x0000_s1027" style="position:absolute;width:25355;height:14249" coordorigin="4212,-2436" coordsize="3993,2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">
                  <v:shape id="Freeform 88" o:spid="_x0000_s1028" style="position:absolute;left:5714;top:-1565;width:854;height:593;visibility:visible;mso-wrap-style:square;v-text-anchor:top" coordsize="854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" path="m99,l756,r23,2l833,37r22,457l852,516r-34,55l99,593,76,590,22,555,,99,3,76,38,21,99,xe" filled="f" strokeweight=".72pt">
                    <v:path arrowok="t" o:connecttype="custom" o:connectlocs="99,-1565;756,-1565;779,-1563;833,-1528;855,-1071;852,-1049;818,-994;99,-972;76,-975;22,-1010;0,-1466;3,-1489;38,-1544;99,-1565" o:connectangles="0,0,0,0,0,0,0,0,0,0,0,0,0,0"/>
                  </v:shape>
                  <v:group id="Group 84" o:spid="_x0000_s1029" style="position:absolute;left:6143;top:-1930;width:2;height:242" coordorigin="6143,-1930" coordsize="2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">
                    <v:shape id="Freeform 85" o:spid="_x0000_s1030" style="position:absolute;left:6143;top:-1930;width:2;height:242;visibility:visible;mso-wrap-style:square;v-text-anchor:top" coordsize="2,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" path="m,l,241e" filled="f" strokeweight=".04103mm">
                      <v:path arrowok="t" o:connecttype="custom" o:connectlocs="0,-1930;0,-1689" o:connectangles="0,0"/>
                    </v:shape>
                  </v:group>
                  <v:group id="Group 82" o:spid="_x0000_s1031" style="position:absolute;left:6082;top:-1688;width:120;height:120" coordorigin="6082,-1688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">
                    <v:shape id="Freeform 83" o:spid="_x0000_s1032" style="position:absolute;left:6082;top:-1688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" path="m,l59,120,120,1,,xe" fillcolor="black" stroked="f">
                      <v:path arrowok="t" o:connecttype="custom" o:connectlocs="0,-1688;59,-1568;120,-1687;0,-1688" o:connectangles="0,0,0,0"/>
                    </v:shape>
                  </v:group>
                  <v:shape id="Freeform 81" o:spid="_x0000_s1033" style="position:absolute;left:5494;top:-2436;width:1303;height:406;visibility:visible;mso-wrap-style:square;v-text-anchor:top" coordsize="1303,4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" path="m67,l1235,r23,3l1277,14r14,16l1301,50r2,288l1299,360r-10,19l1273,394r-20,9l67,405,45,401,26,391,11,375,2,355,,67,3,45,14,26,30,11,50,2,67,xe" filled="f" strokeweight=".72pt">
                    <v:path arrowok="t" o:connecttype="custom" o:connectlocs="67,-2436;1235,-2436;1258,-2433;1277,-2422;1291,-2406;1301,-2386;1303,-2098;1299,-2076;1289,-2057;1273,-2042;1253,-2033;67,-2031;45,-2035;26,-2045;11,-2061;2,-2081;0,-2369;3,-2391;14,-2410;30,-2425;50,-2434;67,-2436" o:connectangles="0,0,0,0,0,0,0,0,0,0,0,0,0,0,0,0,0,0,0,0,0,0"/>
                  </v:shape>
                  <v:group id="Group 77" o:spid="_x0000_s1034" style="position:absolute;left:6084;top:-2031;width:120;height:120" coordorigin="6084,-2031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">
                    <v:shape id="Freeform 78" o:spid="_x0000_s1035" style="position:absolute;left:6084;top:-2031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" path="m60,l,120r120,l60,xe" fillcolor="black" stroked="f">
                      <v:path arrowok="t" o:connecttype="custom" o:connectlocs="60,-2031;0,-1911;120,-1911;60,-2031" o:connectangles="0,0,0,0"/>
                    </v:shape>
                  </v:group>
                  <v:shape id="Freeform 76" o:spid="_x0000_s1036" style="position:absolute;left:7022;top:-1565;width:1183;height:593;visibility:visible;mso-wrap-style:square;v-text-anchor:top" coordsize="1183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" path="m99,r986,l1108,2r54,35l1184,494r-3,22l1146,571,99,593,76,590,22,555,,99,3,76,38,21,99,xe" filled="f" strokeweight=".72pt">
                    <v:path arrowok="t" o:connecttype="custom" o:connectlocs="99,-1565;1085,-1565;1108,-1563;1162,-1528;1184,-1071;1181,-1049;1146,-994;99,-972;76,-975;22,-1010;0,-1466;3,-1489;38,-1544;99,-1565" o:connectangles="0,0,0,0,0,0,0,0,0,0,0,0,0,0"/>
                  </v:shape>
                  <v:group id="Group 72" o:spid="_x0000_s1037" style="position:absolute;left:6898;top:-2225;width:706;height:559" coordorigin="6898,-2225" coordsize="706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">
                    <v:shape id="Freeform 73" o:spid="_x0000_s1038" style="position:absolute;left:6898;top:-2225;width:706;height:559;visibility:visible;mso-wrap-style:square;v-text-anchor:top" coordsize="706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" path="m,l98,19r96,29l286,88r87,49l453,194r72,64l588,327r51,74l679,479r15,40l705,559e" filled="f" strokeweight=".96pt">
                      <v:path arrowok="t" o:connecttype="custom" o:connectlocs="0,-2225;98,-2206;194,-2177;286,-2137;373,-2088;453,-2031;525,-1967;588,-1898;639,-1824;679,-1746;694,-1706;705,-1666" o:connectangles="0,0,0,0,0,0,0,0,0,0,0,0"/>
                    </v:shape>
                  </v:group>
                  <v:group id="Group 70" o:spid="_x0000_s1039" style="position:absolute;left:7541;top:-1692;width:118;height:127" coordorigin="7541,-1692" coordsize="118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">
                    <v:shape id="Freeform 71" o:spid="_x0000_s1040" style="position:absolute;left:7541;top:-1692;width:118;height:127;visibility:visible;mso-wrap-style:square;v-text-anchor:top" coordsize="118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" path="m117,l,14,73,127,117,xe" fillcolor="black" stroked="f">
                      <v:path arrowok="t" o:connecttype="custom" o:connectlocs="117,-1692;0,-1678;73,-1565;117,-1692" o:connectangles="0,0,0,0"/>
                    </v:shape>
                  </v:group>
                  <v:group id="Group 68" o:spid="_x0000_s1041" style="position:absolute;left:6797;top:-2285;width:125;height:120" coordorigin="6797,-2285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">
                    <v:shape id="Freeform 69" o:spid="_x0000_s1042" style="position:absolute;left:6797;top:-2285;width:125;height:120;visibility:visible;mso-wrap-style:square;v-text-anchor:top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" path="m125,l,52r117,68l125,xe" fillcolor="black" stroked="f">
                      <v:path arrowok="t" o:connecttype="custom" o:connectlocs="125,-2285;0,-2233;117,-2165;125,-2285" o:connectangles="0,0,0,0"/>
                    </v:shape>
                  </v:group>
                  <v:group id="Group 64" o:spid="_x0000_s1043" style="position:absolute;left:4212;top:-1565;width:1020;height:593" coordorigin="4212,-1565" coordsize="1020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">
                    <v:shape id="Freeform 67" o:spid="_x0000_s1044" style="position:absolute;left:4212;top:-1565;width:1020;height:593;visibility:visible;mso-wrap-style:square;v-text-anchor:top" coordsize="1020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" path="m99,l921,r23,2l998,37r22,457l1017,516r-34,55l99,593,76,590,22,555,,99,3,76,37,21,99,xe" filled="f" strokeweight=".72pt">
                      <v:path arrowok="t" o:connecttype="custom" o:connectlocs="99,-1565;921,-1565;944,-1563;998,-1528;1020,-1071;1017,-1049;983,-994;99,-972;76,-975;22,-1010;0,-1466;3,-1489;37,-1544;99,-1565" o:connectangles="0,0,0,0,0,0,0,0,0,0,0,0,0,0"/>
                    </v:shape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66" o:spid="_x0000_s1045" type="#_x0000_t75" style="position:absolute;left:4517;top:-1488;width:605;height:3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">
                      <v:imagedata r:id="rId24" o:title=""/>
                    </v:shape>
                  </v:group>
                  <v:group id="Group 62" o:spid="_x0000_s1046" style="position:absolute;left:4733;top:-2225;width:660;height:559" coordorigin="4733,-2225" coordsize="660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">
                    <v:shape id="Freeform 63" o:spid="_x0000_s1047" style="position:absolute;left:4733;top:-2225;width:660;height:559;visibility:visible;mso-wrap-style:square;v-text-anchor:top" coordsize="660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" path="m660,l567,19,477,50,391,90r-81,49l235,196r-67,63l110,328,61,402,24,479,10,519,,559e" filled="f" strokeweight=".96pt">
                      <v:path arrowok="t" o:connecttype="custom" o:connectlocs="660,-2225;567,-2206;477,-2175;391,-2135;310,-2086;235,-2029;168,-1966;110,-1897;61,-1823;24,-1746;10,-1706;0,-1666" o:connectangles="0,0,0,0,0,0,0,0,0,0,0,0"/>
                    </v:shape>
                  </v:group>
                  <v:group id="Group 60" o:spid="_x0000_s1048" style="position:absolute;left:4675;top:-1692;width:120;height:127" coordorigin="4675,-1692" coordsize="12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">
                    <v:shape id="Freeform 61" o:spid="_x0000_s1049" style="position:absolute;left:4675;top:-1692;width:120;height:127;visibility:visible;mso-wrap-style:square;v-text-anchor:top" coordsize="12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" path="m,l47,127,120,13,,xe" fillcolor="black" stroked="f">
                      <v:path arrowok="t" o:connecttype="custom" o:connectlocs="0,-1692;47,-1565;120,-1679;0,-1692" o:connectangles="0,0,0,0"/>
                    </v:shape>
                  </v:group>
                  <v:group id="Group 58" o:spid="_x0000_s1050" style="position:absolute;left:5369;top:-2283;width:125;height:120" coordorigin="5369,-2283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">
                    <v:shape id="Freeform 59" o:spid="_x0000_s1051" style="position:absolute;left:5369;top:-2283;width:125;height:120;visibility:visible;mso-wrap-style:square;v-text-anchor:top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" path="m,l9,120,125,51,,xe" fillcolor="black" stroked="f">
                      <v:path arrowok="t" o:connecttype="custom" o:connectlocs="0,-2283;9,-2163;125,-2232;0,-2283" o:connectangles="0,0,0,0"/>
                    </v:shape>
                  </v:group>
                  <v:shape id="Freeform 57" o:spid="_x0000_s1052" style="position:absolute;left:5376;top:-598;width:1560;height:406;visibility:visible;mso-wrap-style:square;v-text-anchor:top" coordsize="1560,4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" path="m68,l1493,r22,4l1534,14r15,16l1558,50r2,288l1556,360r-10,19l1530,394r-20,9l68,406,45,402,26,391,11,376,2,356,,68,4,45,14,26,30,11,50,2,68,xe" filled="f" strokeweight=".72pt">
                    <v:path arrowok="t" o:connecttype="custom" o:connectlocs="68,-598;1493,-598;1515,-594;1534,-584;1549,-568;1558,-548;1560,-260;1556,-238;1546,-219;1530,-204;1510,-195;68,-192;45,-196;26,-207;11,-222;2,-242;0,-530;4,-553;14,-572;30,-587;50,-596;68,-598" o:connectangles="0,0,0,0,0,0,0,0,0,0,0,0,0,0,0,0,0,0,0,0,0,0"/>
                  </v:shape>
                  <v:group id="Group 53" o:spid="_x0000_s1053" style="position:absolute;left:4735;top:-872;width:540;height:468" coordorigin="4735,-872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">
                    <v:shape id="Freeform 54" o:spid="_x0000_s1054" style="position:absolute;left:4735;top:-872;width:540;height:468;visibility:visible;mso-wrap-style:square;v-text-anchor:top" coordsize="540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" path="m,l22,66r31,64l94,191r48,58l196,301r61,48l323,390r69,34l465,451r38,10l540,468e" filled="f" strokeweight=".96pt">
                      <v:path arrowok="t" o:connecttype="custom" o:connectlocs="0,-872;22,-806;53,-742;94,-681;142,-623;196,-571;257,-523;323,-482;392,-448;465,-421;503,-411;540,-404" o:connectangles="0,0,0,0,0,0,0,0,0,0,0,0"/>
                    </v:shape>
                  </v:group>
                  <v:group id="Group 51" o:spid="_x0000_s1055" style="position:absolute;left:5251;top:-466;width:125;height:120" coordorigin="5251,-466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">
                    <v:shape id="Freeform 52" o:spid="_x0000_s1056" style="position:absolute;left:5251;top:-466;width:125;height:120;visibility:visible;mso-wrap-style:square;v-text-anchor:top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" path="m11,l,120,125,70,11,xe" fillcolor="black" stroked="f">
                      <v:path arrowok="t" o:connecttype="custom" o:connectlocs="11,-466;0,-346;125,-396;11,-466" o:connectangles="0,0,0,0"/>
                    </v:shape>
                  </v:group>
                  <v:group id="Group 49" o:spid="_x0000_s1057" style="position:absolute;left:4678;top:-972;width:120;height:127" coordorigin="4678,-972" coordsize="12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">
                    <v:shape id="Freeform 50" o:spid="_x0000_s1058" style="position:absolute;left:4678;top:-972;width:120;height:127;visibility:visible;mso-wrap-style:square;v-text-anchor:top" coordsize="12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" path="m44,l,127,120,112,44,xe" fillcolor="black" stroked="f">
                      <v:path arrowok="t" o:connecttype="custom" o:connectlocs="44,-972;0,-845;120,-860;44,-972" o:connectangles="0,0,0,0"/>
                    </v:shape>
                  </v:group>
                  <v:group id="Group 47" o:spid="_x0000_s1059" style="position:absolute;left:7037;top:-874;width:564;height:470" coordorigin="7037,-874" coordsize="564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">
                    <v:shape id="Freeform 48" o:spid="_x0000_s1060" style="position:absolute;left:7037;top:-874;width:564;height:470;visibility:visible;mso-wrap-style:square;v-text-anchor:top" coordsize="564,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" path="m564,l541,66r-33,65l466,192r-50,58l359,303r-64,48l227,392r-73,34l78,453,39,463,,470e" filled="f" strokeweight=".96pt">
                      <v:path arrowok="t" o:connecttype="custom" o:connectlocs="564,-874;541,-808;508,-743;466,-682;416,-624;359,-571;295,-523;227,-482;154,-448;78,-421;39,-411;0,-404" o:connectangles="0,0,0,0,0,0,0,0,0,0,0,0"/>
                    </v:shape>
                  </v:group>
                  <v:group id="Group 45" o:spid="_x0000_s1061" style="position:absolute;left:6936;top:-466;width:125;height:120" coordorigin="6936,-466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">
                    <v:shape id="Freeform 46" o:spid="_x0000_s1062" style="position:absolute;left:6936;top:-466;width:125;height:120;visibility:visible;mso-wrap-style:square;v-text-anchor:top" coordsize="12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" path="m115,l,70r125,50l115,xe" fillcolor="black" stroked="f">
                      <v:path arrowok="t" o:connecttype="custom" o:connectlocs="115,-466;0,-396;125,-346;115,-466" o:connectangles="0,0,0,0"/>
                    </v:shape>
                  </v:group>
                  <v:group id="Group 43" o:spid="_x0000_s1063" style="position:absolute;left:7541;top:-972;width:118;height:127" coordorigin="7541,-972" coordsize="118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">
                    <v:shape id="Freeform 44" o:spid="_x0000_s1064" style="position:absolute;left:7541;top:-972;width:118;height:127;visibility:visible;mso-wrap-style:square;v-text-anchor:top" coordsize="118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" path="m74,l,111r117,16l74,xe" fillcolor="black" stroked="f">
                      <v:path arrowok="t" o:connecttype="custom" o:connectlocs="74,-972;0,-861;117,-845;74,-972" o:connectangles="0,0,0,0"/>
                    </v:shape>
                  </v:group>
                  <v:group id="Group 41" o:spid="_x0000_s1065" style="position:absolute;left:6670;top:-1268;width:252;height:2" coordorigin="6670,-1268" coordsize="25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">
                    <v:shape id="Freeform 42" o:spid="_x0000_s1066" style="position:absolute;left:6670;top:-1268;width:252;height:2;visibility:visible;mso-wrap-style:square;v-text-anchor:top" coordsize="25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" path="m,l252,e" filled="f" strokeweight=".96pt">
                      <v:path arrowok="t" o:connecttype="custom" o:connectlocs="0,0;252,0" o:connectangles="0,0"/>
                    </v:shape>
                  </v:group>
                  <v:group id="Group 39" o:spid="_x0000_s1067" style="position:absolute;left:6902;top:-1328;width:120;height:120" coordorigin="6902,-1328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">
                    <v:shape id="Freeform 40" o:spid="_x0000_s1068" style="position:absolute;left:6902;top:-1328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" path="m1,l,120,120,61,1,xe" fillcolor="black" stroked="f">
                      <v:path arrowok="t" o:connecttype="custom" o:connectlocs="1,-1328;0,-1208;120,-1267;1,-1328" o:connectangles="0,0,0,0"/>
                    </v:shape>
                  </v:group>
                  <v:group id="Group 37" o:spid="_x0000_s1069" style="position:absolute;left:6569;top:-1328;width:120;height:120" coordorigin="6569,-1328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">
                    <v:shape id="Freeform 38" o:spid="_x0000_s1070" style="position:absolute;left:6569;top:-1328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" path="m120,l,60r120,60l120,xe" fillcolor="black" stroked="f">
                      <v:path arrowok="t" o:connecttype="custom" o:connectlocs="120,-1328;0,-1268;120,-1208;120,-1328" o:connectangles="0,0,0,0"/>
                    </v:shape>
                  </v:group>
                  <v:group id="Group 35" o:spid="_x0000_s1071" style="position:absolute;left:5333;top:-1268;width:281;height:2" coordorigin="5333,-1268" coordsize="28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">
                    <v:shape id="Freeform 36" o:spid="_x0000_s1072" style="position:absolute;left:5333;top:-1268;width:281;height:2;visibility:visible;mso-wrap-style:square;v-text-anchor:top" coordsize="28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" path="m281,l,e" filled="f" strokeweight=".96pt">
                      <v:path arrowok="t" o:connecttype="custom" o:connectlocs="281,0;0,0" o:connectangles="0,0"/>
                    </v:shape>
                  </v:group>
                  <v:group id="Group 33" o:spid="_x0000_s1073" style="position:absolute;left:5232;top:-1328;width:120;height:120" coordorigin="5232,-1328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">
                    <v:shape id="Freeform 34" o:spid="_x0000_s1074" style="position:absolute;left:5232;top:-1328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" path="m120,l,60r120,60l120,xe" fillcolor="black" stroked="f">
                      <v:path arrowok="t" o:connecttype="custom" o:connectlocs="120,-1328;0,-1268;120,-1208;120,-1328" o:connectangles="0,0,0,0"/>
                    </v:shape>
                  </v:group>
                  <v:group id="Group 31" o:spid="_x0000_s1075" style="position:absolute;left:5594;top:-1328;width:120;height:120" coordorigin="5594,-1328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">
                    <v:shape id="Freeform 32" o:spid="_x0000_s1076" style="position:absolute;left:5594;top:-1328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" path="m1,l,120,120,61,1,xe" fillcolor="black" stroked="f">
                      <v:path arrowok="t" o:connecttype="custom" o:connectlocs="1,-1328;0,-1208;120,-1267;1,-1328" o:connectangles="0,0,0,0"/>
                    </v:shape>
                  </v:group>
                  <v:group id="Group 29" o:spid="_x0000_s1077" style="position:absolute;left:6142;top:-872;width:12;height:159" coordorigin="6142,-872" coordsize="12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">
                    <v:shape id="Freeform 30" o:spid="_x0000_s1078" style="position:absolute;left:6142;top:-872;width:12;height:159;visibility:visible;mso-wrap-style:square;v-text-anchor:top" coordsize="12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" path="m,l4,77,7,91r2,15l10,130r1,30e" filled="f" strokeweight=".96pt">
                      <v:path arrowok="t" o:connecttype="custom" o:connectlocs="0,-872;4,-795;7,-781;9,-766;10,-742;11,-712" o:connectangles="0,0,0,0,0,0"/>
                    </v:shape>
                  </v:group>
                  <v:group id="Group 27" o:spid="_x0000_s1079" style="position:absolute;left:6094;top:-720;width:120;height:122" coordorigin="6094,-720" coordsize="120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">
                    <v:shape id="Freeform 28" o:spid="_x0000_s1080" style="position:absolute;left:6094;top:-720;width:120;height:122;visibility:visible;mso-wrap-style:square;v-text-anchor:top" coordsize="120,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" path="m120,l,1,61,122,120,xe" fillcolor="black" stroked="f">
                      <v:path arrowok="t" o:connecttype="custom" o:connectlocs="120,-720;0,-719;61,-598;120,-720" o:connectangles="0,0,0,0"/>
                    </v:shape>
                  </v:group>
                  <v:group id="Group 25" o:spid="_x0000_s1081" style="position:absolute;left:6082;top:-972;width:120;height:120" coordorigin="6082,-972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">
                    <v:shape id="Freeform 26" o:spid="_x0000_s1082" style="position:absolute;left:6082;top:-972;width:120;height:120;visibility:visible;mso-wrap-style:square;v-text-anchor:top" coordsize="12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" path="m58,l,120r120,-2l58,xe" fillcolor="black" stroked="f">
                      <v:path arrowok="t" o:connecttype="custom" o:connectlocs="58,-972;0,-852;120,-854;58,-972" o:connectangles="0,0,0,0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83" type="#_x0000_t202" style="position:absolute;left:8686;top:228;width:7316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" fillcolor="white [3201]" strokecolor="white [3212]" strokeweight=".5pt">
                  <v:textbox>
                    <w:txbxContent>
                      <w:p w14:paraId="6EE5D133" w14:textId="77777777" w:rsidR="002B5F2E" w:rsidRDefault="002B5F2E" w:rsidP="002B5F2E">
                        <w:r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  <w:t>T</w:t>
                        </w:r>
                        <w:r>
                          <w:rPr>
                            <w:rFonts w:eastAsia="Times New Roman" w:cs="Times New Roman"/>
                            <w:spacing w:val="-2"/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rFonts w:eastAsia="Times New Roman" w:cs="Times New Roman"/>
                            <w:sz w:val="16"/>
                            <w:szCs w:val="16"/>
                          </w:rPr>
                          <w:t>chn</w:t>
                        </w:r>
                        <w:r>
                          <w:rPr>
                            <w:rFonts w:eastAsia="Times New Roman" w:cs="Times New Roman"/>
                            <w:spacing w:val="-2"/>
                            <w:sz w:val="16"/>
                            <w:szCs w:val="16"/>
                          </w:rPr>
                          <w:t>olo</w:t>
                        </w:r>
                        <w:r>
                          <w:rPr>
                            <w:rFonts w:eastAsia="Times New Roman" w:cs="Times New Roman"/>
                            <w:sz w:val="16"/>
                            <w:szCs w:val="16"/>
                          </w:rPr>
                          <w:t>gy</w:t>
                        </w:r>
                      </w:p>
                    </w:txbxContent>
                  </v:textbox>
                </v:shape>
                <v:shape id="Text Box 2" o:spid="_x0000_s1084" type="#_x0000_t202" style="position:absolute;left:10363;top:6172;width:393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" fillcolor="white [3201]" strokecolor="white [3212]" strokeweight=".5pt">
                  <v:textbox>
                    <w:txbxContent>
                      <w:p w14:paraId="01979016" w14:textId="77777777" w:rsidR="002B5F2E" w:rsidRPr="003B4D50" w:rsidRDefault="002B5F2E" w:rsidP="002B5F2E">
                        <w:pPr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</w:pPr>
                        <w:r w:rsidRPr="003B4D50"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  <w:t>User</w:t>
                        </w:r>
                      </w:p>
                      <w:p w14:paraId="2E7F4787" w14:textId="77777777" w:rsidR="002B5F2E" w:rsidRPr="003B4D50" w:rsidRDefault="002B5F2E" w:rsidP="002B5F2E">
                        <w:pPr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</w:pPr>
                        <w:r w:rsidRPr="003B4D50"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  <w:t xml:space="preserve"> </w:t>
                        </w:r>
                      </w:p>
                      <w:p w14:paraId="63E7CDF9" w14:textId="77777777" w:rsidR="002B5F2E" w:rsidRDefault="002B5F2E" w:rsidP="002B5F2E"/>
                    </w:txbxContent>
                  </v:textbox>
                </v:shape>
                <v:shape id="Text Box 4" o:spid="_x0000_s1085" type="#_x0000_t202" style="position:absolute;left:7924;top:11887;width:8992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" fillcolor="white [3201]" strokecolor="white [3212]" strokeweight=".5pt">
                  <v:textbox>
                    <w:txbxContent>
                      <w:p w14:paraId="4ED5BD2F" w14:textId="77777777" w:rsidR="002B5F2E" w:rsidRPr="00E56BB6" w:rsidRDefault="002B5F2E" w:rsidP="002B5F2E">
                        <w:pPr>
                          <w:jc w:val="center"/>
                          <w:rPr>
                            <w:sz w:val="16"/>
                            <w:szCs w:val="18"/>
                          </w:rPr>
                        </w:pPr>
                        <w:r w:rsidRPr="00E56BB6">
                          <w:rPr>
                            <w:sz w:val="16"/>
                            <w:szCs w:val="18"/>
                          </w:rPr>
                          <w:t>Organization</w:t>
                        </w:r>
                      </w:p>
                    </w:txbxContent>
                  </v:textbox>
                </v:shape>
                <v:shape id="Text Box 2" o:spid="_x0000_s1086" type="#_x0000_t202" style="position:absolute;left:18288;top:6096;width:670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" fillcolor="white [3201]" strokecolor="white [3212]" strokeweight=".5pt">
                  <v:textbox>
                    <w:txbxContent>
                      <w:p w14:paraId="78C78FA2" w14:textId="77777777" w:rsidR="002B5F2E" w:rsidRDefault="002B5F2E" w:rsidP="002B5F2E">
                        <w:r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  <w:t>T</w:t>
                        </w:r>
                        <w:r>
                          <w:rPr>
                            <w:rFonts w:eastAsia="Times New Roman" w:cs="Times New Roman"/>
                            <w:spacing w:val="-2"/>
                            <w:sz w:val="16"/>
                            <w:szCs w:val="16"/>
                          </w:rPr>
                          <w:t>e</w:t>
                        </w:r>
                        <w:r>
                          <w:rPr>
                            <w:rFonts w:eastAsia="Times New Roman" w:cs="Times New Roman"/>
                            <w:sz w:val="16"/>
                            <w:szCs w:val="16"/>
                          </w:rPr>
                          <w:t>chn</w:t>
                        </w:r>
                        <w:r>
                          <w:rPr>
                            <w:rFonts w:eastAsia="Times New Roman" w:cs="Times New Roman"/>
                            <w:spacing w:val="-2"/>
                            <w:sz w:val="16"/>
                            <w:szCs w:val="16"/>
                          </w:rPr>
                          <w:t>olo</w:t>
                        </w:r>
                        <w:r>
                          <w:rPr>
                            <w:rFonts w:eastAsia="Times New Roman" w:cs="Times New Roman"/>
                            <w:sz w:val="16"/>
                            <w:szCs w:val="16"/>
                          </w:rPr>
                          <w:t>gy</w:t>
                        </w:r>
                      </w:p>
                    </w:txbxContent>
                  </v:textbox>
                </v:shape>
                <v:shape id="Text Box 2" o:spid="_x0000_s1087" type="#_x0000_t202" style="position:absolute;left:762;top:5943;width:510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" fillcolor="white [3201]" strokecolor="white [3212]" strokeweight=".5pt">
                  <v:textbox>
                    <w:txbxContent>
                      <w:p w14:paraId="1ADE38B5" w14:textId="77777777" w:rsidR="002B5F2E" w:rsidRPr="00E56BB6" w:rsidRDefault="002B5F2E" w:rsidP="002B5F2E">
                        <w:pPr>
                          <w:jc w:val="center"/>
                        </w:pPr>
                        <w:r>
                          <w:rPr>
                            <w:rFonts w:eastAsia="Times New Roman" w:cs="Times New Roman"/>
                            <w:spacing w:val="-3"/>
                            <w:sz w:val="16"/>
                            <w:szCs w:val="16"/>
                          </w:rPr>
                          <w:t>User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5F27F1E" w14:textId="007878B1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1731439F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74363F94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7C5A24E8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1F9DEB58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54F69FD0" w14:textId="77777777" w:rsidR="00D26100" w:rsidRPr="00F84846" w:rsidRDefault="00D26100" w:rsidP="00D26100">
      <w:pPr>
        <w:ind w:left="2160" w:firstLine="720"/>
        <w:rPr>
          <w:rFonts w:ascii="FM Abhaya" w:eastAsia="FM Abhaya" w:hAnsi="FM Abhaya"/>
          <w:sz w:val="20"/>
          <w:szCs w:val="20"/>
          <w:lang w:bidi="si-LK"/>
        </w:rPr>
      </w:pP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F84846">
        <w:rPr>
          <w:rFonts w:ascii="FM Abhaya" w:eastAsia="FM Abhaya" w:hAnsi="FM Abhaya"/>
          <w:sz w:val="20"/>
          <w:szCs w:val="20"/>
          <w:cs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2: </w:t>
      </w:r>
      <w:r w:rsidRPr="00E74FDF">
        <w:rPr>
          <w:rFonts w:ascii="FMAbhaya" w:eastAsia="FM Abhaya" w:hAnsi="FMAbhaya"/>
          <w:sz w:val="20"/>
          <w:szCs w:val="20"/>
          <w:lang w:bidi="si-LK"/>
        </w:rPr>
        <w:t xml:space="preserve">m¾fhaIK </w:t>
      </w:r>
      <w:proofErr w:type="spellStart"/>
      <w:r w:rsidRPr="00E74FDF">
        <w:rPr>
          <w:rFonts w:ascii="FMAbhaya" w:eastAsia="FM Abhaya" w:hAnsi="FMAbhaya"/>
          <w:sz w:val="20"/>
          <w:szCs w:val="20"/>
          <w:lang w:bidi="si-LK"/>
        </w:rPr>
        <w:t>rduqj</w:t>
      </w:r>
      <w:proofErr w:type="spellEnd"/>
    </w:p>
    <w:p w14:paraId="3BAE9A9C" w14:textId="77777777" w:rsidR="00D26100" w:rsidRDefault="00D26100" w:rsidP="00D26100">
      <w:pPr>
        <w:rPr>
          <w:rFonts w:ascii="FMAbhaya" w:eastAsia="FM Abhaya" w:hAnsi="FMAbhaya"/>
          <w:sz w:val="20"/>
          <w:szCs w:val="20"/>
          <w:lang w:bidi="si-LK"/>
        </w:rPr>
      </w:pPr>
    </w:p>
    <w:p w14:paraId="6C07C193" w14:textId="4A73130C" w:rsidR="00D26100" w:rsidRPr="0040168F" w:rsidRDefault="00D26100" w:rsidP="00D26100">
      <w:p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sÍfï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Submission), 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my;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(</w:t>
      </w:r>
    </w:p>
    <w:p w14:paraId="009A0E48" w14:textId="77777777" w:rsidR="00D26100" w:rsidRPr="0040168F" w:rsidRDefault="00D26100" w:rsidP="00D26100">
      <w:pPr>
        <w:pStyle w:val="ListParagraph"/>
        <w:numPr>
          <w:ilvl w:val="0"/>
          <w:numId w:val="34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|yd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úia;r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figure legends) </w:t>
      </w:r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we;=&lt;;a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jk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j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^m&lt;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uq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miq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31228698" w14:textId="77777777" w:rsidR="00D26100" w:rsidRPr="0040168F" w:rsidRDefault="00D26100" w:rsidP="00D26100">
      <w:pPr>
        <w:pStyle w:val="ListParagraph"/>
        <w:numPr>
          <w:ilvl w:val="0"/>
          <w:numId w:val="34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la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ksjerÈ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wxl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iys;j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jku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f.dkqjla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^Wod( </w:t>
      </w:r>
      <w:proofErr w:type="spellStart"/>
      <w:r w:rsidRPr="0040168F">
        <w:rPr>
          <w:rFonts w:ascii="FMAbhaya" w:eastAsia="FM Abhaya" w:hAnsi="FMAbhaya"/>
          <w:sz w:val="20"/>
          <w:szCs w:val="20"/>
          <w:lang w:bidi="si-LK"/>
        </w:rPr>
        <w:t>rEmh</w:t>
      </w:r>
      <w:proofErr w:type="spellEnd"/>
      <w:r w:rsidRPr="0040168F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>1</w:t>
      </w:r>
      <w:r w:rsidRPr="00613140">
        <w:rPr>
          <w:rFonts w:ascii="FMAbhaya" w:eastAsia="FM Abhaya" w:hAnsi="FMAbhaya"/>
          <w:sz w:val="20"/>
          <w:szCs w:val="20"/>
          <w:lang w:bidi="si-LK"/>
        </w:rPr>
        <w:t>w</w:t>
      </w:r>
      <w:r w:rsidRPr="0040168F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772AD864" w14:textId="77777777" w:rsidR="002B5F2E" w:rsidRPr="00F84846" w:rsidRDefault="002B5F2E" w:rsidP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170220B5" w14:textId="77777777" w:rsidR="00D26100" w:rsidRPr="00E12FE6" w:rsidRDefault="00D26100" w:rsidP="00D26100">
      <w:pPr>
        <w:rPr>
          <w:rFonts w:ascii="FM Abhaya" w:eastAsia="FM Abhaya" w:hAnsi="FM Abhaya"/>
          <w:b/>
          <w:bCs/>
          <w:lang w:bidi="si-LK"/>
        </w:rPr>
      </w:pPr>
      <w:proofErr w:type="spellStart"/>
      <w:r w:rsidRPr="00E12FE6">
        <w:rPr>
          <w:rFonts w:ascii="FMAbhaya" w:eastAsia="FM Abhaya" w:hAnsi="FMAbhaya"/>
          <w:b/>
          <w:bCs/>
          <w:lang w:bidi="si-LK"/>
        </w:rPr>
        <w:t>äðg,a</w:t>
      </w:r>
      <w:proofErr w:type="spellEnd"/>
      <w:r w:rsidRPr="00E12FE6">
        <w:rPr>
          <w:rFonts w:ascii="FMAbhaya" w:eastAsia="FM Abhaya" w:hAnsi="FMAbhaya"/>
          <w:b/>
          <w:bCs/>
          <w:lang w:bidi="si-LK"/>
        </w:rPr>
        <w:t xml:space="preserve"> ks¾udK </w:t>
      </w:r>
      <w:r w:rsidRPr="00E12FE6">
        <w:rPr>
          <w:rFonts w:ascii="FM Abhaya" w:eastAsia="FM Abhaya" w:hAnsi="FM Abhaya"/>
          <w:b/>
          <w:bCs/>
          <w:cs/>
          <w:lang w:bidi="si-LK"/>
        </w:rPr>
        <w:t>(</w:t>
      </w:r>
      <w:r w:rsidRPr="00E12FE6">
        <w:rPr>
          <w:rFonts w:ascii="FM Abhaya" w:eastAsia="FM Abhaya" w:hAnsi="FM Abhaya"/>
          <w:b/>
          <w:bCs/>
          <w:lang w:bidi="si-LK"/>
        </w:rPr>
        <w:t xml:space="preserve">Digital art)   </w:t>
      </w:r>
    </w:p>
    <w:p w14:paraId="47AD8EF4" w14:textId="77777777" w:rsidR="00D26100" w:rsidRPr="00B07738" w:rsidRDefault="00D26100" w:rsidP="00D26100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bf,lafg%dksl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ks¾udK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i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i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" Tn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uDÿldx.h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l=ula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qj;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eKdlr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my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oelafj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t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dlD;shlg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format) 'Save as'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mßj¾;kh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^f¾Çh Ñ;%"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,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*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afgda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halftones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f¾Çh$fyda,a*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afgda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xl,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my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fNao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resolution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YH;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sn|j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Odkh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hdu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&amp;(</w:t>
      </w:r>
    </w:p>
    <w:p w14:paraId="68520041" w14:textId="77777777" w:rsidR="00D26100" w:rsidRDefault="00D26100" w:rsidP="00D26100">
      <w:pPr>
        <w:jc w:val="both"/>
        <w:rPr>
          <w:rFonts w:ascii="FM Abhaya" w:eastAsia="FM Abhaya" w:hAnsi="FM Abhaya"/>
          <w:b/>
          <w:bCs/>
          <w:sz w:val="20"/>
          <w:szCs w:val="20"/>
          <w:lang w:bidi="si-LK"/>
        </w:rPr>
      </w:pPr>
    </w:p>
    <w:p w14:paraId="2CE0A0BF" w14:textId="77777777" w:rsidR="00D26100" w:rsidRPr="00B07738" w:rsidRDefault="00D26100" w:rsidP="00D26100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EPF</w:t>
      </w: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PDF:</w:t>
      </w:r>
    </w:p>
    <w:p w14:paraId="40837EC7" w14:textId="77777777" w:rsidR="00D26100" w:rsidRPr="00B07738" w:rsidRDefault="00D26100" w:rsidP="00D26100">
      <w:pPr>
        <w:numPr>
          <w:ilvl w:val="0"/>
          <w:numId w:val="18"/>
        </w:numPr>
        <w:rPr>
          <w:rFonts w:ascii="FM Abhaya" w:eastAsia="FM Abhaya" w:hAnsi="FM Abhaya"/>
          <w:sz w:val="20"/>
          <w:szCs w:val="20"/>
          <w:lang w:bidi="si-LK"/>
        </w:rPr>
      </w:pP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tínj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=re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,di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embedded fonts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foYsl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kso¾Yk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>Vector illustrations).</w:t>
      </w:r>
    </w:p>
    <w:p w14:paraId="0A75AA03" w14:textId="5939442D" w:rsidR="00D26100" w:rsidRPr="00B07738" w:rsidRDefault="00D26100" w:rsidP="00D26100">
      <w:pPr>
        <w:rPr>
          <w:rFonts w:ascii="FMAbhaya" w:eastAsia="FM Abhaya" w:hAnsi="FMAbhaya"/>
          <w:sz w:val="20"/>
          <w:szCs w:val="20"/>
          <w:lang w:bidi="si-LK"/>
        </w:rPr>
      </w:pP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TIFF</w:t>
      </w: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JPEG:</w:t>
      </w:r>
    </w:p>
    <w:p w14:paraId="5F07F228" w14:textId="77777777" w:rsidR="00D26100" w:rsidRPr="00B07738" w:rsidRDefault="00D26100" w:rsidP="00D26100">
      <w:pPr>
        <w:pStyle w:val="ListParagraph"/>
        <w:numPr>
          <w:ilvl w:val="0"/>
          <w:numId w:val="35"/>
        </w:numPr>
        <w:rPr>
          <w:rFonts w:ascii="FMAbhaya" w:eastAsia="FM Abhaya" w:hAnsi="FMAbhaya"/>
          <w:sz w:val="20"/>
          <w:szCs w:val="20"/>
          <w:lang w:bidi="si-LK"/>
        </w:rPr>
      </w:pP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j¾K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w¿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eye;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>grayscale/halftone)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PdhdrEm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u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300 dpi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fNaokh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j;aj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EE1C3CB" w14:textId="77777777" w:rsidR="00D26100" w:rsidRPr="00B07738" w:rsidRDefault="00D26100" w:rsidP="00D26100">
      <w:pPr>
        <w:pStyle w:val="ListParagraph"/>
        <w:numPr>
          <w:ilvl w:val="0"/>
          <w:numId w:val="35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ìÜuem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,o ^iïmQ¾Kfhkau l¿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qÿ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slai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;&amp; f¾Çh Ñ;%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line drawings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u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1000 dpi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fNaokh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j;aj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62125BA" w14:textId="77777777" w:rsidR="00D26100" w:rsidRPr="00B07738" w:rsidRDefault="00D26100" w:rsidP="00D26100">
      <w:pPr>
        <w:pStyle w:val="ListParagraph"/>
        <w:numPr>
          <w:ilvl w:val="0"/>
          <w:numId w:val="35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ìÜuem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,o f¾Çh$fyda,a*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afgda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xl,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^j¾K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w¿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eye;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&amp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ju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500 dpi</w:t>
      </w: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fNaokh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j;aj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C25BA8C" w14:textId="390EE506" w:rsidR="00D26100" w:rsidRPr="00E12FE6" w:rsidRDefault="00D26100" w:rsidP="00D26100">
      <w:pPr>
        <w:rPr>
          <w:rFonts w:ascii="FMAbhaya" w:eastAsia="FM Abhaya" w:hAnsi="FMAbhaya"/>
          <w:b/>
          <w:bCs/>
          <w:sz w:val="20"/>
          <w:szCs w:val="20"/>
          <w:lang w:bidi="si-LK"/>
        </w:rPr>
      </w:pPr>
      <w:r w:rsidRPr="00E12FE6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my; </w:t>
      </w:r>
      <w:proofErr w:type="spellStart"/>
      <w:r w:rsidRPr="00E12FE6">
        <w:rPr>
          <w:rFonts w:ascii="FMAbhaya" w:eastAsia="FM Abhaya" w:hAnsi="FMAbhaya"/>
          <w:b/>
          <w:bCs/>
          <w:sz w:val="20"/>
          <w:szCs w:val="20"/>
          <w:lang w:bidi="si-LK"/>
        </w:rPr>
        <w:t>oE</w:t>
      </w:r>
      <w:proofErr w:type="spellEnd"/>
      <w:r w:rsidRPr="00E12FE6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E12FE6">
        <w:rPr>
          <w:rFonts w:ascii="FMAbhaya" w:eastAsia="FM Abhaya" w:hAnsi="FMAbhaya"/>
          <w:b/>
          <w:bCs/>
          <w:sz w:val="20"/>
          <w:szCs w:val="20"/>
          <w:lang w:bidi="si-LK"/>
        </w:rPr>
        <w:t>fkdlrkak</w:t>
      </w:r>
      <w:proofErr w:type="spellEnd"/>
      <w:r w:rsidRPr="00E12FE6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</w:p>
    <w:p w14:paraId="7E7288B6" w14:textId="77777777" w:rsidR="00D26100" w:rsidRPr="00B07738" w:rsidRDefault="00D26100" w:rsidP="00D26100">
      <w:pPr>
        <w:pStyle w:val="ListParagraph"/>
        <w:numPr>
          <w:ilvl w:val="0"/>
          <w:numId w:val="36"/>
        </w:numPr>
        <w:rPr>
          <w:rFonts w:ascii="FMAbhaya" w:eastAsia="FM Abhaya" w:hAnsi="FMAbhaya"/>
          <w:sz w:val="20"/>
          <w:szCs w:val="20"/>
          <w:lang w:bidi="si-LK"/>
        </w:rPr>
      </w:pPr>
      <w:r w:rsidRPr="00B07738">
        <w:rPr>
          <w:rFonts w:ascii="FMAbhaya" w:eastAsia="FM Abhaya" w:hAnsi="FMAbhaya"/>
          <w:sz w:val="20"/>
          <w:szCs w:val="20"/>
          <w:lang w:bidi="si-LK"/>
        </w:rPr>
        <w:t>;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srh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u; o¾Ykh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ùug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uK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qÿi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^</w:t>
      </w:r>
      <w:r w:rsidRPr="00B07738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>GIF, BMP, PICT,</w:t>
      </w: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WPG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ek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&amp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kdfo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¦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dudkHfh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b;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v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slai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%udKhls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Sñ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; j¾K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mrdihlsk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hq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0AF3B810" w14:textId="77777777" w:rsidR="00D26100" w:rsidRPr="00B07738" w:rsidRDefault="00D26100" w:rsidP="00D26100">
      <w:pPr>
        <w:pStyle w:val="ListParagraph"/>
        <w:numPr>
          <w:ilvl w:val="0"/>
          <w:numId w:val="36"/>
        </w:numPr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êl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v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fNaokhla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low resolution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iys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kdfo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2E900B9" w14:textId="77777777" w:rsidR="00D26100" w:rsidRPr="00B07738" w:rsidRDefault="00D26100" w:rsidP="00D26100">
      <w:pPr>
        <w:pStyle w:val="ListParagraph"/>
        <w:numPr>
          <w:ilvl w:val="0"/>
          <w:numId w:val="36"/>
        </w:numPr>
        <w:rPr>
          <w:rFonts w:ascii="FMAbhaya" w:eastAsia="FM Abhaya" w:hAnsi="FMAbhaya"/>
          <w:sz w:val="20"/>
          <w:szCs w:val="20"/>
          <w:lang w:bidi="si-LK"/>
        </w:rPr>
      </w:pPr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wka;¾.;hg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jv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wêl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úY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,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excessively large)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rduq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07738">
        <w:rPr>
          <w:rFonts w:ascii="FMAbhaya" w:eastAsia="FM Abhaya" w:hAnsi="FMAbhaya"/>
          <w:sz w:val="20"/>
          <w:szCs w:val="20"/>
          <w:lang w:bidi="si-LK"/>
        </w:rPr>
        <w:t>fkdfokak</w:t>
      </w:r>
      <w:proofErr w:type="spellEnd"/>
      <w:r w:rsidRPr="00B07738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9D4D5A8" w14:textId="77777777" w:rsidR="00D26100" w:rsidRPr="004F7FA5" w:rsidRDefault="00D26100" w:rsidP="00D26100">
      <w:pPr>
        <w:rPr>
          <w:rFonts w:ascii="FM Abhaya" w:eastAsia="FM Abhaya" w:hAnsi="FM Abhaya"/>
          <w:sz w:val="20"/>
          <w:szCs w:val="20"/>
          <w:lang w:bidi="si-LK"/>
        </w:rPr>
      </w:pPr>
      <w:r w:rsidRPr="00B07738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j.=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Tables)</w:t>
      </w:r>
    </w:p>
    <w:p w14:paraId="75158E28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jla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l¿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qÿ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E12FE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E12FE6">
        <w:rPr>
          <w:rFonts w:ascii="FM Abhaya" w:eastAsia="FM Abhaya" w:hAnsi="FM Abhaya"/>
          <w:sz w:val="20"/>
          <w:szCs w:val="20"/>
          <w:lang w:bidi="si-LK"/>
        </w:rPr>
        <w:t>white and black)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¾Kj,ska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muKl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ukaú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56FB85BF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rduq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images)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kdj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Microsoft Office Word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dlD;sfhk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xialrK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editable text)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A46DBEA" w14:textId="77777777" w:rsidR="00D26100" w:rsidRPr="00F84846" w:rsidRDefault="00D26100" w:rsidP="00A735AC">
      <w:pPr>
        <w:numPr>
          <w:ilvl w:val="0"/>
          <w:numId w:val="21"/>
        </w:numPr>
        <w:spacing w:after="0"/>
        <w:jc w:val="both"/>
        <w:rPr>
          <w:rFonts w:ascii="FM Abhaya" w:eastAsia="FM Abhaya" w:hAnsi="FM Abhaya"/>
          <w:sz w:val="20"/>
          <w:szCs w:val="20"/>
          <w:lang w:bidi="si-LK"/>
        </w:rPr>
      </w:pPr>
      <w:r w:rsidRPr="00111EEA">
        <w:rPr>
          <w:rFonts w:ascii="FMAbhaya" w:eastAsia="FM Abhaya" w:hAnsi="FMAbhaya"/>
          <w:sz w:val="20"/>
          <w:szCs w:val="20"/>
          <w:lang w:bidi="si-LK"/>
        </w:rPr>
        <w:lastRenderedPageBreak/>
        <w:t>´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kEu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úfYaI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igykla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j.=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jg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my&lt;ska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;=h ^Wod( </w:t>
      </w:r>
      <w:r w:rsidRPr="00F84846">
        <w:rPr>
          <w:rFonts w:ascii="FM Abhaya" w:eastAsia="FM Abhaya" w:hAnsi="FM Abhaya"/>
          <w:i/>
          <w:iCs/>
          <w:sz w:val="20"/>
          <w:szCs w:val="20"/>
          <w:lang w:bidi="si-LK"/>
        </w:rPr>
        <w:t xml:space="preserve">*P&lt;0.05 based on </w:t>
      </w:r>
      <w:proofErr w:type="spellStart"/>
      <w:r w:rsidRPr="00F84846">
        <w:rPr>
          <w:rFonts w:ascii="FM Abhaya" w:eastAsia="FM Abhaya" w:hAnsi="FM Abhaya"/>
          <w:i/>
          <w:iCs/>
          <w:sz w:val="20"/>
          <w:szCs w:val="20"/>
          <w:lang w:bidi="si-LK"/>
        </w:rPr>
        <w:t>mean±SD</w:t>
      </w:r>
      <w:proofErr w:type="spellEnd"/>
      <w:r w:rsidRPr="00F84846">
        <w:rPr>
          <w:rFonts w:ascii="FM Abhaya" w:eastAsia="FM Abhaya" w:hAnsi="FM Abhaya"/>
          <w:i/>
          <w:iCs/>
          <w:sz w:val="20"/>
          <w:szCs w:val="20"/>
          <w:lang w:bidi="si-LK"/>
        </w:rPr>
        <w:t xml:space="preserve"> (n=30) using independent t test.</w:t>
      </w:r>
      <w:r w:rsidRPr="00F84846">
        <w:rPr>
          <w:rFonts w:ascii="FM Abhaya" w:eastAsia="FM Abhaya" w:hAnsi="FM Abhaya"/>
          <w:sz w:val="20"/>
          <w:szCs w:val="20"/>
          <w:lang w:bidi="si-LK"/>
        </w:rPr>
        <w:t>).</w:t>
      </w:r>
    </w:p>
    <w:p w14:paraId="5B6F4638" w14:textId="77777777" w:rsidR="00D26100" w:rsidRPr="00111EEA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111EEA">
        <w:rPr>
          <w:rFonts w:ascii="FMAbhaya" w:eastAsia="FM Abhaya" w:hAnsi="FMAbhaya"/>
          <w:sz w:val="20"/>
          <w:szCs w:val="20"/>
          <w:lang w:bidi="si-LK"/>
        </w:rPr>
        <w:t>m¾fhaIK m;%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sldfõ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fldgiaj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,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oekgu;a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idlÉPd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;=re j.= ;=&lt;g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kej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 xml:space="preserve">; we;=&lt;;a </w:t>
      </w:r>
      <w:proofErr w:type="spellStart"/>
      <w:r w:rsidRPr="00111EEA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111EEA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56E5C49C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</w:t>
      </w:r>
      <w:proofErr w:type="spellEnd"/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ෛ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,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>cells)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;=&lt;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sri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Í;s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>vertical rules/lines)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ijke,s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lsÍï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shading)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7B46E96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 Abhaya" w:eastAsia="FM Abhaya" w:hAnsi="FM Abhaya"/>
          <w:sz w:val="20"/>
          <w:szCs w:val="20"/>
          <w:lang w:bidi="si-LK"/>
        </w:rPr>
      </w:pP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.= wka;¾.;h(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f*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dfkdrej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(</w:t>
      </w:r>
      <w:r w:rsidRPr="00191760">
        <w:rPr>
          <w:rFonts w:cstheme="minorHAnsi"/>
          <w:color w:val="000000" w:themeColor="text1"/>
          <w:sz w:val="20"/>
          <w:szCs w:val="20"/>
        </w:rPr>
        <w:t xml:space="preserve">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t*a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tï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wNh</w:t>
      </w:r>
      <w:proofErr w:type="spellEnd"/>
      <w:r w:rsidRPr="00191760">
        <w:rPr>
          <w:rFonts w:ascii="FM Abhaya" w:eastAsia="FM Abhaya" w:hAnsi="FM Abhaya"/>
          <w:sz w:val="20"/>
          <w:szCs w:val="20"/>
          <w:lang w:bidi="si-LK"/>
        </w:rPr>
        <w:t>,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10</w:t>
      </w:r>
      <w:r w:rsidRPr="00F84846">
        <w:rPr>
          <w:rFonts w:ascii="FM Abhaya" w:eastAsia="FM Abhaya" w:hAnsi="FM Abhaya"/>
          <w:sz w:val="20"/>
          <w:szCs w:val="20"/>
          <w:lang w:bidi="si-LK"/>
        </w:rPr>
        <w:t>,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m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&lt;s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þo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mr;r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spacing) 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1</w:t>
      </w:r>
      <w:r w:rsidRPr="004F7FA5">
        <w:rPr>
          <w:rFonts w:ascii="FMAbhaya" w:eastAsia="FM Abhaya" w:hAnsi="FMAbhaya"/>
          <w:sz w:val="20"/>
          <w:szCs w:val="20"/>
          <w:lang w:bidi="si-LK"/>
        </w:rPr>
        <w:t>'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15</w:t>
      </w:r>
    </w:p>
    <w:p w14:paraId="70034921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uQ,dY%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191760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191760">
        <w:rPr>
          <w:rFonts w:ascii="FM Abhaya" w:eastAsia="FM Abhaya" w:hAnsi="FM Abhaya"/>
          <w:sz w:val="20"/>
          <w:szCs w:val="20"/>
          <w:lang w:bidi="si-LK"/>
        </w:rPr>
        <w:t>References/Source):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f*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dfkdrej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(</w:t>
      </w:r>
      <w:r w:rsidRPr="00191760">
        <w:rPr>
          <w:rFonts w:cstheme="minorHAnsi"/>
          <w:color w:val="000000" w:themeColor="text1"/>
          <w:sz w:val="20"/>
          <w:szCs w:val="20"/>
        </w:rPr>
        <w:t xml:space="preserve">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t*a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tï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wNh</w:t>
      </w:r>
      <w:proofErr w:type="spellEnd"/>
      <w:r w:rsidRPr="00191760">
        <w:rPr>
          <w:rFonts w:ascii="FM Abhaya" w:eastAsia="FM Abhaya" w:hAnsi="FM Abhaya"/>
          <w:sz w:val="20"/>
          <w:szCs w:val="20"/>
          <w:lang w:bidi="si-LK"/>
        </w:rPr>
        <w:t>,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>10,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ug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&lt;.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eiaù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</w:p>
    <w:p w14:paraId="4919729F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191760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191760">
        <w:rPr>
          <w:rFonts w:ascii="FM Abhaya" w:eastAsia="FM Abhaya" w:hAnsi="FM Abhaya"/>
          <w:sz w:val="20"/>
          <w:szCs w:val="20"/>
          <w:lang w:bidi="si-LK"/>
        </w:rPr>
        <w:t xml:space="preserve">Caption):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f*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dfkdrej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(</w:t>
      </w:r>
      <w:r w:rsidRPr="00191760">
        <w:rPr>
          <w:rFonts w:cstheme="minorHAnsi"/>
          <w:color w:val="000000" w:themeColor="text1"/>
          <w:sz w:val="20"/>
          <w:szCs w:val="20"/>
        </w:rPr>
        <w:t xml:space="preserve"> </w:t>
      </w:r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t*a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tï</w:t>
      </w:r>
      <w:proofErr w:type="spellEnd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 xml:space="preserve"> </w:t>
      </w:r>
      <w:proofErr w:type="spellStart"/>
      <w:r w:rsidRPr="00191760">
        <w:rPr>
          <w:rFonts w:ascii="FMAbhaya" w:hAnsi="FMAbhaya" w:cstheme="minorHAnsi"/>
          <w:color w:val="000000" w:themeColor="text1"/>
          <w:sz w:val="20"/>
          <w:szCs w:val="20"/>
        </w:rPr>
        <w:t>wNh</w:t>
      </w:r>
      <w:proofErr w:type="spellEnd"/>
      <w:r w:rsidRPr="00191760">
        <w:rPr>
          <w:rFonts w:ascii="FM Abhaya" w:eastAsia="FM Abhaya" w:hAnsi="FM Abhaya"/>
          <w:sz w:val="20"/>
          <w:szCs w:val="20"/>
          <w:lang w:bidi="si-LK"/>
        </w:rPr>
        <w:t>,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m%udK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10</w:t>
      </w:r>
      <w:r w:rsidRPr="00F84846">
        <w:rPr>
          <w:rFonts w:ascii="FM Abhaya" w:eastAsia="FM Abhaya" w:hAnsi="FM Abhaya"/>
          <w:sz w:val="20"/>
          <w:szCs w:val="20"/>
          <w:lang w:bidi="si-LK"/>
        </w:rPr>
        <w:t>,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;o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=re" jug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&lt;.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eiaùu</w:t>
      </w:r>
      <w:proofErr w:type="spellEnd"/>
    </w:p>
    <w:p w14:paraId="704F0C82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E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jlg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hl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caption) 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we;=&lt;;a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j.n,d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jg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by&lt;ska ;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n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' 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jidkhg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s;l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^'&amp;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kd;n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239FD3C2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iajdëkj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o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¦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j ;=&lt;g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e,ù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taldnoaO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kdlr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58B8F1F" w14:textId="77777777" w:rsidR="00D26100" w:rsidRPr="004F7FA5" w:rsidRDefault="00D26100" w:rsidP="00D26100">
      <w:pPr>
        <w:pStyle w:val="ListParagraph"/>
        <w:numPr>
          <w:ilvl w:val="0"/>
          <w:numId w:val="37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fmf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ys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Èiaj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kqms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sfj,g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xlk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^Wod( j.=j </w:t>
      </w:r>
      <w:r w:rsidRPr="004F7FA5">
        <w:rPr>
          <w:rFonts w:ascii="FMAbhaya" w:eastAsia="FM Abhaya" w:hAnsi="FMAbhaya" w:cs="Iskoola Pota"/>
          <w:sz w:val="20"/>
          <w:szCs w:val="20"/>
          <w:cs/>
          <w:lang w:bidi="si-LK"/>
        </w:rPr>
        <w:t>1</w:t>
      </w:r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&amp;"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tu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wxlh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úia;rhg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4F7FA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4F7FA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A3A65D7" w14:textId="5814D87B" w:rsidR="00D26100" w:rsidRDefault="00D26100" w:rsidP="00D26100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9634B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j.=j </w:t>
      </w:r>
      <w:r w:rsidRPr="0039634B">
        <w:rPr>
          <w:rFonts w:ascii="FMAbhaya" w:eastAsia="FM Abhaya" w:hAnsi="FMAbhaya" w:cs="Iskoola Pota"/>
          <w:b/>
          <w:bCs/>
          <w:sz w:val="20"/>
          <w:szCs w:val="20"/>
          <w:cs/>
          <w:lang w:bidi="si-LK"/>
        </w:rPr>
        <w:t>1</w:t>
      </w:r>
      <w:r w:rsidRPr="0039634B">
        <w:rPr>
          <w:rFonts w:ascii="FM Abhaya" w:eastAsia="FM Abhaya" w:hAnsi="FM Abhaya"/>
          <w:b/>
          <w:bCs/>
          <w:sz w:val="20"/>
          <w:szCs w:val="20"/>
          <w:lang w:bidi="si-LK"/>
        </w:rPr>
        <w:t>:</w:t>
      </w:r>
      <w:r w:rsidRPr="00D26100">
        <w:rPr>
          <w:rFonts w:ascii="FMAbhaya" w:eastAsia="FM Abhaya" w:hAnsi="FMAbhaya" w:cs="Iskoola Pota"/>
          <w:sz w:val="20"/>
          <w:szCs w:val="20"/>
          <w:cs/>
          <w:lang w:bidi="si-LK"/>
        </w:rPr>
        <w:t xml:space="preserve"> </w:t>
      </w:r>
      <w:proofErr w:type="spellStart"/>
      <w:r w:rsidRPr="00D26100">
        <w:rPr>
          <w:rFonts w:ascii="FMAbhaya" w:eastAsia="FM Abhaya" w:hAnsi="FMAbhaya"/>
          <w:sz w:val="20"/>
          <w:szCs w:val="20"/>
          <w:lang w:bidi="si-LK"/>
        </w:rPr>
        <w:t>ksjdi</w:t>
      </w:r>
      <w:proofErr w:type="spellEnd"/>
      <w:r w:rsidRPr="00D2610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26100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D2610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26100">
        <w:rPr>
          <w:rFonts w:ascii="FMAbhaya" w:eastAsia="FM Abhaya" w:hAnsi="FMAbhaya"/>
          <w:sz w:val="20"/>
          <w:szCs w:val="20"/>
          <w:lang w:bidi="si-LK"/>
        </w:rPr>
        <w:t>ck.yk</w:t>
      </w:r>
      <w:proofErr w:type="spellEnd"/>
      <w:r w:rsidRPr="00D2610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26100">
        <w:rPr>
          <w:rFonts w:ascii="FMAbhaya" w:eastAsia="FM Abhaya" w:hAnsi="FMAbhaya"/>
          <w:sz w:val="20"/>
          <w:szCs w:val="20"/>
          <w:lang w:bidi="si-LK"/>
        </w:rPr>
        <w:t>iólaIK</w:t>
      </w:r>
      <w:proofErr w:type="spellEnd"/>
      <w:r w:rsidRPr="00D26100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D26100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D26100">
        <w:rPr>
          <w:rFonts w:ascii="FMAbhaya" w:eastAsia="FM Abhaya" w:hAnsi="FMAbhaya"/>
          <w:sz w:val="20"/>
          <w:szCs w:val="20"/>
          <w:lang w:bidi="si-LK"/>
        </w:rPr>
        <w:t>;</w:t>
      </w:r>
    </w:p>
    <w:tbl>
      <w:tblPr>
        <w:tblW w:w="4974" w:type="pct"/>
        <w:tblBorders>
          <w:top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2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825"/>
        <w:gridCol w:w="3890"/>
        <w:gridCol w:w="2980"/>
      </w:tblGrid>
      <w:tr w:rsidR="00D26100" w:rsidRPr="00C35827" w14:paraId="5361E7FD" w14:textId="77777777" w:rsidTr="00F32ACC">
        <w:trPr>
          <w:trHeight w:val="150"/>
        </w:trPr>
        <w:tc>
          <w:tcPr>
            <w:tcW w:w="1457" w:type="pct"/>
            <w:tcBorders>
              <w:top w:val="single" w:sz="18" w:space="0" w:color="000000"/>
              <w:bottom w:val="single" w:sz="18" w:space="0" w:color="000000"/>
            </w:tcBorders>
          </w:tcPr>
          <w:p w14:paraId="0CB8A0AA" w14:textId="77777777" w:rsidR="00D26100" w:rsidRPr="00961E4C" w:rsidRDefault="00D26100" w:rsidP="00763B1A">
            <w:pPr>
              <w:pStyle w:val="TableContents"/>
              <w:jc w:val="both"/>
              <w:rPr>
                <w:rFonts w:ascii="FMAbhaya" w:eastAsia="Noto Serif CJK SC" w:hAnsi="FMAbhaya" w:cs="Liberation Serif;Times New Roma"/>
                <w:b/>
                <w:bCs/>
                <w:sz w:val="20"/>
                <w:szCs w:val="20"/>
              </w:rPr>
            </w:pPr>
            <w:proofErr w:type="spellStart"/>
            <w:r w:rsidRPr="00961E4C">
              <w:rPr>
                <w:rFonts w:ascii="FMAbhaya" w:eastAsia="Noto Serif CJK SC" w:hAnsi="FMAbhaya" w:cs="Iskoola Pota"/>
                <w:b/>
                <w:bCs/>
                <w:sz w:val="20"/>
                <w:szCs w:val="20"/>
                <w:lang w:bidi="si-LK"/>
              </w:rPr>
              <w:t>mqoa</w:t>
            </w:r>
            <w:proofErr w:type="spellEnd"/>
            <w:r w:rsidRPr="00961E4C">
              <w:rPr>
                <w:rFonts w:ascii="FMAbhaya" w:eastAsia="Noto Serif CJK SC" w:hAnsi="FMAbhaya" w:cs="Iskoola Pota"/>
                <w:b/>
                <w:bCs/>
                <w:sz w:val="20"/>
                <w:szCs w:val="20"/>
                <w:lang w:bidi="si-LK"/>
              </w:rPr>
              <w:t>.,</w:t>
            </w:r>
            <w:proofErr w:type="spellStart"/>
            <w:r w:rsidRPr="00961E4C">
              <w:rPr>
                <w:rFonts w:ascii="FMAbhaya" w:eastAsia="Noto Serif CJK SC" w:hAnsi="FMAbhaya" w:cs="Iskoola Pota"/>
                <w:b/>
                <w:bCs/>
                <w:sz w:val="20"/>
                <w:szCs w:val="20"/>
                <w:lang w:bidi="si-LK"/>
              </w:rPr>
              <w:t>hdf.a</w:t>
            </w:r>
            <w:proofErr w:type="spellEnd"/>
            <w:r w:rsidRPr="00961E4C">
              <w:rPr>
                <w:rFonts w:ascii="FMAbhaya" w:eastAsia="Noto Serif CJK SC" w:hAnsi="FMAbhaya" w:cs="Iskoola Pota"/>
                <w:b/>
                <w:bCs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eastAsia="Noto Serif CJK SC" w:hAnsi="FMAbhaya" w:cs="Iskoola Pota"/>
                <w:b/>
                <w:bCs/>
                <w:sz w:val="20"/>
                <w:szCs w:val="20"/>
                <w:lang w:bidi="si-LK"/>
              </w:rPr>
              <w:t>ku</w:t>
            </w:r>
            <w:proofErr w:type="spellEnd"/>
          </w:p>
        </w:tc>
        <w:tc>
          <w:tcPr>
            <w:tcW w:w="2006" w:type="pct"/>
            <w:tcBorders>
              <w:top w:val="single" w:sz="18" w:space="0" w:color="000000"/>
              <w:bottom w:val="single" w:sz="18" w:space="0" w:color="000000"/>
            </w:tcBorders>
          </w:tcPr>
          <w:p w14:paraId="21F85B9F" w14:textId="77777777" w:rsidR="00D26100" w:rsidRPr="00961E4C" w:rsidRDefault="00D26100" w:rsidP="00763B1A">
            <w:pPr>
              <w:pStyle w:val="TableContents"/>
              <w:jc w:val="both"/>
              <w:rPr>
                <w:rFonts w:ascii="FMAbhaya" w:hAnsi="FMAbhaya" w:cs="Liberation Serif;Times New Roma"/>
                <w:b/>
                <w:bCs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b/>
                <w:bCs/>
                <w:sz w:val="20"/>
                <w:szCs w:val="20"/>
                <w:lang w:bidi="si-LK"/>
              </w:rPr>
              <w:t>mÈxÑ</w:t>
            </w:r>
            <w:proofErr w:type="spellEnd"/>
            <w:r w:rsidRPr="00961E4C">
              <w:rPr>
                <w:rFonts w:ascii="FMAbhaya" w:hAnsi="FMAbhaya" w:cs="Iskoola Pota"/>
                <w:b/>
                <w:bCs/>
                <w:sz w:val="20"/>
                <w:szCs w:val="20"/>
                <w:lang w:bidi="si-LK"/>
              </w:rPr>
              <w:t xml:space="preserve"> ,</w:t>
            </w:r>
            <w:proofErr w:type="spellStart"/>
            <w:r w:rsidRPr="00961E4C">
              <w:rPr>
                <w:rFonts w:ascii="FMAbhaya" w:hAnsi="FMAbhaya" w:cs="Iskoola Pota"/>
                <w:b/>
                <w:bCs/>
                <w:sz w:val="20"/>
                <w:szCs w:val="20"/>
                <w:lang w:bidi="si-LK"/>
              </w:rPr>
              <w:t>smskh</w:t>
            </w:r>
            <w:proofErr w:type="spellEnd"/>
          </w:p>
        </w:tc>
        <w:tc>
          <w:tcPr>
            <w:tcW w:w="1537" w:type="pct"/>
            <w:tcBorders>
              <w:top w:val="single" w:sz="18" w:space="0" w:color="000000"/>
              <w:bottom w:val="single" w:sz="18" w:space="0" w:color="000000"/>
            </w:tcBorders>
          </w:tcPr>
          <w:p w14:paraId="4FDFAFA3" w14:textId="77777777" w:rsidR="00D26100" w:rsidRPr="00961E4C" w:rsidRDefault="00D26100" w:rsidP="00763B1A">
            <w:pPr>
              <w:pStyle w:val="TableContents"/>
              <w:jc w:val="both"/>
              <w:rPr>
                <w:rFonts w:ascii="FMAbhaya" w:hAnsi="FMAbhaya" w:cs="Liberation Serif;Times New Roma"/>
                <w:b/>
                <w:bCs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b/>
                <w:bCs/>
                <w:sz w:val="20"/>
                <w:szCs w:val="20"/>
                <w:lang w:bidi="si-LK"/>
              </w:rPr>
              <w:t>jD;a;sh</w:t>
            </w:r>
            <w:proofErr w:type="spellEnd"/>
          </w:p>
        </w:tc>
      </w:tr>
      <w:tr w:rsidR="00D26100" w:rsidRPr="00C35827" w14:paraId="7B9250A1" w14:textId="77777777" w:rsidTr="00F32ACC">
        <w:trPr>
          <w:trHeight w:val="16"/>
        </w:trPr>
        <w:tc>
          <w:tcPr>
            <w:tcW w:w="1457" w:type="pct"/>
            <w:tcBorders>
              <w:top w:val="single" w:sz="18" w:space="0" w:color="000000"/>
            </w:tcBorders>
          </w:tcPr>
          <w:p w14:paraId="6E0DC4B3" w14:textId="77777777" w:rsidR="00D26100" w:rsidRPr="00961E4C" w:rsidRDefault="00D26100" w:rsidP="00F32ACC">
            <w:pPr>
              <w:pStyle w:val="ListParagraph"/>
              <w:tabs>
                <w:tab w:val="left" w:pos="1404"/>
              </w:tabs>
              <w:snapToGrid w:val="0"/>
              <w:spacing w:after="0"/>
              <w:ind w:left="0"/>
              <w:rPr>
                <w:rFonts w:ascii="FMAbhaya" w:hAnsi="FMAbhaya"/>
                <w:iCs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mS'</w:t>
            </w:r>
            <w:proofErr w:type="spellEnd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iqks,a</w:t>
            </w:r>
            <w:proofErr w:type="spellEnd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Ydka</w:t>
            </w:r>
            <w:proofErr w:type="spellEnd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;</w:t>
            </w:r>
          </w:p>
        </w:tc>
        <w:tc>
          <w:tcPr>
            <w:tcW w:w="2006" w:type="pct"/>
            <w:tcBorders>
              <w:top w:val="single" w:sz="18" w:space="0" w:color="000000"/>
            </w:tcBorders>
          </w:tcPr>
          <w:p w14:paraId="21400788" w14:textId="77777777" w:rsidR="00D26100" w:rsidRPr="00961E4C" w:rsidRDefault="00D26100" w:rsidP="00F32ACC">
            <w:pPr>
              <w:snapToGrid w:val="0"/>
              <w:spacing w:after="0"/>
              <w:rPr>
                <w:rFonts w:ascii="FMAbhaya" w:hAnsi="FMAbhay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wxl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r w:rsidRPr="00961E4C">
              <w:rPr>
                <w:rFonts w:ascii="FMAbhaya" w:hAnsi="FMAbhaya" w:cs="Iskoola Pota"/>
                <w:sz w:val="20"/>
                <w:szCs w:val="20"/>
                <w:cs/>
                <w:lang w:bidi="si-LK"/>
              </w:rPr>
              <w:t>12</w:t>
            </w:r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"</w:t>
            </w:r>
            <w:r w:rsidRPr="00961E4C">
              <w:rPr>
                <w:rFonts w:ascii="FMAbhaya" w:hAnsi="FMAbhaya" w:cs="Iskoola Pota"/>
                <w:sz w:val="20"/>
                <w:szCs w:val="20"/>
                <w:cs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úydr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udj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;" l=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reKE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.,</w:t>
            </w:r>
          </w:p>
        </w:tc>
        <w:tc>
          <w:tcPr>
            <w:tcW w:w="1537" w:type="pct"/>
            <w:tcBorders>
              <w:top w:val="single" w:sz="18" w:space="0" w:color="000000"/>
            </w:tcBorders>
          </w:tcPr>
          <w:p w14:paraId="306DB3AA" w14:textId="77777777" w:rsidR="00D26100" w:rsidRPr="00961E4C" w:rsidRDefault="00D26100" w:rsidP="00F32ACC">
            <w:pPr>
              <w:pStyle w:val="TableContents"/>
              <w:snapToGrid w:val="0"/>
              <w:spacing w:line="276" w:lineRule="auto"/>
              <w:jc w:val="both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f.dú;eka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lghq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;=</w:t>
            </w:r>
          </w:p>
        </w:tc>
      </w:tr>
      <w:tr w:rsidR="00D26100" w:rsidRPr="00C35827" w14:paraId="599A5A6C" w14:textId="77777777" w:rsidTr="00F32ACC">
        <w:trPr>
          <w:trHeight w:val="20"/>
        </w:trPr>
        <w:tc>
          <w:tcPr>
            <w:tcW w:w="1457" w:type="pct"/>
          </w:tcPr>
          <w:p w14:paraId="372C2275" w14:textId="77777777" w:rsidR="00D26100" w:rsidRPr="00961E4C" w:rsidRDefault="00D26100" w:rsidP="00F32ACC">
            <w:pPr>
              <w:snapToGrid w:val="0"/>
              <w:spacing w:after="0"/>
              <w:rPr>
                <w:rFonts w:ascii="FMAbhaya" w:hAnsi="FMAbhaya" w:cs="Liberation Serif;Times New Roma"/>
                <w:iCs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tï</w:t>
            </w:r>
            <w:proofErr w:type="spellEnd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 xml:space="preserve">' </w:t>
            </w: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>wfhaId</w:t>
            </w:r>
            <w:proofErr w:type="spellEnd"/>
            <w:r w:rsidRPr="00961E4C">
              <w:rPr>
                <w:rFonts w:ascii="FMAbhaya" w:hAnsi="FMAbhaya" w:cs="Iskoola Pota"/>
                <w:iCs/>
                <w:sz w:val="20"/>
                <w:szCs w:val="20"/>
                <w:lang w:bidi="si-LK"/>
              </w:rPr>
              <w:t xml:space="preserve"> *¾kEkafvda</w:t>
            </w:r>
          </w:p>
        </w:tc>
        <w:tc>
          <w:tcPr>
            <w:tcW w:w="2006" w:type="pct"/>
          </w:tcPr>
          <w:p w14:paraId="3332A09F" w14:textId="77777777" w:rsidR="00D26100" w:rsidRPr="00961E4C" w:rsidRDefault="00D26100" w:rsidP="00F32ACC">
            <w:pPr>
              <w:pStyle w:val="BodyText"/>
              <w:snapToGrid w:val="0"/>
              <w:spacing w:after="0"/>
              <w:ind w:right="549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fkd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' </w:t>
            </w:r>
            <w:r w:rsidRPr="00961E4C">
              <w:rPr>
                <w:rFonts w:ascii="FMAbhaya" w:hAnsi="FMAbhaya" w:cs="Iskoola Pota"/>
                <w:sz w:val="20"/>
                <w:szCs w:val="20"/>
                <w:cs/>
                <w:lang w:bidi="si-LK"/>
              </w:rPr>
              <w:t>58</w:t>
            </w:r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$î"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uqyqÿ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udj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;"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ó.uqj</w:t>
            </w:r>
            <w:proofErr w:type="spellEnd"/>
          </w:p>
        </w:tc>
        <w:tc>
          <w:tcPr>
            <w:tcW w:w="1537" w:type="pct"/>
          </w:tcPr>
          <w:p w14:paraId="3848BD7E" w14:textId="77777777" w:rsidR="00D26100" w:rsidRPr="00961E4C" w:rsidRDefault="00D26100" w:rsidP="00F32ACC">
            <w:pPr>
              <w:pStyle w:val="TableContents"/>
              <w:snapToGrid w:val="0"/>
              <w:spacing w:line="276" w:lineRule="auto"/>
              <w:jc w:val="both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fm!oa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.,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sl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wxYfha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fiaúld</w:t>
            </w:r>
            <w:proofErr w:type="spellEnd"/>
          </w:p>
        </w:tc>
      </w:tr>
      <w:tr w:rsidR="00D26100" w:rsidRPr="00C35827" w14:paraId="7A8933B0" w14:textId="77777777" w:rsidTr="00F32ACC">
        <w:trPr>
          <w:trHeight w:val="20"/>
        </w:trPr>
        <w:tc>
          <w:tcPr>
            <w:tcW w:w="1457" w:type="pct"/>
          </w:tcPr>
          <w:p w14:paraId="118BBE4C" w14:textId="77777777" w:rsidR="00D26100" w:rsidRPr="00961E4C" w:rsidRDefault="00D26100" w:rsidP="00F32ACC">
            <w:pPr>
              <w:pStyle w:val="BodyText"/>
              <w:snapToGrid w:val="0"/>
              <w:spacing w:after="0"/>
              <w:ind w:right="540"/>
              <w:rPr>
                <w:rFonts w:ascii="FMAbhaya" w:hAnsi="FMAbhaya" w:cs="Liberation Serif;Times New Roma"/>
                <w:iCs/>
                <w:sz w:val="20"/>
                <w:szCs w:val="20"/>
              </w:rPr>
            </w:pPr>
            <w:r w:rsidRPr="00961E4C">
              <w:rPr>
                <w:rFonts w:ascii="FMAbhaya" w:hAnsi="FMAbhaya" w:cs="Iskoola Pota"/>
                <w:iCs/>
                <w:sz w:val="20"/>
                <w:szCs w:val="20"/>
                <w:lang w:val="fr-CD" w:bidi="si-LK"/>
              </w:rPr>
              <w:t>wd¾' ;</w:t>
            </w:r>
            <w:proofErr w:type="spellStart"/>
            <w:r w:rsidRPr="00961E4C">
              <w:rPr>
                <w:rFonts w:ascii="FMAbhaya" w:hAnsi="FMAbhaya" w:cs="Iskoola Pota"/>
                <w:iCs/>
                <w:sz w:val="20"/>
                <w:szCs w:val="20"/>
                <w:lang w:val="fr-CD" w:bidi="si-LK"/>
              </w:rPr>
              <w:t>sjdlrka</w:t>
            </w:r>
            <w:proofErr w:type="spellEnd"/>
          </w:p>
        </w:tc>
        <w:tc>
          <w:tcPr>
            <w:tcW w:w="2006" w:type="pct"/>
          </w:tcPr>
          <w:p w14:paraId="39103404" w14:textId="77777777" w:rsidR="00D26100" w:rsidRPr="00961E4C" w:rsidRDefault="00D26100" w:rsidP="00F32ACC">
            <w:pPr>
              <w:pStyle w:val="BodyText"/>
              <w:snapToGrid w:val="0"/>
              <w:spacing w:after="0"/>
              <w:ind w:right="521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Arial"/>
                <w:sz w:val="20"/>
                <w:szCs w:val="20"/>
              </w:rPr>
              <w:t>zu,a,s.d</w:t>
            </w:r>
            <w:proofErr w:type="spellEnd"/>
            <w:r w:rsidRPr="00961E4C">
              <w:rPr>
                <w:rFonts w:ascii="FMAbhaya" w:hAnsi="FMAbhaya" w:cs="Arial"/>
                <w:sz w:val="20"/>
                <w:szCs w:val="20"/>
              </w:rPr>
              <w:t xml:space="preserve"> </w:t>
            </w:r>
            <w:proofErr w:type="spellStart"/>
            <w:r w:rsidRPr="00961E4C">
              <w:rPr>
                <w:rFonts w:ascii="FMAbhaya" w:hAnsi="FMAbhaya" w:cs="Arial"/>
                <w:sz w:val="20"/>
                <w:szCs w:val="20"/>
              </w:rPr>
              <w:t>ksjiz</w:t>
            </w:r>
            <w:proofErr w:type="spellEnd"/>
            <w:r w:rsidRPr="00961E4C">
              <w:rPr>
                <w:rFonts w:ascii="FMAbhaya" w:hAnsi="FMAbhaya" w:cs="Arial"/>
                <w:sz w:val="20"/>
                <w:szCs w:val="20"/>
              </w:rPr>
              <w:t xml:space="preserve">" </w:t>
            </w:r>
            <w:proofErr w:type="spellStart"/>
            <w:r w:rsidRPr="00961E4C">
              <w:rPr>
                <w:rFonts w:ascii="FMAbhaya" w:hAnsi="FMAbhaya" w:cs="Arial"/>
                <w:sz w:val="20"/>
                <w:szCs w:val="20"/>
              </w:rPr>
              <w:t>fldaú,a</w:t>
            </w:r>
            <w:proofErr w:type="spellEnd"/>
            <w:r w:rsidRPr="00961E4C">
              <w:rPr>
                <w:rFonts w:ascii="FMAbhaya" w:hAnsi="FMAbhaya" w:cs="Arial"/>
                <w:sz w:val="20"/>
                <w:szCs w:val="20"/>
              </w:rPr>
              <w:t xml:space="preserve"> </w:t>
            </w:r>
            <w:proofErr w:type="spellStart"/>
            <w:r w:rsidRPr="00961E4C">
              <w:rPr>
                <w:rFonts w:ascii="FMAbhaya" w:hAnsi="FMAbhaya" w:cs="Arial"/>
                <w:sz w:val="20"/>
                <w:szCs w:val="20"/>
              </w:rPr>
              <w:t>mdr</w:t>
            </w:r>
            <w:proofErr w:type="spellEnd"/>
            <w:r w:rsidRPr="00961E4C">
              <w:rPr>
                <w:rFonts w:ascii="FMAbhaya" w:hAnsi="FMAbhaya" w:cs="Arial"/>
                <w:sz w:val="20"/>
                <w:szCs w:val="20"/>
              </w:rPr>
              <w:t xml:space="preserve">" </w:t>
            </w:r>
            <w:proofErr w:type="spellStart"/>
            <w:r w:rsidRPr="00961E4C">
              <w:rPr>
                <w:rFonts w:ascii="FMAbhaya" w:hAnsi="FMAbhaya" w:cs="Arial"/>
                <w:sz w:val="20"/>
                <w:szCs w:val="20"/>
              </w:rPr>
              <w:t>jjqkshdj</w:t>
            </w:r>
            <w:proofErr w:type="spellEnd"/>
          </w:p>
        </w:tc>
        <w:tc>
          <w:tcPr>
            <w:tcW w:w="1537" w:type="pct"/>
          </w:tcPr>
          <w:p w14:paraId="3DA83F17" w14:textId="77777777" w:rsidR="00D26100" w:rsidRPr="00961E4C" w:rsidRDefault="00D26100" w:rsidP="00F32ACC">
            <w:pPr>
              <w:pStyle w:val="TableContents"/>
              <w:snapToGrid w:val="0"/>
              <w:spacing w:line="276" w:lineRule="auto"/>
              <w:jc w:val="both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iajhx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/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lshd</w:t>
            </w:r>
            <w:proofErr w:type="spellEnd"/>
          </w:p>
        </w:tc>
      </w:tr>
      <w:tr w:rsidR="00D26100" w:rsidRPr="00C35827" w14:paraId="75D3224F" w14:textId="77777777" w:rsidTr="00F32ACC">
        <w:trPr>
          <w:trHeight w:val="148"/>
        </w:trPr>
        <w:tc>
          <w:tcPr>
            <w:tcW w:w="1457" w:type="pct"/>
            <w:tcBorders>
              <w:bottom w:val="single" w:sz="18" w:space="0" w:color="000000"/>
            </w:tcBorders>
          </w:tcPr>
          <w:p w14:paraId="7C90DB13" w14:textId="77777777" w:rsidR="00D26100" w:rsidRPr="00961E4C" w:rsidRDefault="00D26100" w:rsidP="00F32ACC">
            <w:pPr>
              <w:pStyle w:val="TableContents"/>
              <w:snapToGrid w:val="0"/>
              <w:spacing w:line="276" w:lineRule="auto"/>
              <w:jc w:val="both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ví,sõ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'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ksu,a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fmf¾rd</w:t>
            </w:r>
          </w:p>
        </w:tc>
        <w:tc>
          <w:tcPr>
            <w:tcW w:w="2006" w:type="pct"/>
            <w:tcBorders>
              <w:bottom w:val="single" w:sz="18" w:space="0" w:color="000000"/>
            </w:tcBorders>
          </w:tcPr>
          <w:p w14:paraId="5C3156B8" w14:textId="77777777" w:rsidR="00D26100" w:rsidRPr="00961E4C" w:rsidRDefault="00D26100" w:rsidP="00F32ACC">
            <w:pPr>
              <w:pStyle w:val="ListParagraph"/>
              <w:tabs>
                <w:tab w:val="left" w:pos="1620"/>
              </w:tabs>
              <w:snapToGrid w:val="0"/>
              <w:spacing w:before="1" w:after="0"/>
              <w:ind w:left="0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i/>
                <w:sz w:val="20"/>
                <w:szCs w:val="20"/>
                <w:lang w:bidi="si-LK"/>
              </w:rPr>
              <w:t>wxl</w:t>
            </w:r>
            <w:proofErr w:type="spellEnd"/>
            <w:r w:rsidRPr="00961E4C">
              <w:rPr>
                <w:rFonts w:ascii="FMAbhaya" w:hAnsi="FMAbhaya" w:cs="Iskoola Pota"/>
                <w:i/>
                <w:sz w:val="20"/>
                <w:szCs w:val="20"/>
                <w:lang w:bidi="si-LK"/>
              </w:rPr>
              <w:t xml:space="preserve"> </w:t>
            </w:r>
            <w:r w:rsidRPr="00961E4C">
              <w:rPr>
                <w:rFonts w:ascii="FMAbhaya" w:hAnsi="FMAbhaya" w:cs="Iskoola Pota"/>
                <w:i/>
                <w:sz w:val="20"/>
                <w:szCs w:val="20"/>
                <w:cs/>
                <w:lang w:bidi="si-LK"/>
              </w:rPr>
              <w:t>24</w:t>
            </w:r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"</w:t>
            </w:r>
            <w:r w:rsidRPr="00961E4C">
              <w:rPr>
                <w:rFonts w:ascii="FMAbhaya" w:hAnsi="FMAbhaya" w:cs="Iskoola Pota"/>
                <w:i/>
                <w:sz w:val="20"/>
                <w:szCs w:val="20"/>
                <w:cs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i/>
                <w:sz w:val="20"/>
                <w:szCs w:val="20"/>
                <w:lang w:bidi="si-LK"/>
              </w:rPr>
              <w:t>rcudj</w:t>
            </w:r>
            <w:proofErr w:type="spellEnd"/>
            <w:r w:rsidRPr="00961E4C">
              <w:rPr>
                <w:rFonts w:ascii="FMAbhaya" w:hAnsi="FMAbhaya" w:cs="Iskoola Pota"/>
                <w:i/>
                <w:sz w:val="20"/>
                <w:szCs w:val="20"/>
                <w:lang w:bidi="si-LK"/>
              </w:rPr>
              <w:t xml:space="preserve">;" </w:t>
            </w:r>
            <w:proofErr w:type="spellStart"/>
            <w:r w:rsidRPr="00961E4C">
              <w:rPr>
                <w:rFonts w:ascii="FMAbhaya" w:hAnsi="FMAbhaya" w:cs="Iskoola Pota"/>
                <w:i/>
                <w:sz w:val="20"/>
                <w:szCs w:val="20"/>
                <w:lang w:bidi="si-LK"/>
              </w:rPr>
              <w:t>weô,smsáh</w:t>
            </w:r>
            <w:proofErr w:type="spellEnd"/>
          </w:p>
        </w:tc>
        <w:tc>
          <w:tcPr>
            <w:tcW w:w="1537" w:type="pct"/>
            <w:tcBorders>
              <w:bottom w:val="single" w:sz="18" w:space="0" w:color="000000"/>
            </w:tcBorders>
          </w:tcPr>
          <w:p w14:paraId="6BD8C38E" w14:textId="77777777" w:rsidR="00D26100" w:rsidRPr="00961E4C" w:rsidRDefault="00D26100" w:rsidP="00F32ACC">
            <w:pPr>
              <w:pStyle w:val="TableContents"/>
              <w:snapToGrid w:val="0"/>
              <w:spacing w:line="276" w:lineRule="auto"/>
              <w:jc w:val="both"/>
              <w:rPr>
                <w:rFonts w:ascii="FMAbhaya" w:hAnsi="FMAbhaya" w:cs="Liberation Serif;Times New Roma"/>
                <w:sz w:val="20"/>
                <w:szCs w:val="20"/>
              </w:rPr>
            </w:pP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rcfha</w:t>
            </w:r>
            <w:proofErr w:type="spellEnd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 xml:space="preserve"> </w:t>
            </w:r>
            <w:proofErr w:type="spellStart"/>
            <w:r w:rsidRPr="00961E4C">
              <w:rPr>
                <w:rFonts w:ascii="FMAbhaya" w:hAnsi="FMAbhaya" w:cs="Iskoola Pota"/>
                <w:sz w:val="20"/>
                <w:szCs w:val="20"/>
                <w:lang w:bidi="si-LK"/>
              </w:rPr>
              <w:t>fiajl</w:t>
            </w:r>
            <w:proofErr w:type="spellEnd"/>
          </w:p>
        </w:tc>
      </w:tr>
    </w:tbl>
    <w:p w14:paraId="5B358DED" w14:textId="77777777" w:rsidR="00D26100" w:rsidRPr="00961E4C" w:rsidRDefault="00D26100" w:rsidP="00D26100">
      <w:pPr>
        <w:spacing w:after="0"/>
        <w:rPr>
          <w:rFonts w:ascii="FMAbhaya" w:eastAsia="FM Abhaya" w:hAnsi="FMAbhaya" w:cs="Iskoola Pota"/>
          <w:sz w:val="20"/>
          <w:szCs w:val="20"/>
          <w:lang w:bidi="si-LK"/>
        </w:rPr>
      </w:pP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uQ,dY%h</w:t>
      </w:r>
      <w:proofErr w:type="spellEnd"/>
      <w:r w:rsidRPr="00043999">
        <w:rPr>
          <w:rFonts w:ascii="FM Abhaya" w:eastAsia="FM Abhaya" w:hAnsi="FM Abhaya"/>
          <w:sz w:val="20"/>
          <w:szCs w:val="20"/>
          <w:lang w:bidi="si-LK"/>
        </w:rPr>
        <w:t>:</w:t>
      </w:r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ksheÈ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ólaIK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o;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E12FE6">
        <w:rPr>
          <w:rFonts w:eastAsia="FM Abhaya" w:cs="Iskoola Pota"/>
          <w:sz w:val="20"/>
          <w:szCs w:val="20"/>
          <w:cs/>
          <w:lang w:bidi="si-LK"/>
        </w:rPr>
        <w:t>202</w:t>
      </w:r>
      <w:r w:rsidRPr="00E12FE6">
        <w:rPr>
          <w:rFonts w:eastAsia="FM Abhaya" w:cs="Iskoola Pota"/>
          <w:sz w:val="20"/>
          <w:szCs w:val="20"/>
          <w:lang w:bidi="si-LK"/>
        </w:rPr>
        <w:t>6</w:t>
      </w:r>
    </w:p>
    <w:p w14:paraId="4CC452A9" w14:textId="77777777" w:rsidR="00291236" w:rsidRDefault="00291236" w:rsidP="00291236">
      <w:pPr>
        <w:spacing w:after="0"/>
        <w:rPr>
          <w:rFonts w:ascii="FM Abhaya" w:eastAsia="FM Abhaya" w:hAnsi="FM Abhaya"/>
          <w:b/>
          <w:bCs/>
          <w:lang w:bidi="si-LK"/>
        </w:rPr>
      </w:pPr>
    </w:p>
    <w:p w14:paraId="1E840483" w14:textId="77777777" w:rsidR="009E0707" w:rsidRPr="00961E4C" w:rsidRDefault="009E0707" w:rsidP="009E0707">
      <w:pPr>
        <w:spacing w:after="0"/>
        <w:jc w:val="both"/>
        <w:rPr>
          <w:rFonts w:ascii="FMAbhaya" w:eastAsia="FM Abhaya" w:hAnsi="FMAbhaya"/>
          <w:b/>
          <w:bCs/>
          <w:lang w:bidi="si-LK"/>
        </w:rPr>
      </w:pPr>
      <w:r w:rsidRPr="00961E4C">
        <w:rPr>
          <w:rFonts w:ascii="FMAbhaya" w:eastAsia="FM Abhaya" w:hAnsi="FMAbhaya"/>
          <w:b/>
          <w:bCs/>
          <w:lang w:bidi="si-LK"/>
        </w:rPr>
        <w:t>,</w:t>
      </w:r>
      <w:proofErr w:type="spellStart"/>
      <w:r w:rsidRPr="00961E4C">
        <w:rPr>
          <w:rFonts w:ascii="FMAbhaya" w:eastAsia="FM Abhaya" w:hAnsi="FMAbhaya"/>
          <w:b/>
          <w:bCs/>
          <w:lang w:bidi="si-LK"/>
        </w:rPr>
        <w:t>ehsia</w:t>
      </w:r>
      <w:proofErr w:type="spellEnd"/>
      <w:r w:rsidRPr="00961E4C">
        <w:rPr>
          <w:rFonts w:ascii="FMAbhaya" w:eastAsia="FM Abhaya" w:hAnsi="FMAbhaya"/>
          <w:b/>
          <w:bCs/>
          <w:lang w:bidi="si-LK"/>
        </w:rPr>
        <w:t xml:space="preserve">;= </w:t>
      </w:r>
      <w:r w:rsidRPr="00191760">
        <w:rPr>
          <w:rFonts w:ascii="FM Abhaya" w:eastAsia="FM Abhaya" w:hAnsi="FM Abhaya"/>
          <w:b/>
          <w:bCs/>
          <w:cs/>
          <w:lang w:bidi="si-LK"/>
        </w:rPr>
        <w:t>(</w:t>
      </w:r>
      <w:r w:rsidRPr="00191760">
        <w:rPr>
          <w:rFonts w:ascii="FM Abhaya" w:eastAsia="FM Abhaya" w:hAnsi="FM Abhaya"/>
          <w:b/>
          <w:bCs/>
          <w:lang w:bidi="si-LK"/>
        </w:rPr>
        <w:t>Lists)</w:t>
      </w:r>
    </w:p>
    <w:p w14:paraId="49ADCF6F" w14:textId="77777777" w:rsidR="009E0707" w:rsidRDefault="009E0707" w:rsidP="009E0707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2BFBB7DB" w14:textId="77777777" w:rsidR="009E0707" w:rsidRPr="00961E4C" w:rsidRDefault="009E0707" w:rsidP="009E0707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961E4C">
        <w:rPr>
          <w:rFonts w:ascii="FMAbhaya" w:eastAsia="FM Abhaya" w:hAnsi="FMAbhaya"/>
          <w:sz w:val="20"/>
          <w:szCs w:val="20"/>
          <w:lang w:bidi="si-LK"/>
        </w:rPr>
        <w:t>iïmQ¾K j.=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jl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kdjk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=re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drdxY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mf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y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m%Odk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lá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biau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nq,Ü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bulleted)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xl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numbered) </w:t>
      </w:r>
      <w:r w:rsidRPr="00961E4C">
        <w:rPr>
          <w:rFonts w:ascii="FMAbhaya" w:eastAsia="FM Abhaya" w:hAnsi="FMAbhaya"/>
          <w:sz w:val="20"/>
          <w:szCs w:val="20"/>
          <w:lang w:bidi="si-LK"/>
        </w:rPr>
        <w:t>,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qÿiq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2C920ED" w14:textId="77777777" w:rsidR="009E0707" w:rsidRDefault="009E0707" w:rsidP="009E0707">
      <w:pPr>
        <w:spacing w:after="0"/>
        <w:jc w:val="both"/>
        <w:rPr>
          <w:rFonts w:ascii="FMAbhaya" w:eastAsia="FM Abhaya" w:hAnsi="FMAbhaya"/>
          <w:sz w:val="20"/>
          <w:szCs w:val="20"/>
          <w:lang w:bidi="si-LK"/>
        </w:rPr>
      </w:pPr>
    </w:p>
    <w:p w14:paraId="2901122B" w14:textId="77777777" w:rsidR="009E0707" w:rsidRPr="00961E4C" w:rsidRDefault="009E0707" w:rsidP="009E0707">
      <w:pPr>
        <w:spacing w:after="0"/>
        <w:jc w:val="both"/>
        <w:rPr>
          <w:rFonts w:ascii="FM Abhaya" w:eastAsia="FM Abhaya" w:hAnsi="FM Abhaya"/>
          <w:sz w:val="18"/>
          <w:szCs w:val="18"/>
          <w:lang w:bidi="si-LK"/>
        </w:rPr>
      </w:pP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lfi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fj;;a"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fïj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hq;af;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reKq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meyeÈ,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r.ekSu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;HjYH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jia:djkay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muKl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jk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>" m¾fhaIK m;%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mqr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sÍfuka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je&lt;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lS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isáh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961E4C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961E4C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B379A44" w14:textId="77777777" w:rsidR="00191760" w:rsidRPr="00F84846" w:rsidRDefault="00191760" w:rsidP="00191760">
      <w:pPr>
        <w:spacing w:after="0"/>
        <w:jc w:val="both"/>
        <w:rPr>
          <w:rFonts w:ascii="FM Abhaya" w:eastAsia="FM Abhaya" w:hAnsi="FM Abhaya"/>
          <w:sz w:val="20"/>
          <w:szCs w:val="20"/>
          <w:lang w:bidi="si-LK"/>
        </w:rPr>
      </w:pPr>
    </w:p>
    <w:p w14:paraId="7F7732B7" w14:textId="77777777" w:rsidR="008F6D89" w:rsidRPr="00E12FE6" w:rsidRDefault="008F6D89" w:rsidP="008F6D89">
      <w:pPr>
        <w:rPr>
          <w:rFonts w:ascii="Cambria" w:hAnsi="Cambria"/>
          <w:b/>
          <w:bCs/>
          <w:szCs w:val="24"/>
        </w:rPr>
      </w:pPr>
      <w:proofErr w:type="spellStart"/>
      <w:r w:rsidRPr="00E12FE6">
        <w:rPr>
          <w:rFonts w:ascii="FMAbhaya" w:eastAsia="FM Abhaya" w:hAnsi="FMAbhaya"/>
          <w:b/>
          <w:bCs/>
          <w:lang w:bidi="si-LK"/>
        </w:rPr>
        <w:t>iólrK</w:t>
      </w:r>
      <w:proofErr w:type="spellEnd"/>
      <w:r w:rsidRPr="00E12FE6">
        <w:rPr>
          <w:rFonts w:ascii="FMAbhaya" w:eastAsia="FM Abhaya" w:hAnsi="FMAbhaya"/>
          <w:b/>
          <w:bCs/>
          <w:lang w:bidi="si-LK"/>
        </w:rPr>
        <w:t xml:space="preserve"> </w:t>
      </w:r>
      <w:r w:rsidRPr="00191760">
        <w:rPr>
          <w:rFonts w:ascii="FM Abhaya" w:eastAsia="FM Abhaya" w:hAnsi="FM Abhaya"/>
          <w:b/>
          <w:bCs/>
          <w:cs/>
          <w:lang w:bidi="si-LK"/>
        </w:rPr>
        <w:t>(</w:t>
      </w:r>
      <w:r w:rsidRPr="00E12FE6">
        <w:rPr>
          <w:rFonts w:ascii="Cambria" w:hAnsi="Cambria"/>
          <w:b/>
          <w:bCs/>
          <w:szCs w:val="24"/>
        </w:rPr>
        <w:t>Equations</w:t>
      </w:r>
      <w:r w:rsidRPr="00191760">
        <w:rPr>
          <w:rFonts w:ascii="FM Abhaya" w:eastAsia="FM Abhaya" w:hAnsi="FM Abhaya"/>
          <w:b/>
          <w:bCs/>
          <w:lang w:bidi="si-LK"/>
        </w:rPr>
        <w:t>)</w:t>
      </w:r>
    </w:p>
    <w:p w14:paraId="1AE1A4FF" w14:textId="77777777" w:rsidR="008F6D89" w:rsidRPr="005363E2" w:rsidRDefault="008F6D89" w:rsidP="008F6D89">
      <w:p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ගණි</w:t>
      </w:r>
      <w:r w:rsidRPr="005363E2">
        <w:rPr>
          <w:rFonts w:ascii="FMAbhaya" w:eastAsia="FM Abhaya" w:hAnsi="FMAbhaya" w:cs="Iskoola Pota"/>
          <w:sz w:val="20"/>
          <w:szCs w:val="20"/>
          <w:lang w:bidi="si-LK"/>
        </w:rPr>
        <w:t xml:space="preserve">;uh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iólrK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rduq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images)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fkdj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ixialrKh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editable text)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f,i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iïu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l%ufõohkag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ilia l&lt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w.hk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ksrEmKh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úp,Hhk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variables) </w:t>
      </w:r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we,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wl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>=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ßk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i/>
          <w:iCs/>
          <w:sz w:val="20"/>
          <w:szCs w:val="20"/>
          <w:lang w:bidi="si-LK"/>
        </w:rPr>
        <w:t>italics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)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oelaúh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r w:rsidRPr="00B71DC1">
        <w:rPr>
          <w:rFonts w:ascii="FM Abhaya" w:eastAsia="FM Abhaya" w:hAnsi="FM Abhaya"/>
          <w:i/>
          <w:iCs/>
          <w:sz w:val="20"/>
          <w:szCs w:val="20"/>
          <w:lang w:bidi="si-LK"/>
        </w:rPr>
        <w:t>X/Y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jeks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l=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vd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Nd.sl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mo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sri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f¾Ldjla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fjkqjg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we,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br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^$&amp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" </w:t>
      </w:r>
      <w:r w:rsidRPr="00B71DC1">
        <w:rPr>
          <w:rFonts w:ascii="FM Abhaya" w:eastAsia="FM Abhaya" w:hAnsi="FM Abhaya"/>
          <w:i/>
          <w:iCs/>
          <w:sz w:val="20"/>
          <w:szCs w:val="20"/>
          <w:lang w:bidi="si-LK"/>
        </w:rPr>
        <w:t>e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ys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n,hka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ksrEmKh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B71DC1">
        <w:rPr>
          <w:rFonts w:ascii="FM Abhaya" w:eastAsia="FM Abhaya" w:hAnsi="FM Abhaya"/>
          <w:i/>
          <w:iCs/>
          <w:sz w:val="20"/>
          <w:szCs w:val="20"/>
          <w:lang w:bidi="si-LK"/>
        </w:rPr>
        <w:t>'exp'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5363E2">
        <w:rPr>
          <w:rFonts w:ascii="FMAbhaya" w:eastAsia="FM Abhaya" w:hAnsi="FMAbhaya"/>
          <w:sz w:val="20"/>
          <w:szCs w:val="20"/>
          <w:lang w:bidi="si-LK"/>
        </w:rPr>
        <w:t>yel</w:t>
      </w:r>
      <w:proofErr w:type="spellEnd"/>
      <w:r w:rsidRPr="005363E2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5D8390B1" w14:textId="77777777" w:rsidR="008F6D89" w:rsidRDefault="008F6D89" w:rsidP="008F6D89">
      <w:pPr>
        <w:pStyle w:val="ElsDisplayMath"/>
        <w:spacing w:before="160" w:beforeAutospacing="0" w:after="160" w:afterAutospacing="0" w:line="240" w:lineRule="auto"/>
        <w:ind w:firstLine="0"/>
        <w:rPr>
          <w:rFonts w:ascii="FMAbhaya" w:eastAsia="FM Abhaya" w:hAnsi="FMAbhaya"/>
          <w:sz w:val="20"/>
          <w:lang w:bidi="si-LK"/>
        </w:rPr>
      </w:pPr>
      <w:proofErr w:type="spellStart"/>
      <w:r w:rsidRPr="005363E2">
        <w:rPr>
          <w:rFonts w:ascii="FMAbhaya" w:eastAsia="FM Abhaya" w:hAnsi="FMAbhaya"/>
          <w:sz w:val="20"/>
          <w:lang w:bidi="si-LK"/>
        </w:rPr>
        <w:t>myiqj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i|yd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iólrK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wkqms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>&lt;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sfj,ska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wxlkh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l&lt;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yels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w;r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"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tu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wxl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ol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>=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Kq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mig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fm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>&lt;.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eiaúh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hq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;=h'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ish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>¨</w:t>
      </w:r>
      <w:r w:rsidRPr="005363E2">
        <w:rPr>
          <w:rFonts w:eastAsia="FM Abhaya"/>
          <w:sz w:val="20"/>
          <w:lang w:bidi="si-LK"/>
        </w:rPr>
        <w:t>‍</w:t>
      </w:r>
      <w:r w:rsidRPr="005363E2">
        <w:rPr>
          <w:rFonts w:ascii="FMAbhaya" w:eastAsia="FM Abhaya" w:hAnsi="FMAbhaya"/>
          <w:sz w:val="20"/>
          <w:lang w:bidi="si-LK"/>
        </w:rPr>
        <w:t xml:space="preserve">u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i</w:t>
      </w:r>
      <w:r w:rsidRPr="005363E2">
        <w:rPr>
          <w:rFonts w:ascii="FMAbhaya" w:eastAsia="FM Abhaya" w:hAnsi="FMAbhaya" w:cs="FMAbhaya"/>
          <w:sz w:val="20"/>
          <w:lang w:bidi="si-LK"/>
        </w:rPr>
        <w:t>ó</w:t>
      </w:r>
      <w:r w:rsidRPr="005363E2">
        <w:rPr>
          <w:rFonts w:ascii="FMAbhaya" w:eastAsia="FM Abhaya" w:hAnsi="FMAbhaya"/>
          <w:sz w:val="20"/>
          <w:lang w:bidi="si-LK"/>
        </w:rPr>
        <w:t>lrK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lang w:bidi="si-LK"/>
        </w:rPr>
        <w:t xml:space="preserve">Microsoft Word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ys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we;s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lang w:bidi="si-LK"/>
        </w:rPr>
        <w:t xml:space="preserve">'Equation Editor'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Nd</w:t>
      </w:r>
      <w:r w:rsidRPr="005363E2">
        <w:rPr>
          <w:rFonts w:ascii="FMAbhaya" w:eastAsia="FM Abhaya" w:hAnsi="FMAbhaya" w:cs="FMAbhaya"/>
          <w:sz w:val="20"/>
          <w:lang w:bidi="si-LK"/>
        </w:rPr>
        <w:t>ú</w:t>
      </w:r>
      <w:r w:rsidRPr="005363E2">
        <w:rPr>
          <w:rFonts w:ascii="FMAbhaya" w:eastAsia="FM Abhaya" w:hAnsi="FMAbhaya"/>
          <w:sz w:val="20"/>
          <w:lang w:bidi="si-LK"/>
        </w:rPr>
        <w:t>;fhka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 ilia l&lt; </w:t>
      </w:r>
      <w:proofErr w:type="spellStart"/>
      <w:r w:rsidRPr="005363E2">
        <w:rPr>
          <w:rFonts w:ascii="FMAbhaya" w:eastAsia="FM Abhaya" w:hAnsi="FMAbhaya"/>
          <w:sz w:val="20"/>
          <w:lang w:bidi="si-LK"/>
        </w:rPr>
        <w:t>hq</w:t>
      </w:r>
      <w:proofErr w:type="spellEnd"/>
      <w:r w:rsidRPr="005363E2">
        <w:rPr>
          <w:rFonts w:ascii="FMAbhaya" w:eastAsia="FM Abhaya" w:hAnsi="FMAbhaya"/>
          <w:sz w:val="20"/>
          <w:lang w:bidi="si-LK"/>
        </w:rPr>
        <w:t xml:space="preserve">;=h'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ridhksl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i</w:t>
      </w:r>
      <w:r w:rsidRPr="007D4AB9">
        <w:rPr>
          <w:rFonts w:ascii="FMAbhaya" w:eastAsia="FM Abhaya" w:hAnsi="FMAbhaya" w:cs="FMAbhaya"/>
          <w:sz w:val="20"/>
          <w:lang w:bidi="si-LK"/>
        </w:rPr>
        <w:t>ó</w:t>
      </w:r>
      <w:r w:rsidRPr="007D4AB9">
        <w:rPr>
          <w:rFonts w:ascii="FMAbhaya" w:eastAsia="FM Abhaya" w:hAnsi="FMAbhaya"/>
          <w:sz w:val="20"/>
          <w:lang w:bidi="si-LK"/>
        </w:rPr>
        <w:t>lrKj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,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ia:dkSh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Wmi</w:t>
      </w:r>
      <w:r w:rsidRPr="007D4AB9">
        <w:rPr>
          <w:rFonts w:ascii="FMAbhaya" w:eastAsia="FM Abhaya" w:hAnsi="FMAbhaya" w:cs="FMAbhaya"/>
          <w:sz w:val="20"/>
          <w:lang w:bidi="si-LK"/>
        </w:rPr>
        <w:t>¾</w:t>
      </w:r>
      <w:r w:rsidRPr="007D4AB9">
        <w:rPr>
          <w:rFonts w:ascii="FMAbhaya" w:eastAsia="FM Abhaya" w:hAnsi="FMAbhaya"/>
          <w:sz w:val="20"/>
          <w:lang w:bidi="si-LK"/>
        </w:rPr>
        <w:t xml:space="preserve">. </w:t>
      </w:r>
      <w:r w:rsidRPr="007D4AB9">
        <w:rPr>
          <w:rFonts w:ascii="FM Abhaya" w:eastAsia="FM Abhaya" w:hAnsi="FM Abhaya"/>
          <w:sz w:val="20"/>
          <w:cs/>
          <w:lang w:bidi="si-LK"/>
        </w:rPr>
        <w:t>(</w:t>
      </w:r>
      <w:r w:rsidRPr="007D4AB9">
        <w:rPr>
          <w:rFonts w:ascii="FM Abhaya" w:eastAsia="FM Abhaya" w:hAnsi="FM Abhaya"/>
          <w:sz w:val="20"/>
          <w:lang w:bidi="si-LK"/>
        </w:rPr>
        <w:t xml:space="preserve">positional prefixes)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yereKq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7D4AB9">
        <w:rPr>
          <w:rFonts w:ascii="FMAbhaya" w:eastAsia="FM Abhaya" w:hAnsi="FMAbhaya" w:cs="FMAbhaya"/>
          <w:sz w:val="20"/>
          <w:lang w:bidi="si-LK"/>
        </w:rPr>
        <w:t>ú</w:t>
      </w:r>
      <w:r w:rsidRPr="007D4AB9">
        <w:rPr>
          <w:rFonts w:ascii="FMAbhaya" w:eastAsia="FM Abhaya" w:hAnsi="FMAbhaya"/>
          <w:sz w:val="20"/>
          <w:lang w:bidi="si-LK"/>
        </w:rPr>
        <w:t>g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wfkl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=;a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fldgia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</w:t>
      </w:r>
      <w:r w:rsidRPr="007D4AB9">
        <w:rPr>
          <w:rFonts w:ascii="FM Abhaya" w:eastAsia="FM Abhaya" w:hAnsi="FM Abhaya"/>
          <w:sz w:val="20"/>
          <w:lang w:bidi="si-LK"/>
        </w:rPr>
        <w:t>‘</w:t>
      </w:r>
      <w:r w:rsidRPr="007D4AB9">
        <w:rPr>
          <w:rFonts w:ascii="Cambria" w:hAnsi="Cambria" w:cstheme="minorHAnsi"/>
          <w:color w:val="000000" w:themeColor="text1"/>
          <w:sz w:val="20"/>
        </w:rPr>
        <w:t>Cambri</w:t>
      </w:r>
      <w:r w:rsidRPr="007D4AB9">
        <w:rPr>
          <w:rFonts w:asciiTheme="majorHAnsi" w:hAnsiTheme="majorHAnsi" w:cstheme="majorHAnsi"/>
          <w:color w:val="000000" w:themeColor="text1"/>
          <w:sz w:val="20"/>
        </w:rPr>
        <w:t>a/</w:t>
      </w:r>
      <w:r w:rsidRPr="007D4AB9">
        <w:rPr>
          <w:rFonts w:ascii="FMAbhaya" w:hAnsi="FMAbhaya" w:cstheme="minorHAnsi"/>
          <w:color w:val="000000" w:themeColor="text1"/>
          <w:sz w:val="20"/>
        </w:rPr>
        <w:t xml:space="preserve">t*a </w:t>
      </w:r>
      <w:proofErr w:type="spellStart"/>
      <w:r w:rsidRPr="007D4AB9">
        <w:rPr>
          <w:rFonts w:ascii="FMAbhaya" w:hAnsi="FMAbhaya" w:cstheme="minorHAnsi"/>
          <w:color w:val="000000" w:themeColor="text1"/>
          <w:sz w:val="20"/>
        </w:rPr>
        <w:t>tï</w:t>
      </w:r>
      <w:proofErr w:type="spellEnd"/>
      <w:r w:rsidRPr="007D4AB9">
        <w:rPr>
          <w:rFonts w:ascii="FMAbhaya" w:hAnsi="FMAbhaya" w:cstheme="minorHAnsi"/>
          <w:color w:val="000000" w:themeColor="text1"/>
          <w:sz w:val="20"/>
        </w:rPr>
        <w:t xml:space="preserve"> </w:t>
      </w:r>
      <w:proofErr w:type="spellStart"/>
      <w:r w:rsidRPr="007D4AB9">
        <w:rPr>
          <w:rFonts w:ascii="FMAbhaya" w:hAnsi="FMAbhaya" w:cstheme="minorHAnsi"/>
          <w:color w:val="000000" w:themeColor="text1"/>
          <w:sz w:val="20"/>
        </w:rPr>
        <w:t>wNh</w:t>
      </w:r>
      <w:proofErr w:type="spellEnd"/>
      <w:r w:rsidRPr="007D4AB9">
        <w:rPr>
          <w:rFonts w:asciiTheme="majorHAnsi" w:eastAsia="FM Abhaya" w:hAnsiTheme="majorHAnsi" w:cstheme="majorHAnsi"/>
          <w:sz w:val="20"/>
          <w:lang w:bidi="si-LK"/>
        </w:rPr>
        <w:t xml:space="preserve"> '</w:t>
      </w:r>
      <w:r w:rsidRPr="007D4AB9">
        <w:rPr>
          <w:rFonts w:ascii="FM Abhaya" w:eastAsia="FM Abhaya" w:hAnsi="FM Abhaya"/>
          <w:sz w:val="20"/>
          <w:lang w:bidi="si-LK"/>
        </w:rPr>
        <w:t xml:space="preserve">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wl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=re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ú,difhka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,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súh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 xml:space="preserve"> </w:t>
      </w:r>
      <w:proofErr w:type="spellStart"/>
      <w:r w:rsidRPr="007D4AB9">
        <w:rPr>
          <w:rFonts w:ascii="FMAbhaya" w:eastAsia="FM Abhaya" w:hAnsi="FMAbhaya"/>
          <w:sz w:val="20"/>
          <w:lang w:bidi="si-LK"/>
        </w:rPr>
        <w:t>hq</w:t>
      </w:r>
      <w:proofErr w:type="spellEnd"/>
      <w:r w:rsidRPr="007D4AB9">
        <w:rPr>
          <w:rFonts w:ascii="FMAbhaya" w:eastAsia="FM Abhaya" w:hAnsi="FMAbhaya"/>
          <w:sz w:val="20"/>
          <w:lang w:bidi="si-LK"/>
        </w:rPr>
        <w:t>;=h'</w:t>
      </w:r>
    </w:p>
    <w:p w14:paraId="7E88D4CF" w14:textId="77777777" w:rsidR="008F6D89" w:rsidRPr="008F6D89" w:rsidRDefault="008F6D89" w:rsidP="008F6D89">
      <w:pPr>
        <w:rPr>
          <w:lang w:bidi="si-LK"/>
        </w:rPr>
      </w:pPr>
    </w:p>
    <w:p w14:paraId="0673BA18" w14:textId="77777777" w:rsidR="00B8670C" w:rsidRPr="00F84846" w:rsidRDefault="00B8670C" w:rsidP="00B8670C">
      <w:pPr>
        <w:pStyle w:val="ElsDisplayMath"/>
        <w:spacing w:before="160" w:beforeAutospacing="0" w:after="160" w:afterAutospacing="0" w:line="240" w:lineRule="auto"/>
        <w:ind w:firstLine="0"/>
        <w:jc w:val="center"/>
        <w:rPr>
          <w:sz w:val="20"/>
        </w:rPr>
      </w:pPr>
      <w:r w:rsidRPr="00F84846">
        <w:rPr>
          <w:position w:val="-24"/>
          <w:sz w:val="20"/>
        </w:rPr>
        <w:object w:dxaOrig="1540" w:dyaOrig="700" w14:anchorId="5D970A51">
          <v:shape id="_x0000_i1025" type="#_x0000_t75" style="width:76.8pt;height:36.6pt" o:ole="">
            <v:imagedata r:id="rId25" o:title=""/>
          </v:shape>
          <o:OLEObject Type="Embed" ProgID="Equation.DSMT4" ShapeID="_x0000_i1025" DrawAspect="Content" ObjectID="_1838465952" r:id="rId26"/>
        </w:object>
      </w:r>
      <w:r w:rsidRPr="00F84846">
        <w:rPr>
          <w:sz w:val="20"/>
        </w:rPr>
        <w:tab/>
      </w:r>
      <w:r w:rsidRPr="00F84846">
        <w:rPr>
          <w:sz w:val="20"/>
        </w:rPr>
        <w:tab/>
        <w:t xml:space="preserve">          (1)</w:t>
      </w:r>
    </w:p>
    <w:p w14:paraId="0D30DC21" w14:textId="67372CAB" w:rsidR="008F6D89" w:rsidRPr="00C67350" w:rsidRDefault="008F6D89" w:rsidP="00C67350">
      <w:pPr>
        <w:jc w:val="both"/>
        <w:rPr>
          <w:rFonts w:ascii="Cambria" w:hAnsi="Cambria"/>
          <w:sz w:val="20"/>
        </w:rPr>
      </w:pPr>
      <w:proofErr w:type="spellStart"/>
      <w:r w:rsidRPr="00B35085">
        <w:rPr>
          <w:rFonts w:ascii="FMAbhaya" w:eastAsia="FM Abhaya" w:hAnsi="FMAbhaya"/>
          <w:b/>
          <w:bCs/>
          <w:lang w:bidi="si-LK"/>
        </w:rPr>
        <w:t>wjYH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ish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>¨</w:t>
      </w:r>
      <w:r w:rsidRPr="00B35085">
        <w:rPr>
          <w:rFonts w:ascii="Times New Roman" w:eastAsia="FM Abhaya" w:hAnsi="Times New Roman" w:cs="Times New Roman"/>
          <w:b/>
          <w:bCs/>
          <w:lang w:bidi="si-LK"/>
        </w:rPr>
        <w:t>‍</w:t>
      </w:r>
      <w:r w:rsidRPr="00B35085">
        <w:rPr>
          <w:rFonts w:ascii="FMAbhaya" w:eastAsia="FM Abhaya" w:hAnsi="FMAbhaya"/>
          <w:b/>
          <w:bCs/>
          <w:lang w:bidi="si-LK"/>
        </w:rPr>
        <w:t xml:space="preserve">u 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f.dkq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</w:t>
      </w:r>
      <w:hyperlink r:id="rId27" w:history="1">
        <w:r w:rsidR="00C67350" w:rsidRPr="005164C0">
          <w:rPr>
            <w:rStyle w:val="Hyperlink"/>
            <w:rFonts w:ascii="Cambria" w:hAnsi="Cambria"/>
            <w:b/>
            <w:bCs/>
            <w:sz w:val="20"/>
          </w:rPr>
          <w:t>CMT Conference Management Toolkit</w:t>
        </w:r>
      </w:hyperlink>
      <w:r w:rsidR="00C67350" w:rsidRPr="00B33BAD">
        <w:rPr>
          <w:rFonts w:ascii="Cambria" w:hAnsi="Cambria"/>
          <w:sz w:val="20"/>
        </w:rPr>
        <w:t xml:space="preserve"> 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u.ska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tjd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;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s</w:t>
      </w:r>
      <w:r w:rsidRPr="00B35085">
        <w:rPr>
          <w:rFonts w:ascii="FMAbhaya" w:eastAsia="FM Abhaya" w:hAnsi="FMAbhaya" w:cs="FMAbhaya"/>
          <w:b/>
          <w:bCs/>
          <w:lang w:bidi="si-LK"/>
        </w:rPr>
        <w:t>ì</w:t>
      </w:r>
      <w:r w:rsidRPr="00B35085">
        <w:rPr>
          <w:rFonts w:ascii="FMAbhaya" w:eastAsia="FM Abhaya" w:hAnsi="FMAbhaya"/>
          <w:b/>
          <w:bCs/>
          <w:lang w:bidi="si-LK"/>
        </w:rPr>
        <w:t>h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hq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>;=h(</w:t>
      </w:r>
    </w:p>
    <w:p w14:paraId="26799E6E" w14:textId="77777777" w:rsidR="008F6D89" w:rsidRDefault="008F6D89" w:rsidP="008F6D89">
      <w:pPr>
        <w:rPr>
          <w:rFonts w:ascii="FM Abhaya" w:eastAsia="FM Abhaya" w:hAnsi="FM Abhaya"/>
          <w:b/>
          <w:bCs/>
          <w:sz w:val="20"/>
          <w:szCs w:val="20"/>
          <w:lang w:bidi="si-LK"/>
        </w:rPr>
      </w:pPr>
      <w:r w:rsidRPr="00B35085">
        <w:rPr>
          <w:rFonts w:ascii="FMAbhaya" w:eastAsia="FM Abhaya" w:hAnsi="FMAbhaya"/>
          <w:b/>
          <w:bCs/>
          <w:lang w:bidi="si-LK"/>
        </w:rPr>
        <w:t>m¾fhaIK m;%</w:t>
      </w:r>
      <w:proofErr w:type="spellStart"/>
      <w:r w:rsidRPr="00B35085">
        <w:rPr>
          <w:rFonts w:ascii="FMAbhaya" w:eastAsia="FM Abhaya" w:hAnsi="FMAbhaya"/>
          <w:b/>
          <w:bCs/>
          <w:lang w:bidi="si-LK"/>
        </w:rPr>
        <w:t>sldj</w:t>
      </w:r>
      <w:proofErr w:type="spellEnd"/>
      <w:r w:rsidRPr="00B35085">
        <w:rPr>
          <w:rFonts w:ascii="FMAbhaya" w:eastAsia="FM Abhaya" w:hAnsi="FMAbhaya"/>
          <w:b/>
          <w:bCs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Paper)</w:t>
      </w:r>
    </w:p>
    <w:p w14:paraId="22BF9D88" w14:textId="77777777" w:rsidR="008F6D89" w:rsidRPr="00B35085" w:rsidRDefault="008F6D89" w:rsidP="008F6D89">
      <w:pPr>
        <w:pStyle w:val="ListParagraph"/>
        <w:numPr>
          <w:ilvl w:val="0"/>
          <w:numId w:val="39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uqL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o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Keywords</w:t>
      </w:r>
      <w:r w:rsidRPr="00B35085">
        <w:rPr>
          <w:rFonts w:ascii="FMAbhaya" w:eastAsia="FM Abhaya" w:hAnsi="FMAbhaya"/>
          <w:sz w:val="20"/>
          <w:szCs w:val="20"/>
          <w:lang w:bidi="si-LK"/>
        </w:rPr>
        <w:t>&amp;(</w:t>
      </w:r>
      <w:r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B35085">
        <w:rPr>
          <w:rFonts w:ascii="FMAbhaya" w:eastAsia="FM Abhaya" w:hAnsi="FMAbhaya"/>
          <w:sz w:val="20"/>
          <w:szCs w:val="20"/>
          <w:lang w:bidi="si-LK"/>
        </w:rPr>
        <w:t>m¾fhaIK m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d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L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o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2C0B2D65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lastRenderedPageBreak/>
        <w:t>úia;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Captions/Legends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¨</w:t>
      </w:r>
      <w:r w:rsidRPr="00B3508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d;Dl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 w:cs="FMAbhaya"/>
          <w:sz w:val="20"/>
          <w:szCs w:val="20"/>
          <w:lang w:bidi="si-LK"/>
        </w:rPr>
        <w:t>ú</w:t>
      </w:r>
      <w:r w:rsidRPr="00B35085">
        <w:rPr>
          <w:rFonts w:ascii="FMAbhaya" w:eastAsia="FM Abhaya" w:hAnsi="FMAbhaya"/>
          <w:sz w:val="20"/>
          <w:szCs w:val="20"/>
          <w:lang w:bidi="si-LK"/>
        </w:rPr>
        <w:t>ia;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3D93E01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i|yka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lsÍ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Citations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¨</w:t>
      </w:r>
      <w:r w:rsidRPr="00B3508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gy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j.=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</w:t>
      </w:r>
      <w:r w:rsidRPr="00B35085">
        <w:rPr>
          <w:rFonts w:ascii="FMAbhaya" w:eastAsia="FM Abhaya" w:hAnsi="FMAbhaya" w:cs="FMAbhaya"/>
          <w:sz w:val="20"/>
          <w:szCs w:val="20"/>
          <w:lang w:bidi="si-LK"/>
        </w:rPr>
        <w:t>Í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B35085">
        <w:rPr>
          <w:rFonts w:ascii="FMAbhaya" w:eastAsia="FM Abhaya" w:hAnsi="FMAbhaya" w:cs="FMAbhaya"/>
          <w:sz w:val="20"/>
          <w:szCs w:val="20"/>
          <w:lang w:bidi="si-LK"/>
        </w:rPr>
        <w:t>§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.dkq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u</w:t>
      </w:r>
      <w:r w:rsidRPr="00B35085">
        <w:rPr>
          <w:rFonts w:ascii="FMAbhaya" w:eastAsia="FM Abhaya" w:hAnsi="FMAbhaya" w:cs="FMAbhaya"/>
          <w:sz w:val="20"/>
          <w:szCs w:val="20"/>
          <w:lang w:bidi="si-LK"/>
        </w:rPr>
        <w:t>Õ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.e&lt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002C7CB1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j¾K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Ndú;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øKfh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h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rE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gyk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j¾K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t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eyeÈ,s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45B83AFD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úfYaI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lreKq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Highlights)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f.dkq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( ^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uK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47BBC797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w;sf¾l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f;dr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=re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f.dkq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Supplementary information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35085">
        <w:rPr>
          <w:rFonts w:ascii="FMAbhaya" w:eastAsia="FM Abhaya" w:hAnsi="FMAbhaya"/>
          <w:sz w:val="20"/>
          <w:szCs w:val="20"/>
          <w:lang w:bidi="si-LK"/>
        </w:rPr>
        <w:t>^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jY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uK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&amp;'</w:t>
      </w:r>
    </w:p>
    <w:p w14:paraId="09E4BF41" w14:textId="77777777" w:rsidR="008F6D89" w:rsidRPr="00B35085" w:rsidRDefault="008F6D89" w:rsidP="008F6D89">
      <w:pPr>
        <w:pStyle w:val="ListParagraph"/>
        <w:numPr>
          <w:ilvl w:val="0"/>
          <w:numId w:val="38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ud;Dld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sgq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Title page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IPRC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.s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§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ud¾f.damfoaYj,g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ilia l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73881BA5" w14:textId="77777777" w:rsidR="008F6D89" w:rsidRPr="00373A7F" w:rsidRDefault="008F6D89" w:rsidP="008F6D89">
      <w:pPr>
        <w:rPr>
          <w:rFonts w:ascii="FMAbhaya" w:eastAsia="FM Abhaya" w:hAnsi="FMAbhaya"/>
          <w:b/>
          <w:bCs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lang w:bidi="si-LK"/>
        </w:rPr>
        <w:t>jeäÿr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i,ld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ne,sh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hq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;=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lreKq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r w:rsidRPr="00373A7F">
        <w:rPr>
          <w:rFonts w:ascii="FM Abhaya" w:eastAsia="FM Abhaya" w:hAnsi="FM Abhaya"/>
          <w:b/>
          <w:bCs/>
          <w:cs/>
          <w:lang w:bidi="si-LK"/>
        </w:rPr>
        <w:t>(</w:t>
      </w:r>
      <w:r w:rsidRPr="00373A7F">
        <w:rPr>
          <w:rFonts w:ascii="FM Abhaya" w:eastAsia="FM Abhaya" w:hAnsi="FM Abhaya"/>
          <w:b/>
          <w:bCs/>
          <w:lang w:bidi="si-LK"/>
        </w:rPr>
        <w:t>Further considerations)</w:t>
      </w:r>
    </w:p>
    <w:p w14:paraId="47997104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NdIdu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ksjerÈNdj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( m¾fhaIK m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;=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Hdlr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laI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úkHdi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odaI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4918BD4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uQ,dY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% .e&lt;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Su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õ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List of References)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¨</w:t>
      </w:r>
      <w:r w:rsidRPr="00B3508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%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;=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B35085">
        <w:rPr>
          <w:rFonts w:ascii="FMAbhaya" w:eastAsia="FM Abhaya" w:hAnsi="FMAbhaya" w:cs="FMAbhaya"/>
          <w:sz w:val="20"/>
          <w:szCs w:val="20"/>
          <w:lang w:bidi="si-LK"/>
        </w:rPr>
        <w:t>¨</w:t>
      </w:r>
      <w:r w:rsidRPr="00B35085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u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mqg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oela</w:t>
      </w:r>
      <w:r w:rsidRPr="00B35085">
        <w:rPr>
          <w:rFonts w:ascii="FMAbhaya" w:eastAsia="FM Abhaya" w:hAnsi="FMAbhaya" w:cs="FMAbhaya"/>
          <w:sz w:val="20"/>
          <w:szCs w:val="20"/>
          <w:lang w:bidi="si-LK"/>
        </w:rPr>
        <w:t>ù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%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we;=&lt;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yjqre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.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EAE3B01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%ldYk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ysñlï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wka;¾cd,h we;=¿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uQ,dY%j,s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.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%ldY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ysñl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; wka;¾.;hka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copyrighted content)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f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" t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md¾Yajhkaf.k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ji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.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D1A59EC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iïuka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;%K Í;s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uu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ud¾f.damfoaYfh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olaj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ïu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h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&lt; fr.=,dis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e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udf,dapk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36F8944B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ks¾foaYs; úu¾Ylhska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Referees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ïu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;%K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%ñ;Ska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kq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+,j ks¾foaYs; úu¾Ylhskaf.a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hsi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=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Tjq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ïnkaO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kSf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=re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o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95DC7C0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%;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súfrdaO;d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%ldY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Ns,dIh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| .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gqu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jia:dj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j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" t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|y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ñ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zwNs,dIh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egqï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n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|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%ldYhlaz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(Conflict of Interest statement) 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wksjd¾hfhka we;=&lt;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1DC50E08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mQ¾j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m%ldYk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ó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jk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ïu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hl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yd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%ldYh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m;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2BB8175C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iïu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wdlD;s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§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Microsoft Word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wdlD;s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ú;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ñ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dj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ili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5064DEB7" w14:textId="77777777" w:rsidR="008F6D89" w:rsidRPr="00B35085" w:rsidRDefault="008F6D89" w:rsidP="008F6D89">
      <w:pPr>
        <w:pStyle w:val="ListParagraph"/>
        <w:numPr>
          <w:ilvl w:val="0"/>
          <w:numId w:val="40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ks¾kdñl úu¾Ykh</w:t>
      </w:r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373A7F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373A7F">
        <w:rPr>
          <w:rFonts w:ascii="FM Abhaya" w:eastAsia="FM Abhaya" w:hAnsi="FM Abhaya"/>
          <w:sz w:val="20"/>
          <w:szCs w:val="20"/>
          <w:lang w:bidi="si-LK"/>
        </w:rPr>
        <w:t>Blind Peer Review)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35085">
        <w:rPr>
          <w:rFonts w:ascii="FMAbhaya" w:eastAsia="FM Abhaya" w:hAnsi="FMAbhaya"/>
          <w:sz w:val="20"/>
          <w:szCs w:val="20"/>
          <w:lang w:bidi="si-LK"/>
        </w:rPr>
        <w:t>m¾fhaIK m;%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dfõ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wka;¾.;h ;=&lt;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Tfí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m!o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.,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sl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;dr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;=re we;=&lt;;a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Ífuk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j&lt;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' ks¾kdñl úu¾Yk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%shdj,sh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dOdj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úh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yel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sisÿ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lreKla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ty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njg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j.n,d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35085">
        <w:rPr>
          <w:rFonts w:ascii="FMAbhaya" w:eastAsia="FM Abhaya" w:hAnsi="FMAbhaya"/>
          <w:sz w:val="20"/>
          <w:szCs w:val="20"/>
          <w:lang w:bidi="si-LK"/>
        </w:rPr>
        <w:t>kak</w:t>
      </w:r>
      <w:proofErr w:type="spellEnd"/>
      <w:r w:rsidRPr="00B35085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7EF55B67" w14:textId="77777777" w:rsidR="00B8670C" w:rsidRPr="00F84846" w:rsidRDefault="00B8670C" w:rsidP="00B8670C">
      <w:pPr>
        <w:rPr>
          <w:rFonts w:ascii="FM Abhaya" w:eastAsia="FM Abhaya" w:hAnsi="FM Abhaya"/>
          <w:sz w:val="20"/>
          <w:szCs w:val="20"/>
          <w:lang w:bidi="si-LK"/>
        </w:rPr>
      </w:pPr>
    </w:p>
    <w:p w14:paraId="278BBFDE" w14:textId="77777777" w:rsidR="008F6D89" w:rsidRPr="00373A7F" w:rsidRDefault="008F6D89" w:rsidP="008F6D89">
      <w:pPr>
        <w:rPr>
          <w:rFonts w:ascii="FMAbhaya" w:eastAsia="FM Abhaya" w:hAnsi="FMAbhaya"/>
          <w:b/>
          <w:bCs/>
          <w:lang w:bidi="si-LK"/>
        </w:rPr>
      </w:pPr>
      <w:r w:rsidRPr="00373A7F">
        <w:rPr>
          <w:rFonts w:ascii="FMAbhaya" w:eastAsia="FM Abhaya" w:hAnsi="FMAbhaya"/>
          <w:b/>
          <w:bCs/>
          <w:lang w:bidi="si-LK"/>
        </w:rPr>
        <w:t>m¾fhaIK m;%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sldj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bÈßm;a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lrkafka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lang w:bidi="si-LK"/>
        </w:rPr>
        <w:t>flfiao</w:t>
      </w:r>
      <w:proofErr w:type="spellEnd"/>
      <w:r w:rsidRPr="00373A7F">
        <w:rPr>
          <w:rFonts w:ascii="FMAbhaya" w:eastAsia="FM Abhaya" w:hAnsi="FMAbhaya"/>
          <w:b/>
          <w:bCs/>
          <w:lang w:bidi="si-LK"/>
        </w:rPr>
        <w:t xml:space="preserve">@ </w:t>
      </w:r>
      <w:r w:rsidRPr="00373A7F">
        <w:rPr>
          <w:rFonts w:ascii="FM Abhaya" w:eastAsia="FM Abhaya" w:hAnsi="FM Abhaya"/>
          <w:b/>
          <w:bCs/>
          <w:lang w:bidi="si-LK"/>
        </w:rPr>
        <w:t>(How to submit the paper)</w:t>
      </w:r>
    </w:p>
    <w:p w14:paraId="374C7E44" w14:textId="77777777" w:rsidR="008F6D89" w:rsidRPr="00B71DC1" w:rsidRDefault="008F6D89" w:rsidP="008F6D89">
      <w:pPr>
        <w:pStyle w:val="ListParagraph"/>
        <w:numPr>
          <w:ilvl w:val="0"/>
          <w:numId w:val="41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wdlD;s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iy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f;audj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>IPRC</w:t>
      </w:r>
      <w:r w:rsidRPr="00B71DC1">
        <w:rPr>
          <w:rFonts w:ascii="FMAbhaya" w:eastAsia="FM Abhaya" w:hAnsi="FMAbhaya" w:cs="Iskoola Pota"/>
          <w:sz w:val="20"/>
          <w:szCs w:val="20"/>
          <w:cs/>
          <w:lang w:bidi="si-LK"/>
        </w:rPr>
        <w:t xml:space="preserve"> 2026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fj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s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¨</w:t>
      </w:r>
      <w:r w:rsidRPr="00B71DC1">
        <w:rPr>
          <w:rFonts w:ascii="Times New Roman" w:eastAsia="FM Abhaya" w:hAnsi="Times New Roman" w:cs="Times New Roman"/>
          <w:sz w:val="20"/>
          <w:szCs w:val="20"/>
          <w:lang w:bidi="si-LK"/>
        </w:rPr>
        <w:t>‍</w:t>
      </w:r>
      <w:r w:rsidRPr="00B71DC1">
        <w:rPr>
          <w:rFonts w:ascii="FMAbhaya" w:eastAsia="FM Abhaya" w:hAnsi="FMAbhaya"/>
          <w:sz w:val="20"/>
          <w:szCs w:val="20"/>
          <w:lang w:bidi="si-LK"/>
        </w:rPr>
        <w:t>u m</w:t>
      </w:r>
      <w:r w:rsidRPr="00B71DC1">
        <w:rPr>
          <w:rFonts w:ascii="FMAbhaya" w:eastAsia="FM Abhaya" w:hAnsi="FMAbhaya" w:cs="FMAbhaya"/>
          <w:sz w:val="20"/>
          <w:szCs w:val="20"/>
          <w:lang w:bidi="si-LK"/>
        </w:rPr>
        <w:t>¾</w:t>
      </w:r>
      <w:r w:rsidRPr="00B71DC1">
        <w:rPr>
          <w:rFonts w:ascii="FMAbhaya" w:eastAsia="FM Abhaya" w:hAnsi="FMAbhaya"/>
          <w:sz w:val="20"/>
          <w:szCs w:val="20"/>
          <w:lang w:bidi="si-LK"/>
        </w:rPr>
        <w:t>fhaIK m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lang w:bidi="si-LK"/>
        </w:rPr>
        <w:t>IPRC</w:t>
      </w:r>
      <w:r w:rsidRPr="00B71DC1">
        <w:rPr>
          <w:rFonts w:ascii="FMAbhaya" w:eastAsia="FM Abhaya" w:hAnsi="FMAbhaya" w:cs="Iskoola Pota"/>
          <w:sz w:val="20"/>
          <w:szCs w:val="20"/>
          <w:cs/>
          <w:lang w:bidi="si-LK"/>
        </w:rPr>
        <w:t xml:space="preserve"> 2026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kshñ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dlD;shg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kqj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ilia l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taj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ïu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Kfh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;audj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uÕ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kq.e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&lt;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ms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=h'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sÍï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u.s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d,Sk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dj;ald,Sk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rk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,o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uQ,dY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%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lfrys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jOdk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hdu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=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;r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"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o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úI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m:hka ;=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jfndaO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m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¿,a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y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jeäÈhqK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sÍu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ruqK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0C94CFA5" w14:textId="21FA8F60" w:rsidR="008F6D89" w:rsidRPr="00B71DC1" w:rsidRDefault="008F6D89" w:rsidP="008F6D89">
      <w:pPr>
        <w:pStyle w:val="ListParagraph"/>
        <w:numPr>
          <w:ilvl w:val="0"/>
          <w:numId w:val="41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bÈßm;a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lsÍfï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 </w:t>
      </w:r>
      <w:proofErr w:type="spellStart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udOHh</w:t>
      </w:r>
      <w:proofErr w:type="spellEnd"/>
      <w:r w:rsidRPr="00373A7F">
        <w:rPr>
          <w:rFonts w:ascii="FMAbhaya" w:eastAsia="FM Abhaya" w:hAnsi="FMAbhaya"/>
          <w:b/>
          <w:bCs/>
          <w:sz w:val="20"/>
          <w:szCs w:val="20"/>
          <w:lang w:bidi="si-LK"/>
        </w:rPr>
        <w:t>(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m¾fhaIK m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sl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hyperlink r:id="rId28" w:history="1">
        <w:r w:rsidR="00533572" w:rsidRPr="005164C0">
          <w:rPr>
            <w:rStyle w:val="Hyperlink"/>
            <w:rFonts w:ascii="Cambria" w:hAnsi="Cambria"/>
            <w:b/>
            <w:bCs/>
            <w:sz w:val="20"/>
          </w:rPr>
          <w:t>CMT Conference Management Toolkit</w:t>
        </w:r>
      </w:hyperlink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kue;s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wka;¾cd,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õÈldj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yry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l&lt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43EEB7B8" w14:textId="77777777" w:rsidR="008F6D89" w:rsidRPr="00B71DC1" w:rsidRDefault="008F6D89" w:rsidP="008F6D89">
      <w:pPr>
        <w:pStyle w:val="ListParagraph"/>
        <w:numPr>
          <w:ilvl w:val="0"/>
          <w:numId w:val="41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proofErr w:type="spellStart"/>
      <w:r w:rsidRPr="008E588A">
        <w:rPr>
          <w:rFonts w:ascii="FMAbhaya" w:eastAsia="FM Abhaya" w:hAnsi="FMAbhaya"/>
          <w:b/>
          <w:bCs/>
          <w:sz w:val="20"/>
          <w:szCs w:val="20"/>
          <w:lang w:bidi="si-LK"/>
        </w:rPr>
        <w:t>wkqlD;s</w:t>
      </w:r>
      <w:proofErr w:type="spellEnd"/>
      <w:r w:rsidRPr="008E588A">
        <w:rPr>
          <w:rFonts w:ascii="FMAbhaya" w:eastAsia="FM Abhaya" w:hAnsi="FMAbhaya"/>
          <w:b/>
          <w:bCs/>
          <w:sz w:val="20"/>
          <w:szCs w:val="20"/>
          <w:lang w:bidi="si-LK"/>
        </w:rPr>
        <w:t xml:space="preserve">; </w:t>
      </w:r>
      <w:proofErr w:type="spellStart"/>
      <w:r w:rsidRPr="008E588A">
        <w:rPr>
          <w:rFonts w:ascii="FMAbhaya" w:eastAsia="FM Abhaya" w:hAnsi="FMAbhaya"/>
          <w:b/>
          <w:bCs/>
          <w:sz w:val="20"/>
          <w:szCs w:val="20"/>
          <w:lang w:bidi="si-LK"/>
        </w:rPr>
        <w:t>mÍlaIdj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8E588A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8E588A">
        <w:rPr>
          <w:rFonts w:ascii="FM Abhaya" w:eastAsia="FM Abhaya" w:hAnsi="FM Abhaya"/>
          <w:sz w:val="20"/>
          <w:szCs w:val="20"/>
          <w:lang w:bidi="si-LK"/>
        </w:rPr>
        <w:t>Plagiarism):</w:t>
      </w:r>
      <w:r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 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u ks¾udKfha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aj;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Ndj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originality)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y;sl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r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.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ekSu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uDÿldx.hl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Ndú;fh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kqlD;s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mÍlaIdjl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sÿ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sÍug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;Djrekag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mfoi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ok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'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m%ldYk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|y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i,l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ne,Sug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kï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" m¾fhaIK m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sldjl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wju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jYfh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 xml:space="preserve">80% 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la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uq,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ks¾udKd;aul wka;¾.;hka </w:t>
      </w:r>
      <w:r w:rsidRPr="00F84846">
        <w:rPr>
          <w:rFonts w:ascii="FM Abhaya" w:eastAsia="FM Abhaya" w:hAnsi="FM Abhaya"/>
          <w:sz w:val="20"/>
          <w:szCs w:val="20"/>
          <w:cs/>
          <w:lang w:bidi="si-LK"/>
        </w:rPr>
        <w:t>(</w:t>
      </w:r>
      <w:r w:rsidRPr="00F84846">
        <w:rPr>
          <w:rFonts w:ascii="FM Abhaya" w:eastAsia="FM Abhaya" w:hAnsi="FM Abhaya"/>
          <w:sz w:val="20"/>
          <w:szCs w:val="20"/>
          <w:lang w:bidi="si-LK"/>
        </w:rPr>
        <w:t>original content)</w:t>
      </w:r>
      <w:r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71DC1">
        <w:rPr>
          <w:rFonts w:ascii="FMAbhaya" w:eastAsia="FM Abhaya" w:hAnsi="FMAbhaya"/>
          <w:sz w:val="20"/>
          <w:szCs w:val="20"/>
          <w:lang w:bidi="si-LK"/>
        </w:rPr>
        <w:t>;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sì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h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;=h'</w:t>
      </w:r>
    </w:p>
    <w:p w14:paraId="380AF253" w14:textId="77777777" w:rsidR="008F6D89" w:rsidRPr="00184BD3" w:rsidRDefault="008F6D89" w:rsidP="008F6D89">
      <w:pPr>
        <w:pStyle w:val="ListParagraph"/>
        <w:numPr>
          <w:ilvl w:val="0"/>
          <w:numId w:val="41"/>
        </w:numPr>
        <w:jc w:val="both"/>
        <w:rPr>
          <w:rFonts w:ascii="FMAbhaya" w:eastAsia="FM Abhaya" w:hAnsi="FMAbhaya"/>
          <w:sz w:val="20"/>
          <w:szCs w:val="20"/>
          <w:lang w:bidi="si-LK"/>
        </w:rPr>
      </w:pP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ORCID ID: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r w:rsidRPr="00B71DC1">
        <w:rPr>
          <w:rFonts w:ascii="FMAbhaya" w:eastAsia="FM Abhaya" w:hAnsi="FMAbhaya"/>
          <w:sz w:val="20"/>
          <w:szCs w:val="20"/>
          <w:lang w:bidi="si-LK"/>
        </w:rPr>
        <w:t>m¾fhaIK m;%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sldjl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bÈßm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sÍfï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§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;Djrekaf.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F84846">
        <w:rPr>
          <w:rFonts w:ascii="FM Abhaya" w:eastAsia="FM Abhaya" w:hAnsi="FM Abhaya"/>
          <w:b/>
          <w:bCs/>
          <w:sz w:val="20"/>
          <w:szCs w:val="20"/>
          <w:lang w:bidi="si-LK"/>
        </w:rPr>
        <w:t>ORCID ID</w:t>
      </w:r>
      <w:r w:rsidRPr="00F84846">
        <w:rPr>
          <w:rFonts w:ascii="FM Abhaya" w:eastAsia="FM Abhaya" w:hAnsi="FM 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tl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§ug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Èßu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rkq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efí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' ;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ju;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r w:rsidRPr="008E588A">
        <w:rPr>
          <w:rFonts w:ascii="FM Abhaya" w:eastAsia="FM Abhaya" w:hAnsi="FM Abhaya"/>
          <w:sz w:val="20"/>
          <w:szCs w:val="20"/>
          <w:lang w:bidi="si-LK"/>
        </w:rPr>
        <w:t>ORCID ID</w:t>
      </w:r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tll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fkdue;s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l;Djrekag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hyperlink r:id="rId29" w:tgtFrame="_blank" w:history="1">
        <w:r w:rsidRPr="00F84846">
          <w:rPr>
            <w:rStyle w:val="Hyperlink"/>
            <w:rFonts w:ascii="FM Abhaya" w:eastAsia="FM Abhaya" w:hAnsi="FM Abhaya"/>
            <w:sz w:val="20"/>
            <w:szCs w:val="20"/>
            <w:lang w:bidi="si-LK"/>
          </w:rPr>
          <w:t>http://orcid.org</w:t>
        </w:r>
      </w:hyperlink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fj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msúiSfuk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tlla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,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nd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 xml:space="preserve"> .; </w:t>
      </w:r>
      <w:proofErr w:type="spellStart"/>
      <w:r w:rsidRPr="00B71DC1">
        <w:rPr>
          <w:rFonts w:ascii="FMAbhaya" w:eastAsia="FM Abhaya" w:hAnsi="FMAbhaya"/>
          <w:sz w:val="20"/>
          <w:szCs w:val="20"/>
          <w:lang w:bidi="si-LK"/>
        </w:rPr>
        <w:t>yelsh</w:t>
      </w:r>
      <w:proofErr w:type="spellEnd"/>
      <w:r w:rsidRPr="00B71DC1">
        <w:rPr>
          <w:rFonts w:ascii="FMAbhaya" w:eastAsia="FM Abhaya" w:hAnsi="FMAbhaya"/>
          <w:sz w:val="20"/>
          <w:szCs w:val="20"/>
          <w:lang w:bidi="si-LK"/>
        </w:rPr>
        <w:t>'</w:t>
      </w:r>
    </w:p>
    <w:p w14:paraId="63F49506" w14:textId="77777777" w:rsidR="00B8670C" w:rsidRPr="00F84846" w:rsidRDefault="00B8670C" w:rsidP="00B8670C">
      <w:pPr>
        <w:rPr>
          <w:rFonts w:ascii="FM Abhaya" w:eastAsia="FM Abhaya" w:hAnsi="FM Abhaya"/>
          <w:sz w:val="20"/>
          <w:szCs w:val="20"/>
          <w:lang w:bidi="si-LK"/>
        </w:rPr>
      </w:pPr>
    </w:p>
    <w:p w14:paraId="6FF6B36C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607FE489" w14:textId="77777777" w:rsidR="002B5F2E" w:rsidRPr="00F84846" w:rsidRDefault="002B5F2E">
      <w:pPr>
        <w:rPr>
          <w:rFonts w:ascii="FM Abhaya" w:eastAsia="FM Abhaya" w:hAnsi="FM Abhaya"/>
          <w:sz w:val="20"/>
          <w:szCs w:val="20"/>
          <w:lang w:bidi="si-LK"/>
        </w:rPr>
      </w:pPr>
    </w:p>
    <w:p w14:paraId="57C2C188" w14:textId="65EF5C2F" w:rsidR="000C139F" w:rsidRPr="00F84846" w:rsidRDefault="000C139F">
      <w:pPr>
        <w:rPr>
          <w:sz w:val="20"/>
          <w:szCs w:val="20"/>
        </w:rPr>
      </w:pPr>
    </w:p>
    <w:sectPr w:rsidR="000C139F" w:rsidRPr="00F84846" w:rsidSect="008F67EB">
      <w:headerReference w:type="even" r:id="rId30"/>
      <w:footerReference w:type="even" r:id="rId31"/>
      <w:footerReference w:type="default" r:id="rId32"/>
      <w:footnotePr>
        <w:numFmt w:val="chicago"/>
      </w:footnotePr>
      <w:pgSz w:w="11906" w:h="16838" w:code="9"/>
      <w:pgMar w:top="851" w:right="849" w:bottom="1440" w:left="1418" w:header="397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1988E7" w14:textId="77777777" w:rsidR="005E3D68" w:rsidRDefault="005E3D68" w:rsidP="00762E5A">
      <w:pPr>
        <w:spacing w:after="0" w:line="240" w:lineRule="auto"/>
      </w:pPr>
      <w:r>
        <w:separator/>
      </w:r>
    </w:p>
  </w:endnote>
  <w:endnote w:type="continuationSeparator" w:id="0">
    <w:p w14:paraId="02F0425E" w14:textId="77777777" w:rsidR="005E3D68" w:rsidRDefault="005E3D68" w:rsidP="00762E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Iskoola Pota">
    <w:panose1 w:val="02010503010101010104"/>
    <w:charset w:val="00"/>
    <w:family w:val="swiss"/>
    <w:pitch w:val="variable"/>
    <w:sig w:usb0="00000003" w:usb1="00000000" w:usb2="000002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WenQuanYi Micro Hei">
    <w:panose1 w:val="00000000000000000000"/>
    <w:charset w:val="00"/>
    <w:family w:val="roman"/>
    <w:notTrueType/>
    <w:pitch w:val="default"/>
  </w:font>
  <w:font w:name="FreeSans">
    <w:panose1 w:val="00000000000000000000"/>
    <w:charset w:val="00"/>
    <w:family w:val="roman"/>
    <w:notTrueType/>
    <w:pitch w:val="default"/>
  </w:font>
  <w:font w:name="FMAbhaya">
    <w:panose1 w:val="00000400000000000000"/>
    <w:charset w:val="00"/>
    <w:family w:val="auto"/>
    <w:pitch w:val="variable"/>
    <w:sig w:usb0="00000083" w:usb1="00000000" w:usb2="00000000" w:usb3="00000000" w:csb0="00000009" w:csb1="00000000"/>
  </w:font>
  <w:font w:name="FMAbabld">
    <w:panose1 w:val="00000700000000000000"/>
    <w:charset w:val="00"/>
    <w:family w:val="auto"/>
    <w:pitch w:val="variable"/>
    <w:sig w:usb0="00000083" w:usb1="00000000" w:usb2="00000000" w:usb3="00000000" w:csb0="00000009" w:csb1="00000000"/>
  </w:font>
  <w:font w:name="FM Abhaya">
    <w:altName w:val="Cambria"/>
    <w:panose1 w:val="00000000000000000000"/>
    <w:charset w:val="00"/>
    <w:family w:val="roman"/>
    <w:notTrueType/>
    <w:pitch w:val="default"/>
  </w:font>
  <w:font w:name="Noto Serif CJK SC">
    <w:panose1 w:val="00000000000000000000"/>
    <w:charset w:val="00"/>
    <w:family w:val="roman"/>
    <w:notTrueType/>
    <w:pitch w:val="default"/>
  </w:font>
  <w:font w:name="Liberation Serif;Times New Roma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0" w:type="auto"/>
      <w:tblBorders>
        <w:left w:val="none" w:sz="0" w:space="0" w:color="auto"/>
        <w:bottom w:val="none" w:sz="0" w:space="0" w:color="auto"/>
        <w:right w:val="none" w:sz="0" w:space="0" w:color="auto"/>
      </w:tblBorders>
      <w:tblLook w:val="04A0" w:firstRow="1" w:lastRow="0" w:firstColumn="1" w:lastColumn="0" w:noHBand="0" w:noVBand="1"/>
    </w:tblPr>
    <w:tblGrid>
      <w:gridCol w:w="625"/>
      <w:gridCol w:w="9014"/>
    </w:tblGrid>
    <w:tr w:rsidR="00C97D22" w:rsidRPr="0028386A" w14:paraId="772059D1" w14:textId="77777777" w:rsidTr="0042505D">
      <w:trPr>
        <w:trHeight w:val="437"/>
      </w:trPr>
      <w:tc>
        <w:tcPr>
          <w:tcW w:w="625" w:type="dxa"/>
          <w:tcBorders>
            <w:top w:val="thickThinSmallGap" w:sz="24" w:space="0" w:color="auto"/>
            <w:right w:val="nil"/>
          </w:tcBorders>
          <w:vAlign w:val="center"/>
        </w:tcPr>
        <w:p w14:paraId="13BA08AB" w14:textId="77777777" w:rsidR="00C97D22" w:rsidRPr="0028386A" w:rsidRDefault="00C97D22" w:rsidP="00C97D22">
          <w:pPr>
            <w:pStyle w:val="Footer"/>
          </w:pPr>
          <w:r w:rsidRPr="0028386A">
            <w:rPr>
              <w:rFonts w:ascii="Cambria" w:hAnsi="Cambria"/>
            </w:rPr>
            <w:fldChar w:fldCharType="begin"/>
          </w:r>
          <w:r w:rsidRPr="0028386A">
            <w:rPr>
              <w:rFonts w:ascii="Cambria" w:hAnsi="Cambria"/>
            </w:rPr>
            <w:instrText xml:space="preserve"> PAGE   \* MERGEFORMAT </w:instrText>
          </w:r>
          <w:r w:rsidRPr="0028386A">
            <w:rPr>
              <w:rFonts w:ascii="Cambria" w:hAnsi="Cambria"/>
            </w:rPr>
            <w:fldChar w:fldCharType="separate"/>
          </w:r>
          <w:r w:rsidRPr="0028386A">
            <w:rPr>
              <w:rFonts w:ascii="Cambria" w:hAnsi="Cambria"/>
            </w:rPr>
            <w:t>iv</w:t>
          </w:r>
          <w:r w:rsidRPr="0028386A">
            <w:rPr>
              <w:rFonts w:ascii="Cambria" w:hAnsi="Cambria"/>
            </w:rPr>
            <w:fldChar w:fldCharType="end"/>
          </w:r>
        </w:p>
      </w:tc>
      <w:tc>
        <w:tcPr>
          <w:tcW w:w="9014" w:type="dxa"/>
          <w:tcBorders>
            <w:top w:val="thickThinSmallGap" w:sz="24" w:space="0" w:color="auto"/>
            <w:left w:val="nil"/>
            <w:bottom w:val="nil"/>
          </w:tcBorders>
          <w:vAlign w:val="center"/>
        </w:tcPr>
        <w:p w14:paraId="62EB476F" w14:textId="77777777" w:rsidR="00C97D22" w:rsidRPr="0028386A" w:rsidRDefault="00C97D22" w:rsidP="00C97D22">
          <w:pPr>
            <w:pStyle w:val="Footer"/>
            <w:jc w:val="right"/>
          </w:pPr>
          <w:r w:rsidRPr="00FE5F55">
            <w:rPr>
              <w:rFonts w:ascii="Cambria" w:hAnsi="Cambria"/>
              <w:sz w:val="18"/>
              <w:szCs w:val="18"/>
            </w:rPr>
            <w:t>Proceedings of the 2</w:t>
          </w:r>
          <w:r>
            <w:rPr>
              <w:rFonts w:ascii="Cambria" w:hAnsi="Cambria"/>
              <w:sz w:val="18"/>
              <w:szCs w:val="18"/>
            </w:rPr>
            <w:t>6</w:t>
          </w:r>
          <w:r w:rsidRPr="00FE5F55">
            <w:rPr>
              <w:rFonts w:ascii="Cambria" w:hAnsi="Cambria"/>
              <w:sz w:val="18"/>
              <w:szCs w:val="18"/>
              <w:vertAlign w:val="superscript"/>
            </w:rPr>
            <w:t>th</w:t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 w:rsidRPr="00FE5F55">
            <w:rPr>
              <w:rFonts w:ascii="Cambria" w:hAnsi="Cambria"/>
              <w:sz w:val="18"/>
              <w:szCs w:val="18"/>
            </w:rPr>
            <w:t>Conference</w:t>
          </w:r>
          <w:r>
            <w:rPr>
              <w:rFonts w:ascii="Cambria" w:hAnsi="Cambria"/>
              <w:sz w:val="18"/>
              <w:szCs w:val="18"/>
            </w:rPr>
            <w:t xml:space="preserve">, </w:t>
          </w:r>
          <w:r w:rsidRPr="004F07F8">
            <w:rPr>
              <w:rFonts w:ascii="Cambria" w:hAnsi="Cambria"/>
              <w:sz w:val="18"/>
              <w:szCs w:val="18"/>
            </w:rPr>
            <w:t xml:space="preserve">Faculty of Graduate Studies, University of Kelaniya, </w:t>
          </w:r>
          <w:r w:rsidRPr="00FE5F55">
            <w:rPr>
              <w:rFonts w:ascii="Cambria" w:hAnsi="Cambria"/>
              <w:sz w:val="18"/>
              <w:szCs w:val="18"/>
            </w:rPr>
            <w:t>Sri Lanka</w:t>
          </w:r>
          <w:r>
            <w:rPr>
              <w:rFonts w:ascii="Cambria" w:hAnsi="Cambria"/>
              <w:sz w:val="18"/>
              <w:szCs w:val="18"/>
            </w:rPr>
            <w:t>.</w:t>
          </w:r>
        </w:p>
      </w:tc>
    </w:tr>
  </w:tbl>
  <w:p w14:paraId="3559DB94" w14:textId="77777777" w:rsidR="00C97D22" w:rsidRDefault="00C97D2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Borders>
        <w:top w:val="thickThinMediumGap" w:sz="24" w:space="0" w:color="993366"/>
      </w:tblBorders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9145"/>
      <w:gridCol w:w="724"/>
    </w:tblGrid>
    <w:tr w:rsidR="008D2C75" w:rsidRPr="004F07F8" w14:paraId="09A1A18F" w14:textId="77777777" w:rsidTr="0042505D">
      <w:trPr>
        <w:trHeight w:val="14"/>
      </w:trPr>
      <w:tc>
        <w:tcPr>
          <w:tcW w:w="4633" w:type="pct"/>
          <w:tcBorders>
            <w:top w:val="thickThinSmallGap" w:sz="24" w:space="0" w:color="auto"/>
          </w:tcBorders>
          <w:shd w:val="clear" w:color="auto" w:fill="FFFFFF"/>
          <w:vAlign w:val="center"/>
        </w:tcPr>
        <w:p w14:paraId="1D8085DC" w14:textId="77777777" w:rsidR="008D2C75" w:rsidRPr="00FE5F55" w:rsidRDefault="008D2C75" w:rsidP="008D2C75">
          <w:pPr>
            <w:pStyle w:val="Footer"/>
            <w:rPr>
              <w:rFonts w:ascii="Cambria" w:hAnsi="Cambria"/>
              <w:sz w:val="18"/>
              <w:szCs w:val="18"/>
            </w:rPr>
          </w:pPr>
          <w:r w:rsidRPr="00FE5F55">
            <w:rPr>
              <w:rFonts w:ascii="Cambria" w:hAnsi="Cambria"/>
              <w:sz w:val="18"/>
              <w:szCs w:val="18"/>
            </w:rPr>
            <w:t>Proceedings of the 2</w:t>
          </w:r>
          <w:r>
            <w:rPr>
              <w:rFonts w:ascii="Cambria" w:hAnsi="Cambria"/>
              <w:sz w:val="18"/>
              <w:szCs w:val="18"/>
            </w:rPr>
            <w:t>6</w:t>
          </w:r>
          <w:r w:rsidRPr="00FE5F55">
            <w:rPr>
              <w:rFonts w:ascii="Cambria" w:hAnsi="Cambria"/>
              <w:sz w:val="18"/>
              <w:szCs w:val="18"/>
              <w:vertAlign w:val="superscript"/>
            </w:rPr>
            <w:t>th</w:t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 w:rsidRPr="00FE5F55">
            <w:rPr>
              <w:rFonts w:ascii="Cambria" w:hAnsi="Cambria"/>
              <w:sz w:val="18"/>
              <w:szCs w:val="18"/>
            </w:rPr>
            <w:t>Conference</w:t>
          </w:r>
          <w:r>
            <w:rPr>
              <w:rFonts w:ascii="Cambria" w:hAnsi="Cambria"/>
              <w:sz w:val="18"/>
              <w:szCs w:val="18"/>
            </w:rPr>
            <w:t xml:space="preserve">, </w:t>
          </w:r>
          <w:r w:rsidRPr="004F07F8">
            <w:rPr>
              <w:rFonts w:ascii="Cambria" w:hAnsi="Cambria"/>
              <w:sz w:val="18"/>
              <w:szCs w:val="18"/>
            </w:rPr>
            <w:t xml:space="preserve">Faculty of Graduate Studies, University of Kelaniya, </w:t>
          </w:r>
          <w:r w:rsidRPr="00FE5F55">
            <w:rPr>
              <w:rFonts w:ascii="Cambria" w:hAnsi="Cambria"/>
              <w:sz w:val="18"/>
              <w:szCs w:val="18"/>
            </w:rPr>
            <w:t>Sri Lanka</w:t>
          </w:r>
          <w:r>
            <w:rPr>
              <w:rFonts w:ascii="Cambria" w:hAnsi="Cambria"/>
              <w:sz w:val="18"/>
              <w:szCs w:val="18"/>
            </w:rPr>
            <w:t>.</w:t>
          </w:r>
        </w:p>
      </w:tc>
      <w:tc>
        <w:tcPr>
          <w:tcW w:w="367" w:type="pct"/>
          <w:tcBorders>
            <w:top w:val="thickThinSmallGap" w:sz="24" w:space="0" w:color="auto"/>
          </w:tcBorders>
          <w:vAlign w:val="center"/>
        </w:tcPr>
        <w:p w14:paraId="669BFF65" w14:textId="77777777" w:rsidR="008D2C75" w:rsidRPr="004F07F8" w:rsidRDefault="008D2C75" w:rsidP="008D2C75">
          <w:pPr>
            <w:pStyle w:val="Footer"/>
            <w:tabs>
              <w:tab w:val="clear" w:pos="4680"/>
              <w:tab w:val="clear" w:pos="9360"/>
            </w:tabs>
            <w:jc w:val="right"/>
            <w:rPr>
              <w:rFonts w:ascii="Cambria" w:hAnsi="Cambria"/>
              <w:b/>
              <w:bCs/>
              <w:caps/>
              <w:sz w:val="18"/>
              <w:szCs w:val="18"/>
            </w:rPr>
          </w:pP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fldChar w:fldCharType="begin"/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instrText xml:space="preserve"> PAGE   \</w:instrText>
          </w:r>
          <w:r w:rsidRPr="004F07F8">
            <w:rPr>
              <w:rFonts w:ascii="Cambria" w:hAnsi="Cambria" w:cs="Iskoola Pota"/>
              <w:b/>
              <w:bCs/>
              <w:caps/>
              <w:sz w:val="18"/>
              <w:szCs w:val="18"/>
              <w:cs/>
            </w:rPr>
            <w:instrText xml:space="preserve">* </w:instrText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instrText xml:space="preserve">MERGEFORMAT </w:instrText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fldChar w:fldCharType="separate"/>
          </w:r>
          <w:r w:rsidRPr="004F07F8">
            <w:rPr>
              <w:rFonts w:ascii="Cambria" w:hAnsi="Cambria"/>
              <w:b/>
              <w:bCs/>
              <w:caps/>
              <w:noProof/>
              <w:sz w:val="18"/>
              <w:szCs w:val="18"/>
            </w:rPr>
            <w:t>vi</w:t>
          </w:r>
          <w:r w:rsidRPr="004F07F8">
            <w:rPr>
              <w:rFonts w:ascii="Cambria" w:hAnsi="Cambria"/>
              <w:b/>
              <w:bCs/>
              <w:caps/>
              <w:noProof/>
              <w:sz w:val="18"/>
              <w:szCs w:val="18"/>
            </w:rPr>
            <w:fldChar w:fldCharType="end"/>
          </w:r>
        </w:p>
      </w:tc>
    </w:tr>
  </w:tbl>
  <w:p w14:paraId="53F29BE9" w14:textId="77777777" w:rsidR="008D2C75" w:rsidRDefault="008D2C7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0" w:type="auto"/>
      <w:tblBorders>
        <w:left w:val="none" w:sz="0" w:space="0" w:color="auto"/>
        <w:bottom w:val="none" w:sz="0" w:space="0" w:color="auto"/>
        <w:right w:val="none" w:sz="0" w:space="0" w:color="auto"/>
      </w:tblBorders>
      <w:tblLook w:val="04A0" w:firstRow="1" w:lastRow="0" w:firstColumn="1" w:lastColumn="0" w:noHBand="0" w:noVBand="1"/>
    </w:tblPr>
    <w:tblGrid>
      <w:gridCol w:w="625"/>
      <w:gridCol w:w="9014"/>
    </w:tblGrid>
    <w:tr w:rsidR="008F67EB" w:rsidRPr="0028386A" w14:paraId="49D15D24" w14:textId="77777777" w:rsidTr="0042505D">
      <w:trPr>
        <w:trHeight w:val="437"/>
      </w:trPr>
      <w:tc>
        <w:tcPr>
          <w:tcW w:w="625" w:type="dxa"/>
          <w:tcBorders>
            <w:top w:val="thickThinSmallGap" w:sz="24" w:space="0" w:color="auto"/>
            <w:right w:val="nil"/>
          </w:tcBorders>
          <w:vAlign w:val="center"/>
        </w:tcPr>
        <w:p w14:paraId="16817077" w14:textId="77777777" w:rsidR="008F67EB" w:rsidRPr="0028386A" w:rsidRDefault="008F67EB" w:rsidP="00C97D22">
          <w:pPr>
            <w:pStyle w:val="Footer"/>
          </w:pPr>
          <w:r w:rsidRPr="0028386A">
            <w:rPr>
              <w:rFonts w:ascii="Cambria" w:hAnsi="Cambria"/>
            </w:rPr>
            <w:fldChar w:fldCharType="begin"/>
          </w:r>
          <w:r w:rsidRPr="0028386A">
            <w:rPr>
              <w:rFonts w:ascii="Cambria" w:hAnsi="Cambria"/>
            </w:rPr>
            <w:instrText xml:space="preserve"> PAGE   \* MERGEFORMAT </w:instrText>
          </w:r>
          <w:r w:rsidRPr="0028386A">
            <w:rPr>
              <w:rFonts w:ascii="Cambria" w:hAnsi="Cambria"/>
            </w:rPr>
            <w:fldChar w:fldCharType="separate"/>
          </w:r>
          <w:r w:rsidRPr="0028386A">
            <w:rPr>
              <w:rFonts w:ascii="Cambria" w:hAnsi="Cambria"/>
            </w:rPr>
            <w:t>iv</w:t>
          </w:r>
          <w:r w:rsidRPr="0028386A">
            <w:rPr>
              <w:rFonts w:ascii="Cambria" w:hAnsi="Cambria"/>
            </w:rPr>
            <w:fldChar w:fldCharType="end"/>
          </w:r>
        </w:p>
      </w:tc>
      <w:tc>
        <w:tcPr>
          <w:tcW w:w="9014" w:type="dxa"/>
          <w:tcBorders>
            <w:top w:val="thickThinSmallGap" w:sz="24" w:space="0" w:color="auto"/>
            <w:left w:val="nil"/>
            <w:bottom w:val="nil"/>
          </w:tcBorders>
          <w:vAlign w:val="center"/>
        </w:tcPr>
        <w:p w14:paraId="7EC43FD2" w14:textId="77777777" w:rsidR="008F67EB" w:rsidRPr="0028386A" w:rsidRDefault="008F67EB" w:rsidP="00C97D22">
          <w:pPr>
            <w:pStyle w:val="Footer"/>
            <w:jc w:val="right"/>
          </w:pPr>
          <w:r w:rsidRPr="00FE5F55">
            <w:rPr>
              <w:rFonts w:ascii="Cambria" w:hAnsi="Cambria"/>
              <w:sz w:val="18"/>
              <w:szCs w:val="18"/>
            </w:rPr>
            <w:t>Proceedings of the 2</w:t>
          </w:r>
          <w:r>
            <w:rPr>
              <w:rFonts w:ascii="Cambria" w:hAnsi="Cambria"/>
              <w:sz w:val="18"/>
              <w:szCs w:val="18"/>
            </w:rPr>
            <w:t>6</w:t>
          </w:r>
          <w:r w:rsidRPr="00FE5F55">
            <w:rPr>
              <w:rFonts w:ascii="Cambria" w:hAnsi="Cambria"/>
              <w:sz w:val="18"/>
              <w:szCs w:val="18"/>
              <w:vertAlign w:val="superscript"/>
            </w:rPr>
            <w:t>th</w:t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 w:rsidRPr="00FE5F55">
            <w:rPr>
              <w:rFonts w:ascii="Cambria" w:hAnsi="Cambria"/>
              <w:sz w:val="18"/>
              <w:szCs w:val="18"/>
            </w:rPr>
            <w:t>Conference</w:t>
          </w:r>
          <w:r>
            <w:rPr>
              <w:rFonts w:ascii="Cambria" w:hAnsi="Cambria"/>
              <w:sz w:val="18"/>
              <w:szCs w:val="18"/>
            </w:rPr>
            <w:t xml:space="preserve">, </w:t>
          </w:r>
          <w:r w:rsidRPr="004F07F8">
            <w:rPr>
              <w:rFonts w:ascii="Cambria" w:hAnsi="Cambria"/>
              <w:sz w:val="18"/>
              <w:szCs w:val="18"/>
            </w:rPr>
            <w:t xml:space="preserve">Faculty of Graduate Studies, University of Kelaniya, </w:t>
          </w:r>
          <w:r w:rsidRPr="00FE5F55">
            <w:rPr>
              <w:rFonts w:ascii="Cambria" w:hAnsi="Cambria"/>
              <w:sz w:val="18"/>
              <w:szCs w:val="18"/>
            </w:rPr>
            <w:t>Sri Lanka</w:t>
          </w:r>
          <w:r>
            <w:rPr>
              <w:rFonts w:ascii="Cambria" w:hAnsi="Cambria"/>
              <w:sz w:val="18"/>
              <w:szCs w:val="18"/>
            </w:rPr>
            <w:t>.</w:t>
          </w:r>
        </w:p>
      </w:tc>
    </w:tr>
  </w:tbl>
  <w:p w14:paraId="7FEEFFAC" w14:textId="77777777" w:rsidR="008F67EB" w:rsidRDefault="008F67EB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Borders>
        <w:top w:val="thickThinMediumGap" w:sz="24" w:space="0" w:color="993366"/>
      </w:tblBorders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9145"/>
      <w:gridCol w:w="724"/>
    </w:tblGrid>
    <w:tr w:rsidR="008F67EB" w:rsidRPr="004F07F8" w14:paraId="68091066" w14:textId="77777777" w:rsidTr="0042505D">
      <w:trPr>
        <w:trHeight w:val="14"/>
      </w:trPr>
      <w:tc>
        <w:tcPr>
          <w:tcW w:w="4633" w:type="pct"/>
          <w:tcBorders>
            <w:top w:val="thickThinSmallGap" w:sz="24" w:space="0" w:color="auto"/>
          </w:tcBorders>
          <w:shd w:val="clear" w:color="auto" w:fill="FFFFFF"/>
          <w:vAlign w:val="center"/>
        </w:tcPr>
        <w:p w14:paraId="39B9E6F0" w14:textId="77777777" w:rsidR="008F67EB" w:rsidRPr="00FE5F55" w:rsidRDefault="008F67EB" w:rsidP="008F67EB">
          <w:pPr>
            <w:pStyle w:val="Footer"/>
            <w:rPr>
              <w:rFonts w:ascii="Cambria" w:hAnsi="Cambria"/>
              <w:sz w:val="18"/>
              <w:szCs w:val="18"/>
            </w:rPr>
          </w:pPr>
          <w:r w:rsidRPr="00FE5F55">
            <w:rPr>
              <w:rFonts w:ascii="Cambria" w:hAnsi="Cambria"/>
              <w:sz w:val="18"/>
              <w:szCs w:val="18"/>
            </w:rPr>
            <w:t>Proceedings of the 2</w:t>
          </w:r>
          <w:r>
            <w:rPr>
              <w:rFonts w:ascii="Cambria" w:hAnsi="Cambria"/>
              <w:sz w:val="18"/>
              <w:szCs w:val="18"/>
            </w:rPr>
            <w:t>6</w:t>
          </w:r>
          <w:r w:rsidRPr="00FE5F55">
            <w:rPr>
              <w:rFonts w:ascii="Cambria" w:hAnsi="Cambria"/>
              <w:sz w:val="18"/>
              <w:szCs w:val="18"/>
              <w:vertAlign w:val="superscript"/>
            </w:rPr>
            <w:t>th</w:t>
          </w:r>
          <w:r>
            <w:rPr>
              <w:rFonts w:ascii="Cambria" w:hAnsi="Cambria"/>
              <w:sz w:val="18"/>
              <w:szCs w:val="18"/>
            </w:rPr>
            <w:t xml:space="preserve"> </w:t>
          </w:r>
          <w:r w:rsidRPr="00FE5F55">
            <w:rPr>
              <w:rFonts w:ascii="Cambria" w:hAnsi="Cambria"/>
              <w:sz w:val="18"/>
              <w:szCs w:val="18"/>
            </w:rPr>
            <w:t>Conference</w:t>
          </w:r>
          <w:r>
            <w:rPr>
              <w:rFonts w:ascii="Cambria" w:hAnsi="Cambria"/>
              <w:sz w:val="18"/>
              <w:szCs w:val="18"/>
            </w:rPr>
            <w:t xml:space="preserve">, </w:t>
          </w:r>
          <w:r w:rsidRPr="004F07F8">
            <w:rPr>
              <w:rFonts w:ascii="Cambria" w:hAnsi="Cambria"/>
              <w:sz w:val="18"/>
              <w:szCs w:val="18"/>
            </w:rPr>
            <w:t xml:space="preserve">Faculty of Graduate Studies, University of Kelaniya, </w:t>
          </w:r>
          <w:r w:rsidRPr="00FE5F55">
            <w:rPr>
              <w:rFonts w:ascii="Cambria" w:hAnsi="Cambria"/>
              <w:sz w:val="18"/>
              <w:szCs w:val="18"/>
            </w:rPr>
            <w:t>Sri Lanka</w:t>
          </w:r>
          <w:r>
            <w:rPr>
              <w:rFonts w:ascii="Cambria" w:hAnsi="Cambria"/>
              <w:sz w:val="18"/>
              <w:szCs w:val="18"/>
            </w:rPr>
            <w:t>.</w:t>
          </w:r>
        </w:p>
      </w:tc>
      <w:tc>
        <w:tcPr>
          <w:tcW w:w="367" w:type="pct"/>
          <w:tcBorders>
            <w:top w:val="thickThinSmallGap" w:sz="24" w:space="0" w:color="auto"/>
          </w:tcBorders>
          <w:vAlign w:val="center"/>
        </w:tcPr>
        <w:p w14:paraId="2BDD68C5" w14:textId="77777777" w:rsidR="008F67EB" w:rsidRPr="004F07F8" w:rsidRDefault="008F67EB" w:rsidP="008F67EB">
          <w:pPr>
            <w:pStyle w:val="Footer"/>
            <w:tabs>
              <w:tab w:val="clear" w:pos="4680"/>
              <w:tab w:val="clear" w:pos="9360"/>
            </w:tabs>
            <w:jc w:val="right"/>
            <w:rPr>
              <w:rFonts w:ascii="Cambria" w:hAnsi="Cambria"/>
              <w:b/>
              <w:bCs/>
              <w:caps/>
              <w:sz w:val="18"/>
              <w:szCs w:val="18"/>
            </w:rPr>
          </w:pP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fldChar w:fldCharType="begin"/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instrText xml:space="preserve"> PAGE   \</w:instrText>
          </w:r>
          <w:r w:rsidRPr="004F07F8">
            <w:rPr>
              <w:rFonts w:ascii="Cambria" w:hAnsi="Cambria" w:cs="Iskoola Pota"/>
              <w:b/>
              <w:bCs/>
              <w:caps/>
              <w:sz w:val="18"/>
              <w:szCs w:val="18"/>
              <w:cs/>
            </w:rPr>
            <w:instrText xml:space="preserve">* </w:instrText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instrText xml:space="preserve">MERGEFORMAT </w:instrText>
          </w:r>
          <w:r w:rsidRPr="004F07F8">
            <w:rPr>
              <w:rFonts w:ascii="Cambria" w:hAnsi="Cambria"/>
              <w:b/>
              <w:bCs/>
              <w:caps/>
              <w:sz w:val="18"/>
              <w:szCs w:val="18"/>
            </w:rPr>
            <w:fldChar w:fldCharType="separate"/>
          </w:r>
          <w:r w:rsidRPr="004F07F8">
            <w:rPr>
              <w:rFonts w:ascii="Cambria" w:hAnsi="Cambria"/>
              <w:b/>
              <w:bCs/>
              <w:caps/>
              <w:noProof/>
              <w:sz w:val="18"/>
              <w:szCs w:val="18"/>
            </w:rPr>
            <w:t>vi</w:t>
          </w:r>
          <w:r w:rsidRPr="004F07F8">
            <w:rPr>
              <w:rFonts w:ascii="Cambria" w:hAnsi="Cambria"/>
              <w:b/>
              <w:bCs/>
              <w:caps/>
              <w:noProof/>
              <w:sz w:val="18"/>
              <w:szCs w:val="18"/>
            </w:rPr>
            <w:fldChar w:fldCharType="end"/>
          </w:r>
        </w:p>
      </w:tc>
    </w:tr>
  </w:tbl>
  <w:p w14:paraId="0ED29140" w14:textId="77777777" w:rsidR="00C97D22" w:rsidRDefault="00C97D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E32649" w14:textId="77777777" w:rsidR="005E3D68" w:rsidRDefault="005E3D68" w:rsidP="00762E5A">
      <w:pPr>
        <w:spacing w:after="0" w:line="240" w:lineRule="auto"/>
      </w:pPr>
      <w:r>
        <w:separator/>
      </w:r>
    </w:p>
  </w:footnote>
  <w:footnote w:type="continuationSeparator" w:id="0">
    <w:p w14:paraId="1D51ABFD" w14:textId="77777777" w:rsidR="005E3D68" w:rsidRDefault="005E3D68" w:rsidP="00762E5A">
      <w:pPr>
        <w:spacing w:after="0" w:line="240" w:lineRule="auto"/>
      </w:pPr>
      <w:r>
        <w:continuationSeparator/>
      </w:r>
    </w:p>
  </w:footnote>
  <w:footnote w:id="1">
    <w:p w14:paraId="497D44F4" w14:textId="20697349" w:rsidR="00793113" w:rsidRPr="006376D4" w:rsidRDefault="000E15FA" w:rsidP="00793113">
      <w:pPr>
        <w:jc w:val="both"/>
        <w:rPr>
          <w:sz w:val="18"/>
          <w:szCs w:val="18"/>
        </w:rPr>
      </w:pPr>
      <w:r w:rsidRPr="000E15FA">
        <w:rPr>
          <w:rFonts w:ascii="FMAbhaya" w:hAnsi="FMAbhaya"/>
          <w:i/>
          <w:iCs/>
          <w:sz w:val="18"/>
          <w:szCs w:val="18"/>
        </w:rPr>
        <w:t xml:space="preserve">flá </w:t>
      </w:r>
      <w:proofErr w:type="spellStart"/>
      <w:r w:rsidRPr="000E15FA">
        <w:rPr>
          <w:rFonts w:ascii="FMAbhaya" w:hAnsi="FMAbhaya"/>
          <w:i/>
          <w:iCs/>
          <w:sz w:val="18"/>
          <w:szCs w:val="18"/>
        </w:rPr>
        <w:t>fhÿï</w:t>
      </w:r>
      <w:proofErr w:type="spellEnd"/>
      <w:r w:rsidR="00E62F05">
        <w:rPr>
          <w:rFonts w:ascii="FMAbhaya" w:hAnsi="FMAbhaya" w:hint="cs"/>
          <w:i/>
          <w:iCs/>
          <w:sz w:val="18"/>
          <w:szCs w:val="18"/>
          <w:cs/>
          <w:lang w:bidi="si-LK"/>
        </w:rPr>
        <w:t xml:space="preserve"> </w:t>
      </w:r>
      <w:r>
        <w:rPr>
          <w:i/>
          <w:iCs/>
          <w:sz w:val="18"/>
          <w:szCs w:val="18"/>
        </w:rPr>
        <w:t xml:space="preserve"> (</w:t>
      </w:r>
      <w:r w:rsidR="00793113" w:rsidRPr="00AD422B">
        <w:rPr>
          <w:i/>
          <w:iCs/>
          <w:sz w:val="18"/>
          <w:szCs w:val="18"/>
        </w:rPr>
        <w:t>Abbreviations</w:t>
      </w:r>
      <w:r>
        <w:rPr>
          <w:i/>
          <w:iCs/>
          <w:sz w:val="18"/>
          <w:szCs w:val="18"/>
        </w:rPr>
        <w:t>)</w:t>
      </w:r>
      <w:r w:rsidR="00793113" w:rsidRPr="00AD422B">
        <w:rPr>
          <w:i/>
          <w:iCs/>
          <w:sz w:val="18"/>
          <w:szCs w:val="18"/>
        </w:rPr>
        <w:t>:</w:t>
      </w:r>
      <w:r w:rsidR="00807202">
        <w:rPr>
          <w:rFonts w:hint="cs"/>
          <w:sz w:val="18"/>
          <w:szCs w:val="18"/>
          <w:cs/>
          <w:lang w:bidi="si-LK"/>
        </w:rPr>
        <w:t xml:space="preserve"> </w:t>
      </w:r>
      <w:r w:rsidR="00793113" w:rsidRPr="00AD422B">
        <w:rPr>
          <w:i/>
          <w:iCs/>
          <w:sz w:val="18"/>
          <w:szCs w:val="18"/>
        </w:rPr>
        <w:t xml:space="preserve">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isx'Yí</w:t>
      </w:r>
      <w:proofErr w:type="spellEnd"/>
      <w:r w:rsidR="00BA40EA" w:rsidRPr="003D7D5B">
        <w:rPr>
          <w:rFonts w:ascii="FMAbhaya" w:hAnsi="FMAbhaya" w:cs="Times New Roman"/>
          <w:sz w:val="18"/>
          <w:szCs w:val="18"/>
        </w:rPr>
        <w:t>'</w:t>
      </w:r>
      <w:r w:rsidR="00BA40EA" w:rsidRPr="00DE5CED">
        <w:rPr>
          <w:rFonts w:ascii="FMAbhaya" w:hAnsi="FMAbhaya" w:cs="Iskoola Pota"/>
          <w:sz w:val="20"/>
          <w:szCs w:val="20"/>
          <w:lang w:bidi="si-LK"/>
        </w:rPr>
        <w:t>"</w:t>
      </w:r>
      <w:r w:rsidR="00BA40EA" w:rsidRPr="003D7D5B">
        <w:rPr>
          <w:rFonts w:ascii="FMAbhaya" w:hAnsi="FMAbhaya" w:cs="Times New Roman"/>
          <w:sz w:val="18"/>
          <w:szCs w:val="18"/>
        </w:rPr>
        <w:t xml:space="preserve">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isxy</w:t>
      </w:r>
      <w:proofErr w:type="spellEnd"/>
      <w:r w:rsidR="00BA40EA" w:rsidRPr="003D7D5B">
        <w:rPr>
          <w:rFonts w:ascii="FMAbhaya" w:hAnsi="FMAbhaya" w:cs="Times New Roman"/>
          <w:sz w:val="18"/>
          <w:szCs w:val="18"/>
        </w:rPr>
        <w:t xml:space="preserve">,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YíofldaYh</w:t>
      </w:r>
      <w:proofErr w:type="spellEnd"/>
      <w:r w:rsidR="00BA40EA">
        <w:rPr>
          <w:sz w:val="18"/>
          <w:szCs w:val="18"/>
        </w:rPr>
        <w:t>;</w:t>
      </w:r>
      <w:r w:rsidR="00BA40EA" w:rsidRPr="003D7D5B">
        <w:rPr>
          <w:rFonts w:ascii="FMAbhaya" w:hAnsi="FMAbhaya" w:cs="Times New Roman"/>
          <w:sz w:val="18"/>
          <w:szCs w:val="18"/>
        </w:rPr>
        <w:t xml:space="preserve">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isx'úYa</w:t>
      </w:r>
      <w:proofErr w:type="spellEnd"/>
      <w:r w:rsidR="00BA40EA" w:rsidRPr="003D7D5B">
        <w:rPr>
          <w:rFonts w:ascii="FMAbhaya" w:hAnsi="FMAbhaya" w:cs="Times New Roman"/>
          <w:sz w:val="18"/>
          <w:szCs w:val="18"/>
        </w:rPr>
        <w:t>'</w:t>
      </w:r>
      <w:r w:rsidR="00BA40EA" w:rsidRPr="00DE5CED">
        <w:rPr>
          <w:rFonts w:ascii="FMAbhaya" w:hAnsi="FMAbhaya" w:cs="Iskoola Pota"/>
          <w:sz w:val="20"/>
          <w:szCs w:val="20"/>
          <w:lang w:bidi="si-LK"/>
        </w:rPr>
        <w:t>"</w:t>
      </w:r>
      <w:r w:rsidR="00BA40EA" w:rsidRPr="003D7D5B">
        <w:rPr>
          <w:rFonts w:ascii="FMAbhaya" w:hAnsi="FMAbhaya" w:cs="Times New Roman"/>
          <w:sz w:val="18"/>
          <w:szCs w:val="18"/>
        </w:rPr>
        <w:t xml:space="preserve">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isxy</w:t>
      </w:r>
      <w:proofErr w:type="spellEnd"/>
      <w:r w:rsidR="00BA40EA" w:rsidRPr="003D7D5B">
        <w:rPr>
          <w:rFonts w:ascii="FMAbhaya" w:hAnsi="FMAbhaya" w:cs="Times New Roman"/>
          <w:sz w:val="18"/>
          <w:szCs w:val="18"/>
        </w:rPr>
        <w:t xml:space="preserve">, </w:t>
      </w:r>
      <w:proofErr w:type="spellStart"/>
      <w:r w:rsidR="00BA40EA" w:rsidRPr="003D7D5B">
        <w:rPr>
          <w:rFonts w:ascii="FMAbhaya" w:hAnsi="FMAbhaya" w:cs="Times New Roman"/>
          <w:sz w:val="18"/>
          <w:szCs w:val="18"/>
        </w:rPr>
        <w:t>úYajfldaIh</w:t>
      </w:r>
      <w:proofErr w:type="spellEnd"/>
    </w:p>
    <w:p w14:paraId="3BDEAC0C" w14:textId="77777777" w:rsidR="00793113" w:rsidRPr="001023C7" w:rsidRDefault="00793113" w:rsidP="00F42AA0">
      <w:pPr>
        <w:spacing w:after="0"/>
        <w:ind w:left="1350" w:hanging="1350"/>
        <w:jc w:val="both"/>
        <w:rPr>
          <w:rFonts w:ascii="Cambria" w:hAnsi="Cambria" w:cs="Times New Roman"/>
          <w:i/>
          <w:iCs/>
          <w:color w:val="C00000"/>
          <w:sz w:val="16"/>
          <w:szCs w:val="16"/>
        </w:rPr>
      </w:pPr>
      <w:r w:rsidRPr="001023C7">
        <w:rPr>
          <w:rStyle w:val="FootnoteReference"/>
          <w:sz w:val="16"/>
          <w:szCs w:val="16"/>
        </w:rPr>
        <w:footnoteRef/>
      </w:r>
      <w:r w:rsidRPr="001023C7">
        <w:rPr>
          <w:sz w:val="16"/>
          <w:szCs w:val="16"/>
        </w:rPr>
        <w:t xml:space="preserve"> </w:t>
      </w:r>
      <w:r w:rsidRPr="001023C7">
        <w:rPr>
          <w:rFonts w:ascii="Cambria" w:hAnsi="Cambria" w:cs="Times New Roman"/>
          <w:i/>
          <w:iCs/>
          <w:color w:val="C00000"/>
          <w:sz w:val="16"/>
          <w:szCs w:val="16"/>
        </w:rPr>
        <w:t xml:space="preserve">*Do not fill </w:t>
      </w:r>
      <w:r>
        <w:rPr>
          <w:rFonts w:ascii="Cambria" w:hAnsi="Cambria" w:cs="Times New Roman"/>
          <w:i/>
          <w:iCs/>
          <w:color w:val="C00000"/>
          <w:sz w:val="16"/>
          <w:szCs w:val="16"/>
        </w:rPr>
        <w:t xml:space="preserve">in </w:t>
      </w:r>
      <w:r w:rsidRPr="001023C7">
        <w:rPr>
          <w:rFonts w:ascii="Cambria" w:hAnsi="Cambria" w:cs="Times New Roman"/>
          <w:i/>
          <w:iCs/>
          <w:color w:val="C00000"/>
          <w:sz w:val="16"/>
          <w:szCs w:val="16"/>
        </w:rPr>
        <w:t xml:space="preserve">the </w:t>
      </w:r>
      <w:r>
        <w:rPr>
          <w:rFonts w:ascii="Cambria" w:hAnsi="Cambria" w:cs="Times New Roman"/>
          <w:i/>
          <w:iCs/>
          <w:color w:val="C00000"/>
          <w:sz w:val="16"/>
          <w:szCs w:val="16"/>
        </w:rPr>
        <w:t xml:space="preserve">details below </w:t>
      </w:r>
      <w:r w:rsidRPr="001023C7">
        <w:rPr>
          <w:rFonts w:ascii="Cambria" w:hAnsi="Cambria" w:cs="Times New Roman"/>
          <w:i/>
          <w:iCs/>
          <w:color w:val="C00000"/>
          <w:sz w:val="16"/>
          <w:szCs w:val="16"/>
        </w:rPr>
        <w:t>since it is only for OFFICE USE</w:t>
      </w:r>
    </w:p>
    <w:p w14:paraId="687B1742" w14:textId="4DC021D5" w:rsidR="00793113" w:rsidRPr="001023C7" w:rsidRDefault="00793113" w:rsidP="00F42AA0">
      <w:pPr>
        <w:spacing w:after="0"/>
        <w:rPr>
          <w:rFonts w:ascii="Cambria" w:hAnsi="Cambria"/>
          <w:sz w:val="16"/>
          <w:szCs w:val="16"/>
        </w:rPr>
      </w:pPr>
      <w:r w:rsidRPr="001023C7">
        <w:rPr>
          <w:rFonts w:ascii="Cambria" w:hAnsi="Cambria"/>
          <w:sz w:val="16"/>
          <w:szCs w:val="16"/>
        </w:rPr>
        <w:t>*</w:t>
      </w:r>
      <w:proofErr w:type="spellStart"/>
      <w:r w:rsidR="004C46B2" w:rsidRPr="004C46B2">
        <w:rPr>
          <w:rFonts w:ascii="FMAbhaya" w:hAnsi="FMAbhaya"/>
          <w:sz w:val="16"/>
          <w:szCs w:val="16"/>
        </w:rPr>
        <w:t>iïnkaëlrK</w:t>
      </w:r>
      <w:proofErr w:type="spellEnd"/>
      <w:r w:rsidR="004C46B2" w:rsidRPr="004C46B2">
        <w:rPr>
          <w:rFonts w:ascii="FMAbhaya" w:hAnsi="FMAbhaya"/>
          <w:sz w:val="16"/>
          <w:szCs w:val="16"/>
        </w:rPr>
        <w:t xml:space="preserve"> l</w:t>
      </w:r>
      <w:r w:rsidR="0093279E">
        <w:rPr>
          <w:rFonts w:ascii="FMAbhaya" w:hAnsi="FMAbhaya"/>
          <w:sz w:val="16"/>
          <w:szCs w:val="16"/>
        </w:rPr>
        <w:t>¾</w:t>
      </w:r>
      <w:r w:rsidR="004C46B2" w:rsidRPr="004C46B2">
        <w:rPr>
          <w:rFonts w:ascii="FMAbhaya" w:hAnsi="FMAbhaya"/>
          <w:sz w:val="16"/>
          <w:szCs w:val="16"/>
        </w:rPr>
        <w:t>;D</w:t>
      </w:r>
      <w:r w:rsidR="004C46B2" w:rsidRPr="004C46B2">
        <w:rPr>
          <w:rFonts w:ascii="Cambria" w:hAnsi="Cambria"/>
          <w:sz w:val="16"/>
          <w:szCs w:val="16"/>
        </w:rPr>
        <w:t xml:space="preserve"> </w:t>
      </w:r>
      <w:r w:rsidR="004C46B2">
        <w:rPr>
          <w:rFonts w:ascii="Cambria" w:hAnsi="Cambria"/>
          <w:sz w:val="16"/>
          <w:szCs w:val="16"/>
        </w:rPr>
        <w:t>(</w:t>
      </w:r>
      <w:r w:rsidRPr="001023C7">
        <w:rPr>
          <w:rFonts w:ascii="Cambria" w:hAnsi="Cambria"/>
          <w:sz w:val="16"/>
          <w:szCs w:val="16"/>
        </w:rPr>
        <w:t>Corresponding author</w:t>
      </w:r>
      <w:r w:rsidR="004C46B2">
        <w:rPr>
          <w:rFonts w:ascii="Cambria" w:hAnsi="Cambria"/>
          <w:sz w:val="16"/>
          <w:szCs w:val="16"/>
        </w:rPr>
        <w:t>)</w:t>
      </w:r>
      <w:r w:rsidR="00EA402F">
        <w:rPr>
          <w:rFonts w:ascii="Cambria" w:hAnsi="Cambria"/>
          <w:sz w:val="16"/>
          <w:szCs w:val="16"/>
        </w:rPr>
        <w:t>:</w:t>
      </w:r>
    </w:p>
    <w:p w14:paraId="55382314" w14:textId="36F98883" w:rsidR="00793113" w:rsidRPr="001023C7" w:rsidRDefault="009149F0" w:rsidP="00F42AA0">
      <w:pPr>
        <w:spacing w:after="0"/>
        <w:rPr>
          <w:rFonts w:ascii="Cambria" w:hAnsi="Cambria"/>
          <w:sz w:val="16"/>
          <w:szCs w:val="16"/>
        </w:rPr>
      </w:pPr>
      <w:proofErr w:type="spellStart"/>
      <w:r w:rsidRPr="009149F0">
        <w:rPr>
          <w:rFonts w:ascii="FMAbhaya" w:hAnsi="FMAbhaya"/>
          <w:sz w:val="16"/>
          <w:szCs w:val="16"/>
        </w:rPr>
        <w:t>úoHq;a</w:t>
      </w:r>
      <w:proofErr w:type="spellEnd"/>
      <w:r w:rsidRPr="009149F0">
        <w:rPr>
          <w:rFonts w:ascii="FMAbhaya" w:hAnsi="FMAbhaya"/>
          <w:sz w:val="16"/>
          <w:szCs w:val="16"/>
        </w:rPr>
        <w:t xml:space="preserve"> ;</w:t>
      </w:r>
      <w:proofErr w:type="spellStart"/>
      <w:r w:rsidRPr="009149F0">
        <w:rPr>
          <w:rFonts w:ascii="FMAbhaya" w:hAnsi="FMAbhaya"/>
          <w:sz w:val="16"/>
          <w:szCs w:val="16"/>
        </w:rPr>
        <w:t>eme,a</w:t>
      </w:r>
      <w:proofErr w:type="spellEnd"/>
      <w:r w:rsidRPr="009149F0">
        <w:rPr>
          <w:rFonts w:ascii="FMAbhaya" w:hAnsi="FMAbhaya"/>
          <w:sz w:val="16"/>
          <w:szCs w:val="16"/>
        </w:rPr>
        <w:t xml:space="preserve"> ,</w:t>
      </w:r>
      <w:proofErr w:type="spellStart"/>
      <w:r w:rsidRPr="009149F0">
        <w:rPr>
          <w:rFonts w:ascii="FMAbhaya" w:hAnsi="FMAbhaya"/>
          <w:sz w:val="16"/>
          <w:szCs w:val="16"/>
        </w:rPr>
        <w:t>smskh</w:t>
      </w:r>
      <w:proofErr w:type="spellEnd"/>
      <w:r w:rsidRPr="009149F0">
        <w:rPr>
          <w:rFonts w:ascii="Cambria" w:hAnsi="Cambria"/>
          <w:sz w:val="16"/>
          <w:szCs w:val="16"/>
        </w:rPr>
        <w:t xml:space="preserve"> </w:t>
      </w:r>
      <w:r>
        <w:rPr>
          <w:rFonts w:ascii="Cambria" w:hAnsi="Cambria"/>
          <w:sz w:val="16"/>
          <w:szCs w:val="16"/>
        </w:rPr>
        <w:t>(</w:t>
      </w:r>
      <w:r w:rsidR="00793113" w:rsidRPr="001023C7">
        <w:rPr>
          <w:rFonts w:ascii="Cambria" w:hAnsi="Cambria"/>
          <w:sz w:val="16"/>
          <w:szCs w:val="16"/>
        </w:rPr>
        <w:t>E-mail address</w:t>
      </w:r>
      <w:r>
        <w:rPr>
          <w:rFonts w:ascii="Cambria" w:hAnsi="Cambria"/>
          <w:sz w:val="16"/>
          <w:szCs w:val="16"/>
        </w:rPr>
        <w:t>)</w:t>
      </w:r>
      <w:r w:rsidR="00793113" w:rsidRPr="001023C7">
        <w:rPr>
          <w:rFonts w:ascii="Cambria" w:hAnsi="Cambria"/>
          <w:sz w:val="16"/>
          <w:szCs w:val="16"/>
        </w:rPr>
        <w:t xml:space="preserve">: </w:t>
      </w:r>
      <w:r w:rsidR="00793113" w:rsidRPr="001023C7">
        <w:rPr>
          <w:rFonts w:ascii="Cambria" w:hAnsi="Cambria"/>
          <w:sz w:val="16"/>
          <w:szCs w:val="16"/>
        </w:rPr>
        <w:br/>
        <w:t>ORCID ID</w:t>
      </w:r>
      <w:r>
        <w:rPr>
          <w:rFonts w:ascii="Cambria" w:hAnsi="Cambria"/>
          <w:sz w:val="16"/>
          <w:szCs w:val="16"/>
        </w:rPr>
        <w:t xml:space="preserve"> </w:t>
      </w:r>
      <w:proofErr w:type="spellStart"/>
      <w:r w:rsidRPr="009149F0">
        <w:rPr>
          <w:rFonts w:ascii="FMAbhaya" w:hAnsi="FMAbhaya"/>
          <w:sz w:val="16"/>
          <w:szCs w:val="16"/>
        </w:rPr>
        <w:t>wxlh</w:t>
      </w:r>
      <w:proofErr w:type="spellEnd"/>
      <w:r w:rsidR="00793113" w:rsidRPr="001023C7">
        <w:rPr>
          <w:rFonts w:ascii="Cambria" w:hAnsi="Cambria"/>
          <w:sz w:val="16"/>
          <w:szCs w:val="16"/>
        </w:rPr>
        <w:t xml:space="preserve">: </w:t>
      </w:r>
    </w:p>
    <w:p w14:paraId="65A6A9E1" w14:textId="77777777" w:rsidR="00793113" w:rsidRPr="001023C7" w:rsidRDefault="00793113" w:rsidP="00F42AA0">
      <w:pPr>
        <w:spacing w:after="0"/>
        <w:rPr>
          <w:rFonts w:ascii="Cambria" w:hAnsi="Cambria"/>
          <w:sz w:val="8"/>
          <w:szCs w:val="8"/>
        </w:rPr>
      </w:pPr>
    </w:p>
    <w:p w14:paraId="45D000FE" w14:textId="2BF9B709" w:rsidR="00793113" w:rsidRPr="001023C7" w:rsidRDefault="00793113" w:rsidP="00F42AA0">
      <w:pPr>
        <w:spacing w:after="0"/>
        <w:rPr>
          <w:rFonts w:ascii="Cambria" w:hAnsi="Cambria"/>
          <w:sz w:val="16"/>
          <w:szCs w:val="16"/>
        </w:rPr>
      </w:pPr>
      <w:r w:rsidRPr="001023C7">
        <w:rPr>
          <w:rFonts w:ascii="Cambria" w:hAnsi="Cambria"/>
          <w:sz w:val="16"/>
          <w:szCs w:val="16"/>
        </w:rPr>
        <w:t>DOI</w:t>
      </w:r>
      <w:r w:rsidR="009149F0">
        <w:rPr>
          <w:rFonts w:ascii="Cambria" w:hAnsi="Cambria"/>
          <w:sz w:val="16"/>
          <w:szCs w:val="16"/>
        </w:rPr>
        <w:t xml:space="preserve"> </w:t>
      </w:r>
      <w:proofErr w:type="spellStart"/>
      <w:r w:rsidR="009149F0" w:rsidRPr="009149F0">
        <w:rPr>
          <w:rFonts w:ascii="FMAbhaya" w:hAnsi="FMAbhaya"/>
          <w:sz w:val="16"/>
          <w:szCs w:val="16"/>
        </w:rPr>
        <w:t>wxlh</w:t>
      </w:r>
      <w:proofErr w:type="spellEnd"/>
      <w:r w:rsidRPr="001023C7">
        <w:rPr>
          <w:rFonts w:ascii="Cambria" w:hAnsi="Cambria"/>
          <w:sz w:val="16"/>
          <w:szCs w:val="16"/>
        </w:rPr>
        <w:t>:</w:t>
      </w:r>
    </w:p>
    <w:p w14:paraId="57C2EB76" w14:textId="46202046" w:rsidR="00793113" w:rsidRPr="001023C7" w:rsidRDefault="00793113" w:rsidP="00F42AA0">
      <w:pPr>
        <w:spacing w:after="0"/>
        <w:rPr>
          <w:rFonts w:ascii="Cambria" w:hAnsi="Cambria"/>
          <w:sz w:val="16"/>
          <w:szCs w:val="16"/>
        </w:rPr>
      </w:pPr>
      <w:r w:rsidRPr="001023C7">
        <w:rPr>
          <w:rFonts w:ascii="Cambria" w:hAnsi="Cambria"/>
          <w:sz w:val="16"/>
          <w:szCs w:val="16"/>
        </w:rPr>
        <w:t>ISSN</w:t>
      </w:r>
      <w:r w:rsidR="009149F0">
        <w:rPr>
          <w:rFonts w:ascii="Cambria" w:hAnsi="Cambria"/>
          <w:sz w:val="16"/>
          <w:szCs w:val="16"/>
        </w:rPr>
        <w:t xml:space="preserve"> </w:t>
      </w:r>
      <w:proofErr w:type="spellStart"/>
      <w:r w:rsidR="009149F0" w:rsidRPr="009149F0">
        <w:rPr>
          <w:rFonts w:ascii="FMAbhaya" w:hAnsi="FMAbhaya"/>
          <w:sz w:val="16"/>
          <w:szCs w:val="16"/>
        </w:rPr>
        <w:t>wxlh</w:t>
      </w:r>
      <w:proofErr w:type="spellEnd"/>
      <w:r w:rsidRPr="001023C7">
        <w:rPr>
          <w:rFonts w:ascii="Cambria" w:hAnsi="Cambria"/>
          <w:sz w:val="16"/>
          <w:szCs w:val="16"/>
        </w:rPr>
        <w:t xml:space="preserve">: E-Copy </w:t>
      </w:r>
      <w:r w:rsidR="009149F0">
        <w:rPr>
          <w:rFonts w:ascii="Cambria" w:hAnsi="Cambria"/>
          <w:sz w:val="16"/>
          <w:szCs w:val="16"/>
        </w:rPr>
        <w:t>(</w:t>
      </w:r>
      <w:proofErr w:type="spellStart"/>
      <w:r w:rsidR="009149F0" w:rsidRPr="009149F0">
        <w:rPr>
          <w:rFonts w:ascii="FMAbhaya" w:hAnsi="FMAbhaya"/>
          <w:sz w:val="16"/>
          <w:szCs w:val="16"/>
        </w:rPr>
        <w:t>úoHq;a</w:t>
      </w:r>
      <w:proofErr w:type="spellEnd"/>
      <w:r w:rsidR="009149F0">
        <w:rPr>
          <w:rFonts w:ascii="Cambria" w:hAnsi="Cambria"/>
          <w:sz w:val="16"/>
          <w:szCs w:val="16"/>
        </w:rPr>
        <w:t>)</w:t>
      </w:r>
      <w:r w:rsidR="009149F0" w:rsidRPr="009149F0">
        <w:rPr>
          <w:rFonts w:ascii="Cambria" w:hAnsi="Cambria"/>
          <w:sz w:val="16"/>
          <w:szCs w:val="16"/>
        </w:rPr>
        <w:t xml:space="preserve"> </w:t>
      </w:r>
      <w:r w:rsidRPr="001023C7">
        <w:rPr>
          <w:rFonts w:ascii="Cambria" w:hAnsi="Cambria"/>
          <w:sz w:val="16"/>
          <w:szCs w:val="16"/>
        </w:rPr>
        <w:t>- 3051-5262; Hard copy</w:t>
      </w:r>
      <w:r w:rsidR="00B24C70">
        <w:rPr>
          <w:rFonts w:ascii="Cambria" w:hAnsi="Cambria"/>
          <w:sz w:val="16"/>
          <w:szCs w:val="16"/>
        </w:rPr>
        <w:t xml:space="preserve"> (</w:t>
      </w:r>
      <w:proofErr w:type="spellStart"/>
      <w:r w:rsidR="00B24C70" w:rsidRPr="00B24C70">
        <w:rPr>
          <w:rFonts w:ascii="FMAbhaya" w:hAnsi="FMAbhaya"/>
          <w:sz w:val="16"/>
          <w:szCs w:val="16"/>
        </w:rPr>
        <w:t>uqøs</w:t>
      </w:r>
      <w:proofErr w:type="spellEnd"/>
      <w:r w:rsidR="00B24C70" w:rsidRPr="00B24C70">
        <w:rPr>
          <w:rFonts w:ascii="FMAbhaya" w:hAnsi="FMAbhaya"/>
          <w:sz w:val="16"/>
          <w:szCs w:val="16"/>
        </w:rPr>
        <w:t>;</w:t>
      </w:r>
      <w:r w:rsidR="00B24C70">
        <w:rPr>
          <w:rFonts w:ascii="Cambria" w:hAnsi="Cambria"/>
          <w:sz w:val="16"/>
          <w:szCs w:val="16"/>
        </w:rPr>
        <w:t>)</w:t>
      </w:r>
      <w:r w:rsidRPr="001023C7">
        <w:rPr>
          <w:rFonts w:ascii="Cambria" w:hAnsi="Cambria"/>
          <w:sz w:val="16"/>
          <w:szCs w:val="16"/>
        </w:rPr>
        <w:t>- 3051-5602</w:t>
      </w:r>
    </w:p>
    <w:p w14:paraId="6BCFE9E0" w14:textId="77777777" w:rsidR="00793113" w:rsidRPr="001023C7" w:rsidRDefault="00793113" w:rsidP="00F42AA0">
      <w:pPr>
        <w:spacing w:after="0"/>
        <w:rPr>
          <w:rFonts w:ascii="Cambria" w:hAnsi="Cambria"/>
          <w:sz w:val="16"/>
          <w:szCs w:val="16"/>
        </w:rPr>
      </w:pPr>
      <w:r w:rsidRPr="001023C7">
        <w:rPr>
          <w:rFonts w:ascii="Cambria" w:hAnsi="Cambria"/>
          <w:sz w:val="16"/>
          <w:szCs w:val="16"/>
        </w:rPr>
        <w:t>Article history: Received 28</w:t>
      </w:r>
      <w:r w:rsidRPr="001023C7">
        <w:rPr>
          <w:rFonts w:ascii="Cambria" w:hAnsi="Cambria"/>
          <w:sz w:val="16"/>
          <w:szCs w:val="16"/>
          <w:vertAlign w:val="superscript"/>
        </w:rPr>
        <w:t>th</w:t>
      </w:r>
      <w:r w:rsidRPr="001023C7">
        <w:rPr>
          <w:rFonts w:ascii="Cambria" w:hAnsi="Cambria"/>
          <w:sz w:val="16"/>
          <w:szCs w:val="16"/>
        </w:rPr>
        <w:t xml:space="preserve"> June 2025; Received in revised form 28</w:t>
      </w:r>
      <w:r w:rsidRPr="001023C7">
        <w:rPr>
          <w:rFonts w:ascii="Cambria" w:hAnsi="Cambria"/>
          <w:sz w:val="16"/>
          <w:szCs w:val="16"/>
          <w:vertAlign w:val="superscript"/>
        </w:rPr>
        <w:t>th</w:t>
      </w:r>
      <w:r w:rsidRPr="001023C7">
        <w:rPr>
          <w:rFonts w:ascii="Cambria" w:hAnsi="Cambria"/>
          <w:sz w:val="16"/>
          <w:szCs w:val="16"/>
        </w:rPr>
        <w:t xml:space="preserve"> June 2025; Accepted 28</w:t>
      </w:r>
      <w:r w:rsidRPr="001023C7">
        <w:rPr>
          <w:rFonts w:ascii="Cambria" w:hAnsi="Cambria"/>
          <w:sz w:val="16"/>
          <w:szCs w:val="16"/>
          <w:vertAlign w:val="superscript"/>
        </w:rPr>
        <w:t>th</w:t>
      </w:r>
      <w:r w:rsidRPr="001023C7">
        <w:rPr>
          <w:rFonts w:ascii="Cambria" w:hAnsi="Cambria"/>
          <w:sz w:val="16"/>
          <w:szCs w:val="16"/>
        </w:rPr>
        <w:t xml:space="preserve"> June 2025; Available online 28</w:t>
      </w:r>
      <w:r w:rsidRPr="001023C7">
        <w:rPr>
          <w:rFonts w:ascii="Cambria" w:hAnsi="Cambria"/>
          <w:sz w:val="16"/>
          <w:szCs w:val="16"/>
          <w:vertAlign w:val="superscript"/>
        </w:rPr>
        <w:t>th</w:t>
      </w:r>
      <w:r w:rsidRPr="001023C7">
        <w:rPr>
          <w:rFonts w:ascii="Cambria" w:hAnsi="Cambria"/>
          <w:sz w:val="16"/>
          <w:szCs w:val="16"/>
        </w:rPr>
        <w:t xml:space="preserve"> June 2025</w:t>
      </w:r>
    </w:p>
    <w:p w14:paraId="224C38AD" w14:textId="6B000A59" w:rsidR="00793113" w:rsidRPr="005954D7" w:rsidRDefault="00793113" w:rsidP="005954D7">
      <w:pPr>
        <w:rPr>
          <w:sz w:val="18"/>
          <w:szCs w:val="18"/>
          <w:u w:val="single"/>
        </w:rPr>
      </w:pPr>
      <w:r w:rsidRPr="001023C7">
        <w:rPr>
          <w:rFonts w:ascii="Cambria" w:hAnsi="Cambria"/>
          <w:sz w:val="16"/>
          <w:szCs w:val="16"/>
        </w:rPr>
        <w:t xml:space="preserve">© 2026 IPRC, FGS, UOK, </w:t>
      </w:r>
      <w:hyperlink r:id="rId1" w:history="1">
        <w:r w:rsidR="005954D7" w:rsidRPr="006B6143">
          <w:rPr>
            <w:rStyle w:val="Hyperlink"/>
            <w:rFonts w:ascii="Cambria" w:hAnsi="Cambria"/>
            <w:sz w:val="16"/>
            <w:szCs w:val="16"/>
          </w:rPr>
          <w:t>CC BY</w:t>
        </w:r>
      </w:hyperlink>
      <w:r w:rsidR="005954D7">
        <w:rPr>
          <w:u w:val="single"/>
        </w:rP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6521"/>
      <w:gridCol w:w="3118"/>
    </w:tblGrid>
    <w:tr w:rsidR="00C97D22" w:rsidRPr="005C10C8" w14:paraId="3C1A88F2" w14:textId="77777777" w:rsidTr="0042505D">
      <w:tc>
        <w:tcPr>
          <w:tcW w:w="6521" w:type="dxa"/>
          <w:tcBorders>
            <w:top w:val="nil"/>
            <w:left w:val="nil"/>
            <w:right w:val="nil"/>
          </w:tcBorders>
          <w:vAlign w:val="center"/>
        </w:tcPr>
        <w:p w14:paraId="75B7BF7D" w14:textId="77777777" w:rsidR="00C97D22" w:rsidRPr="005C10C8" w:rsidRDefault="00C97D22" w:rsidP="00C97D22">
          <w:pPr>
            <w:pStyle w:val="Header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6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International Postgraduate Research Conference (IPRC) - 2026</w:t>
          </w:r>
        </w:p>
        <w:p w14:paraId="253A1254" w14:textId="77777777" w:rsidR="00C97D22" w:rsidRPr="005C10C8" w:rsidRDefault="00C97D22" w:rsidP="00C97D22">
          <w:pPr>
            <w:pStyle w:val="Header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7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November 202</w:t>
          </w:r>
          <w:r>
            <w:rPr>
              <w:rFonts w:ascii="Cambria" w:hAnsi="Cambria"/>
              <w:i/>
              <w:iCs/>
              <w:sz w:val="18"/>
              <w:szCs w:val="18"/>
            </w:rPr>
            <w:t>6</w:t>
          </w:r>
        </w:p>
      </w:tc>
      <w:tc>
        <w:tcPr>
          <w:tcW w:w="3118" w:type="dxa"/>
          <w:tcBorders>
            <w:top w:val="nil"/>
            <w:left w:val="nil"/>
            <w:right w:val="nil"/>
          </w:tcBorders>
          <w:vAlign w:val="center"/>
        </w:tcPr>
        <w:p w14:paraId="3FDDD3FE" w14:textId="77777777" w:rsidR="00C97D22" w:rsidRPr="005C10C8" w:rsidRDefault="00C97D22" w:rsidP="00C97D22">
          <w:pPr>
            <w:pStyle w:val="Header"/>
            <w:jc w:val="right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Corresponding author’s Name</w:t>
          </w:r>
        </w:p>
      </w:tc>
    </w:tr>
  </w:tbl>
  <w:p w14:paraId="0E5E4C5E" w14:textId="77777777" w:rsidR="00C97D22" w:rsidRDefault="00C97D2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F6A97C" w14:textId="77777777" w:rsidR="000E7DEF" w:rsidRDefault="000E7DEF" w:rsidP="000E7DEF">
    <w:pPr>
      <w:pStyle w:val="Header"/>
      <w:tabs>
        <w:tab w:val="clear" w:pos="4680"/>
        <w:tab w:val="clear" w:pos="9360"/>
        <w:tab w:val="left" w:pos="2088"/>
      </w:tabs>
    </w:pPr>
    <w:r>
      <w:tab/>
    </w:r>
  </w:p>
  <w:tbl>
    <w:tblPr>
      <w:tblStyle w:val="TableGrid"/>
      <w:tblW w:w="9889" w:type="dxa"/>
      <w:tblLook w:val="04A0" w:firstRow="1" w:lastRow="0" w:firstColumn="1" w:lastColumn="0" w:noHBand="0" w:noVBand="1"/>
    </w:tblPr>
    <w:tblGrid>
      <w:gridCol w:w="6397"/>
      <w:gridCol w:w="3492"/>
    </w:tblGrid>
    <w:tr w:rsidR="000E7DEF" w:rsidRPr="005C10C8" w14:paraId="170A41A3" w14:textId="77777777" w:rsidTr="006B4B10">
      <w:tc>
        <w:tcPr>
          <w:tcW w:w="6397" w:type="dxa"/>
          <w:tcBorders>
            <w:top w:val="nil"/>
            <w:left w:val="nil"/>
            <w:right w:val="nil"/>
          </w:tcBorders>
          <w:vAlign w:val="center"/>
        </w:tcPr>
        <w:p w14:paraId="1ED0E98B" w14:textId="77777777" w:rsidR="000E7DEF" w:rsidRPr="005C10C8" w:rsidRDefault="000E7DEF" w:rsidP="000E7DEF">
          <w:pPr>
            <w:pStyle w:val="Header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6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International Postgraduate Research Conference (IPRC) - 2026</w:t>
          </w:r>
        </w:p>
        <w:p w14:paraId="4F9C37C3" w14:textId="77777777" w:rsidR="000E7DEF" w:rsidRPr="005C10C8" w:rsidRDefault="000E7DEF" w:rsidP="000E7DEF">
          <w:pPr>
            <w:pStyle w:val="Header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7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November 202</w:t>
          </w:r>
          <w:r>
            <w:rPr>
              <w:rFonts w:ascii="Cambria" w:hAnsi="Cambria"/>
              <w:i/>
              <w:iCs/>
              <w:sz w:val="18"/>
              <w:szCs w:val="18"/>
            </w:rPr>
            <w:t>6</w:t>
          </w:r>
        </w:p>
      </w:tc>
      <w:tc>
        <w:tcPr>
          <w:tcW w:w="3492" w:type="dxa"/>
          <w:tcBorders>
            <w:top w:val="nil"/>
            <w:left w:val="nil"/>
            <w:right w:val="nil"/>
          </w:tcBorders>
          <w:vAlign w:val="center"/>
        </w:tcPr>
        <w:p w14:paraId="37140B82" w14:textId="77777777" w:rsidR="000E7DEF" w:rsidRPr="005C10C8" w:rsidRDefault="000E7DEF" w:rsidP="000E7DEF">
          <w:pPr>
            <w:pStyle w:val="Header"/>
            <w:jc w:val="right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Corresponding author’s Name</w:t>
          </w:r>
        </w:p>
      </w:tc>
    </w:tr>
  </w:tbl>
  <w:p w14:paraId="6E64A503" w14:textId="303EBD73" w:rsidR="000E7DEF" w:rsidRDefault="000E7DEF" w:rsidP="000E7DEF">
    <w:pPr>
      <w:pStyle w:val="Header"/>
      <w:tabs>
        <w:tab w:val="clear" w:pos="4680"/>
        <w:tab w:val="clear" w:pos="9360"/>
        <w:tab w:val="left" w:pos="2088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2552"/>
      <w:gridCol w:w="7087"/>
    </w:tblGrid>
    <w:tr w:rsidR="008F67EB" w:rsidRPr="005C10C8" w14:paraId="54434795" w14:textId="77777777" w:rsidTr="0042505D">
      <w:tc>
        <w:tcPr>
          <w:tcW w:w="2552" w:type="dxa"/>
          <w:tcBorders>
            <w:top w:val="nil"/>
            <w:left w:val="nil"/>
            <w:right w:val="nil"/>
          </w:tcBorders>
          <w:vAlign w:val="center"/>
        </w:tcPr>
        <w:p w14:paraId="446FDE34" w14:textId="77777777" w:rsidR="008F67EB" w:rsidRPr="005C10C8" w:rsidRDefault="008F67EB" w:rsidP="008F67EB">
          <w:pPr>
            <w:pStyle w:val="Header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Corresponding author’s Name</w:t>
          </w:r>
          <w:r>
            <w:rPr>
              <w:rFonts w:ascii="Cambria" w:hAnsi="Cambria"/>
              <w:i/>
              <w:iCs/>
              <w:sz w:val="18"/>
              <w:szCs w:val="18"/>
            </w:rPr>
            <w:t xml:space="preserve"> </w:t>
          </w:r>
        </w:p>
      </w:tc>
      <w:tc>
        <w:tcPr>
          <w:tcW w:w="7087" w:type="dxa"/>
          <w:tcBorders>
            <w:top w:val="nil"/>
            <w:left w:val="nil"/>
            <w:right w:val="nil"/>
          </w:tcBorders>
          <w:vAlign w:val="center"/>
        </w:tcPr>
        <w:p w14:paraId="12AC3C6C" w14:textId="77777777" w:rsidR="008F67EB" w:rsidRPr="005C10C8" w:rsidRDefault="008F67EB" w:rsidP="008F67EB">
          <w:pPr>
            <w:pStyle w:val="Header"/>
            <w:jc w:val="right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6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International Postgraduate Research Conference (IPRC) - 2026</w:t>
          </w:r>
        </w:p>
        <w:p w14:paraId="7496B24E" w14:textId="77777777" w:rsidR="008F67EB" w:rsidRPr="005C10C8" w:rsidRDefault="008F67EB" w:rsidP="008F67EB">
          <w:pPr>
            <w:pStyle w:val="Header"/>
            <w:jc w:val="right"/>
            <w:rPr>
              <w:rFonts w:ascii="Cambria" w:hAnsi="Cambria"/>
              <w:i/>
              <w:iCs/>
              <w:sz w:val="18"/>
              <w:szCs w:val="18"/>
            </w:rPr>
          </w:pPr>
          <w:r w:rsidRPr="005C10C8">
            <w:rPr>
              <w:rFonts w:ascii="Cambria" w:hAnsi="Cambria"/>
              <w:i/>
              <w:iCs/>
              <w:sz w:val="18"/>
              <w:szCs w:val="18"/>
            </w:rPr>
            <w:t>27</w:t>
          </w:r>
          <w:r w:rsidRPr="005C10C8">
            <w:rPr>
              <w:rFonts w:ascii="Cambria" w:hAnsi="Cambria"/>
              <w:i/>
              <w:iCs/>
              <w:sz w:val="18"/>
              <w:szCs w:val="18"/>
              <w:vertAlign w:val="superscript"/>
            </w:rPr>
            <w:t>th</w:t>
          </w:r>
          <w:r w:rsidRPr="005C10C8">
            <w:rPr>
              <w:rFonts w:ascii="Cambria" w:hAnsi="Cambria"/>
              <w:i/>
              <w:iCs/>
              <w:sz w:val="18"/>
              <w:szCs w:val="18"/>
            </w:rPr>
            <w:t xml:space="preserve"> November 202</w:t>
          </w:r>
          <w:r>
            <w:rPr>
              <w:rFonts w:ascii="Cambria" w:hAnsi="Cambria"/>
              <w:i/>
              <w:iCs/>
              <w:sz w:val="18"/>
              <w:szCs w:val="18"/>
            </w:rPr>
            <w:t>6</w:t>
          </w:r>
        </w:p>
      </w:tc>
    </w:tr>
  </w:tbl>
  <w:p w14:paraId="70827C61" w14:textId="77777777" w:rsidR="008F67EB" w:rsidRDefault="008F67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26453FF"/>
    <w:multiLevelType w:val="hybridMultilevel"/>
    <w:tmpl w:val="B900C910"/>
    <w:lvl w:ilvl="0" w:tplc="E9D403F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860C03"/>
    <w:multiLevelType w:val="multilevel"/>
    <w:tmpl w:val="1E6C6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0681CA0"/>
    <w:multiLevelType w:val="multilevel"/>
    <w:tmpl w:val="B714F1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108C04B3"/>
    <w:multiLevelType w:val="multilevel"/>
    <w:tmpl w:val="DE7002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11853CBD"/>
    <w:multiLevelType w:val="hybridMultilevel"/>
    <w:tmpl w:val="DAA227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F33A3B"/>
    <w:multiLevelType w:val="multilevel"/>
    <w:tmpl w:val="474C8B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2555C32"/>
    <w:multiLevelType w:val="multilevel"/>
    <w:tmpl w:val="8AFC77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 w15:restartNumberingAfterBreak="0">
    <w:nsid w:val="29706ECB"/>
    <w:multiLevelType w:val="hybridMultilevel"/>
    <w:tmpl w:val="5EAA3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146797C"/>
    <w:multiLevelType w:val="hybridMultilevel"/>
    <w:tmpl w:val="D98211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24F41A8"/>
    <w:multiLevelType w:val="hybridMultilevel"/>
    <w:tmpl w:val="00BA4B8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4E2731E"/>
    <w:multiLevelType w:val="hybridMultilevel"/>
    <w:tmpl w:val="E982DEB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604F1"/>
    <w:multiLevelType w:val="hybridMultilevel"/>
    <w:tmpl w:val="5E9AC4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B57D0F"/>
    <w:multiLevelType w:val="multilevel"/>
    <w:tmpl w:val="EE9697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619612B"/>
    <w:multiLevelType w:val="multilevel"/>
    <w:tmpl w:val="E610AE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DF61CE8"/>
    <w:multiLevelType w:val="multilevel"/>
    <w:tmpl w:val="72AA56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EE45101"/>
    <w:multiLevelType w:val="multilevel"/>
    <w:tmpl w:val="BFF21D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546F67D4"/>
    <w:multiLevelType w:val="hybridMultilevel"/>
    <w:tmpl w:val="0100A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73C64FE"/>
    <w:multiLevelType w:val="hybridMultilevel"/>
    <w:tmpl w:val="543E39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F353224"/>
    <w:multiLevelType w:val="hybridMultilevel"/>
    <w:tmpl w:val="ABDE13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900F57"/>
    <w:multiLevelType w:val="hybridMultilevel"/>
    <w:tmpl w:val="75C200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330755"/>
    <w:multiLevelType w:val="hybridMultilevel"/>
    <w:tmpl w:val="EBEEB65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2FF2F99"/>
    <w:multiLevelType w:val="hybridMultilevel"/>
    <w:tmpl w:val="5AD2B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4FA0D9B"/>
    <w:multiLevelType w:val="hybridMultilevel"/>
    <w:tmpl w:val="6F385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60A5BED"/>
    <w:multiLevelType w:val="multilevel"/>
    <w:tmpl w:val="94B09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98D1EDE"/>
    <w:multiLevelType w:val="multilevel"/>
    <w:tmpl w:val="C0946A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A5B7862"/>
    <w:multiLevelType w:val="hybridMultilevel"/>
    <w:tmpl w:val="176E1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AA5073D"/>
    <w:multiLevelType w:val="multilevel"/>
    <w:tmpl w:val="DFA8E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E9B7376"/>
    <w:multiLevelType w:val="multilevel"/>
    <w:tmpl w:val="6E7AA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2E76885"/>
    <w:multiLevelType w:val="multilevel"/>
    <w:tmpl w:val="2C3EC3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78FF27A9"/>
    <w:multiLevelType w:val="multilevel"/>
    <w:tmpl w:val="8A94E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90E6555"/>
    <w:multiLevelType w:val="hybridMultilevel"/>
    <w:tmpl w:val="7E144F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BD15F11"/>
    <w:multiLevelType w:val="hybridMultilevel"/>
    <w:tmpl w:val="D6EA4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E6426B4"/>
    <w:multiLevelType w:val="multilevel"/>
    <w:tmpl w:val="FF6206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462961045">
    <w:abstractNumId w:val="8"/>
  </w:num>
  <w:num w:numId="2" w16cid:durableId="1464036632">
    <w:abstractNumId w:val="6"/>
  </w:num>
  <w:num w:numId="3" w16cid:durableId="1895045261">
    <w:abstractNumId w:val="5"/>
  </w:num>
  <w:num w:numId="4" w16cid:durableId="308292237">
    <w:abstractNumId w:val="4"/>
  </w:num>
  <w:num w:numId="5" w16cid:durableId="466894207">
    <w:abstractNumId w:val="7"/>
  </w:num>
  <w:num w:numId="6" w16cid:durableId="73286114">
    <w:abstractNumId w:val="3"/>
  </w:num>
  <w:num w:numId="7" w16cid:durableId="398989814">
    <w:abstractNumId w:val="2"/>
  </w:num>
  <w:num w:numId="8" w16cid:durableId="1038361597">
    <w:abstractNumId w:val="1"/>
  </w:num>
  <w:num w:numId="9" w16cid:durableId="465973925">
    <w:abstractNumId w:val="0"/>
  </w:num>
  <w:num w:numId="10" w16cid:durableId="618268931">
    <w:abstractNumId w:val="21"/>
  </w:num>
  <w:num w:numId="11" w16cid:durableId="1969700496">
    <w:abstractNumId w:val="12"/>
  </w:num>
  <w:num w:numId="12" w16cid:durableId="100416800">
    <w:abstractNumId w:val="14"/>
  </w:num>
  <w:num w:numId="13" w16cid:durableId="2007247081">
    <w:abstractNumId w:val="33"/>
  </w:num>
  <w:num w:numId="14" w16cid:durableId="1580749532">
    <w:abstractNumId w:val="23"/>
  </w:num>
  <w:num w:numId="15" w16cid:durableId="812647025">
    <w:abstractNumId w:val="11"/>
  </w:num>
  <w:num w:numId="16" w16cid:durableId="502284482">
    <w:abstractNumId w:val="32"/>
  </w:num>
  <w:num w:numId="17" w16cid:durableId="1039472986">
    <w:abstractNumId w:val="41"/>
  </w:num>
  <w:num w:numId="18" w16cid:durableId="949892683">
    <w:abstractNumId w:val="37"/>
  </w:num>
  <w:num w:numId="19" w16cid:durableId="379063208">
    <w:abstractNumId w:val="10"/>
  </w:num>
  <w:num w:numId="20" w16cid:durableId="2025158807">
    <w:abstractNumId w:val="35"/>
  </w:num>
  <w:num w:numId="21" w16cid:durableId="1143425062">
    <w:abstractNumId w:val="24"/>
  </w:num>
  <w:num w:numId="22" w16cid:durableId="979191826">
    <w:abstractNumId w:val="38"/>
  </w:num>
  <w:num w:numId="23" w16cid:durableId="2045665590">
    <w:abstractNumId w:val="36"/>
  </w:num>
  <w:num w:numId="24" w16cid:durableId="555896023">
    <w:abstractNumId w:val="22"/>
  </w:num>
  <w:num w:numId="25" w16cid:durableId="485360044">
    <w:abstractNumId w:val="15"/>
  </w:num>
  <w:num w:numId="26" w16cid:durableId="278875247">
    <w:abstractNumId w:val="13"/>
  </w:num>
  <w:num w:numId="27" w16cid:durableId="262420269">
    <w:abstractNumId w:val="40"/>
  </w:num>
  <w:num w:numId="28" w16cid:durableId="1181319079">
    <w:abstractNumId w:val="9"/>
  </w:num>
  <w:num w:numId="29" w16cid:durableId="901526059">
    <w:abstractNumId w:val="27"/>
  </w:num>
  <w:num w:numId="30" w16cid:durableId="904489619">
    <w:abstractNumId w:val="29"/>
  </w:num>
  <w:num w:numId="31" w16cid:durableId="1249728789">
    <w:abstractNumId w:val="25"/>
  </w:num>
  <w:num w:numId="32" w16cid:durableId="1314139860">
    <w:abstractNumId w:val="18"/>
  </w:num>
  <w:num w:numId="33" w16cid:durableId="142242534">
    <w:abstractNumId w:val="17"/>
  </w:num>
  <w:num w:numId="34" w16cid:durableId="1113598043">
    <w:abstractNumId w:val="34"/>
  </w:num>
  <w:num w:numId="35" w16cid:durableId="1013073666">
    <w:abstractNumId w:val="28"/>
  </w:num>
  <w:num w:numId="36" w16cid:durableId="902329244">
    <w:abstractNumId w:val="39"/>
  </w:num>
  <w:num w:numId="37" w16cid:durableId="1558281573">
    <w:abstractNumId w:val="31"/>
  </w:num>
  <w:num w:numId="38" w16cid:durableId="1459496817">
    <w:abstractNumId w:val="30"/>
  </w:num>
  <w:num w:numId="39" w16cid:durableId="520095131">
    <w:abstractNumId w:val="20"/>
  </w:num>
  <w:num w:numId="40" w16cid:durableId="329217827">
    <w:abstractNumId w:val="26"/>
  </w:num>
  <w:num w:numId="41" w16cid:durableId="1883902530">
    <w:abstractNumId w:val="16"/>
  </w:num>
  <w:num w:numId="42" w16cid:durableId="2385615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evenAndOddHeaders/>
  <w:characterSpacingControl w:val="doNotCompress"/>
  <w:hdrShapeDefaults>
    <o:shapedefaults v:ext="edit" spidmax="2050"/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47730"/>
    <w:rsid w:val="000026EB"/>
    <w:rsid w:val="00017E50"/>
    <w:rsid w:val="00034616"/>
    <w:rsid w:val="00043999"/>
    <w:rsid w:val="0006063C"/>
    <w:rsid w:val="000670CB"/>
    <w:rsid w:val="000770BA"/>
    <w:rsid w:val="000A4CEF"/>
    <w:rsid w:val="000B3D31"/>
    <w:rsid w:val="000C139F"/>
    <w:rsid w:val="000D35B4"/>
    <w:rsid w:val="000E15FA"/>
    <w:rsid w:val="000E7DEF"/>
    <w:rsid w:val="00142A7A"/>
    <w:rsid w:val="00147A97"/>
    <w:rsid w:val="0015074B"/>
    <w:rsid w:val="00162799"/>
    <w:rsid w:val="00191760"/>
    <w:rsid w:val="001A20AF"/>
    <w:rsid w:val="001C639C"/>
    <w:rsid w:val="00200B38"/>
    <w:rsid w:val="00206359"/>
    <w:rsid w:val="00217469"/>
    <w:rsid w:val="00226C20"/>
    <w:rsid w:val="00265753"/>
    <w:rsid w:val="00266AE0"/>
    <w:rsid w:val="00270CBE"/>
    <w:rsid w:val="00291236"/>
    <w:rsid w:val="00295744"/>
    <w:rsid w:val="0029639D"/>
    <w:rsid w:val="002B5F2E"/>
    <w:rsid w:val="002B6190"/>
    <w:rsid w:val="002D1FF3"/>
    <w:rsid w:val="00306FFD"/>
    <w:rsid w:val="00326F90"/>
    <w:rsid w:val="00330D22"/>
    <w:rsid w:val="003414D0"/>
    <w:rsid w:val="003573E1"/>
    <w:rsid w:val="00365627"/>
    <w:rsid w:val="003664CA"/>
    <w:rsid w:val="0039634B"/>
    <w:rsid w:val="003C16A6"/>
    <w:rsid w:val="003D0FDD"/>
    <w:rsid w:val="003E0565"/>
    <w:rsid w:val="003E440A"/>
    <w:rsid w:val="003E48C7"/>
    <w:rsid w:val="00432C09"/>
    <w:rsid w:val="004361C6"/>
    <w:rsid w:val="00445C08"/>
    <w:rsid w:val="004648FC"/>
    <w:rsid w:val="00484033"/>
    <w:rsid w:val="00497829"/>
    <w:rsid w:val="004C01DC"/>
    <w:rsid w:val="004C46B2"/>
    <w:rsid w:val="004D0F3D"/>
    <w:rsid w:val="004E7D2E"/>
    <w:rsid w:val="004F3148"/>
    <w:rsid w:val="004F5BBA"/>
    <w:rsid w:val="004F6834"/>
    <w:rsid w:val="00533572"/>
    <w:rsid w:val="00561C2D"/>
    <w:rsid w:val="00587B79"/>
    <w:rsid w:val="005954D7"/>
    <w:rsid w:val="005A27AE"/>
    <w:rsid w:val="005C4B78"/>
    <w:rsid w:val="005E3D68"/>
    <w:rsid w:val="005E456D"/>
    <w:rsid w:val="00637256"/>
    <w:rsid w:val="006376D4"/>
    <w:rsid w:val="00692B6A"/>
    <w:rsid w:val="006B0CDB"/>
    <w:rsid w:val="006B4B10"/>
    <w:rsid w:val="006B4FB1"/>
    <w:rsid w:val="006F3A0A"/>
    <w:rsid w:val="00715A98"/>
    <w:rsid w:val="007239EB"/>
    <w:rsid w:val="007514FD"/>
    <w:rsid w:val="00762E5A"/>
    <w:rsid w:val="00771A17"/>
    <w:rsid w:val="00783649"/>
    <w:rsid w:val="00793113"/>
    <w:rsid w:val="007B518C"/>
    <w:rsid w:val="007B6DDA"/>
    <w:rsid w:val="007D77B9"/>
    <w:rsid w:val="00805577"/>
    <w:rsid w:val="0080619C"/>
    <w:rsid w:val="00807202"/>
    <w:rsid w:val="00823FC4"/>
    <w:rsid w:val="00830C82"/>
    <w:rsid w:val="00837070"/>
    <w:rsid w:val="00861E29"/>
    <w:rsid w:val="00862FFC"/>
    <w:rsid w:val="00872329"/>
    <w:rsid w:val="008B38EC"/>
    <w:rsid w:val="008C6555"/>
    <w:rsid w:val="008D2C75"/>
    <w:rsid w:val="008F67EB"/>
    <w:rsid w:val="008F6D89"/>
    <w:rsid w:val="00904055"/>
    <w:rsid w:val="009149F0"/>
    <w:rsid w:val="00917DBA"/>
    <w:rsid w:val="0092492E"/>
    <w:rsid w:val="0093279E"/>
    <w:rsid w:val="009454E5"/>
    <w:rsid w:val="009643C4"/>
    <w:rsid w:val="00965BAC"/>
    <w:rsid w:val="00975E36"/>
    <w:rsid w:val="00981783"/>
    <w:rsid w:val="00985795"/>
    <w:rsid w:val="009E0707"/>
    <w:rsid w:val="009F16F2"/>
    <w:rsid w:val="00A02B29"/>
    <w:rsid w:val="00A03A5B"/>
    <w:rsid w:val="00A06C92"/>
    <w:rsid w:val="00A15711"/>
    <w:rsid w:val="00A35A32"/>
    <w:rsid w:val="00A61B52"/>
    <w:rsid w:val="00A72FA9"/>
    <w:rsid w:val="00A735AC"/>
    <w:rsid w:val="00A93C83"/>
    <w:rsid w:val="00A94FDD"/>
    <w:rsid w:val="00AA07A4"/>
    <w:rsid w:val="00AA1D8D"/>
    <w:rsid w:val="00AF2A89"/>
    <w:rsid w:val="00B2297D"/>
    <w:rsid w:val="00B24C70"/>
    <w:rsid w:val="00B24F9D"/>
    <w:rsid w:val="00B271D3"/>
    <w:rsid w:val="00B27634"/>
    <w:rsid w:val="00B31D85"/>
    <w:rsid w:val="00B47730"/>
    <w:rsid w:val="00B526C3"/>
    <w:rsid w:val="00B63290"/>
    <w:rsid w:val="00B73321"/>
    <w:rsid w:val="00B8670C"/>
    <w:rsid w:val="00BA2499"/>
    <w:rsid w:val="00BA40EA"/>
    <w:rsid w:val="00BE173A"/>
    <w:rsid w:val="00BF2BD1"/>
    <w:rsid w:val="00BF437B"/>
    <w:rsid w:val="00BF540C"/>
    <w:rsid w:val="00C01242"/>
    <w:rsid w:val="00C154A8"/>
    <w:rsid w:val="00C65A27"/>
    <w:rsid w:val="00C67350"/>
    <w:rsid w:val="00C85F19"/>
    <w:rsid w:val="00C97D22"/>
    <w:rsid w:val="00CA47C7"/>
    <w:rsid w:val="00CB0664"/>
    <w:rsid w:val="00CD339B"/>
    <w:rsid w:val="00CE70D0"/>
    <w:rsid w:val="00CF1597"/>
    <w:rsid w:val="00D025C0"/>
    <w:rsid w:val="00D103FF"/>
    <w:rsid w:val="00D147D0"/>
    <w:rsid w:val="00D26100"/>
    <w:rsid w:val="00D305BF"/>
    <w:rsid w:val="00D36DBD"/>
    <w:rsid w:val="00D87AE3"/>
    <w:rsid w:val="00D87B16"/>
    <w:rsid w:val="00DA2261"/>
    <w:rsid w:val="00DA31EF"/>
    <w:rsid w:val="00DC0F28"/>
    <w:rsid w:val="00DC5806"/>
    <w:rsid w:val="00DD0E69"/>
    <w:rsid w:val="00DF0A67"/>
    <w:rsid w:val="00DF3A35"/>
    <w:rsid w:val="00E10039"/>
    <w:rsid w:val="00E15C61"/>
    <w:rsid w:val="00E244DB"/>
    <w:rsid w:val="00E25ADB"/>
    <w:rsid w:val="00E456D9"/>
    <w:rsid w:val="00E51659"/>
    <w:rsid w:val="00E619DE"/>
    <w:rsid w:val="00E62F05"/>
    <w:rsid w:val="00E714F9"/>
    <w:rsid w:val="00E71BD1"/>
    <w:rsid w:val="00E9495F"/>
    <w:rsid w:val="00E94B48"/>
    <w:rsid w:val="00EA402F"/>
    <w:rsid w:val="00EF71F6"/>
    <w:rsid w:val="00F26BB8"/>
    <w:rsid w:val="00F32ACC"/>
    <w:rsid w:val="00F42AA0"/>
    <w:rsid w:val="00F84846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3D492FD"/>
  <w14:defaultImageDpi w14:val="300"/>
  <w15:docId w15:val="{0615ED25-2E42-4AA7-848F-0BFA3D933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5F19"/>
  </w:style>
  <w:style w:type="paragraph" w:styleId="Heading1">
    <w:name w:val="heading 1"/>
    <w:basedOn w:val="Normal"/>
    <w:next w:val="Normal"/>
    <w:link w:val="Heading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8BF"/>
  </w:style>
  <w:style w:type="paragraph" w:styleId="Footer">
    <w:name w:val="footer"/>
    <w:basedOn w:val="Normal"/>
    <w:link w:val="Footer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8BF"/>
  </w:style>
  <w:style w:type="paragraph" w:styleId="NoSpacing">
    <w:name w:val="No Spacing"/>
    <w:uiPriority w:val="1"/>
    <w:qFormat/>
    <w:rsid w:val="00FC69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stParagraph">
    <w:name w:val="List Paragraph"/>
    <w:basedOn w:val="Normal"/>
    <w:uiPriority w:val="34"/>
    <w:qFormat/>
    <w:rsid w:val="00FC693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unhideWhenUsed/>
    <w:rsid w:val="00AA1D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A1D8D"/>
  </w:style>
  <w:style w:type="paragraph" w:styleId="BodyText2">
    <w:name w:val="Body Text 2"/>
    <w:basedOn w:val="Normal"/>
    <w:link w:val="BodyText2Char"/>
    <w:uiPriority w:val="99"/>
    <w:unhideWhenUsed/>
    <w:rsid w:val="00AA1D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AA1D8D"/>
  </w:style>
  <w:style w:type="paragraph" w:styleId="BodyText3">
    <w:name w:val="Body Text 3"/>
    <w:basedOn w:val="Normal"/>
    <w:link w:val="BodyTex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AA1D8D"/>
    <w:rPr>
      <w:sz w:val="16"/>
      <w:szCs w:val="16"/>
    </w:rPr>
  </w:style>
  <w:style w:type="paragraph" w:styleId="List">
    <w:name w:val="List"/>
    <w:basedOn w:val="Normal"/>
    <w:uiPriority w:val="99"/>
    <w:unhideWhenUsed/>
    <w:rsid w:val="00AA1D8D"/>
    <w:pPr>
      <w:ind w:left="360" w:hanging="360"/>
      <w:contextualSpacing/>
    </w:pPr>
  </w:style>
  <w:style w:type="paragraph" w:styleId="List2">
    <w:name w:val="List 2"/>
    <w:basedOn w:val="Normal"/>
    <w:uiPriority w:val="99"/>
    <w:unhideWhenUsed/>
    <w:rsid w:val="00326F90"/>
    <w:pPr>
      <w:ind w:left="720" w:hanging="360"/>
      <w:contextualSpacing/>
    </w:pPr>
  </w:style>
  <w:style w:type="paragraph" w:styleId="List3">
    <w:name w:val="List 3"/>
    <w:basedOn w:val="Normal"/>
    <w:uiPriority w:val="99"/>
    <w:unhideWhenUsed/>
    <w:rsid w:val="00326F90"/>
    <w:pPr>
      <w:ind w:left="1080" w:hanging="360"/>
      <w:contextualSpacing/>
    </w:pPr>
  </w:style>
  <w:style w:type="paragraph" w:styleId="ListBullet">
    <w:name w:val="List Bullet"/>
    <w:basedOn w:val="Normal"/>
    <w:uiPriority w:val="99"/>
    <w:unhideWhenUsed/>
    <w:rsid w:val="00326F90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unhideWhenUsed/>
    <w:rsid w:val="00326F90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unhideWhenUsed/>
    <w:rsid w:val="00326F90"/>
    <w:pPr>
      <w:numPr>
        <w:numId w:val="3"/>
      </w:numPr>
      <w:contextualSpacing/>
    </w:pPr>
  </w:style>
  <w:style w:type="paragraph" w:styleId="ListNumber">
    <w:name w:val="List Number"/>
    <w:basedOn w:val="Normal"/>
    <w:uiPriority w:val="99"/>
    <w:unhideWhenUsed/>
    <w:rsid w:val="00326F90"/>
    <w:pPr>
      <w:numPr>
        <w:numId w:val="5"/>
      </w:numPr>
      <w:contextualSpacing/>
    </w:pPr>
  </w:style>
  <w:style w:type="paragraph" w:styleId="ListNumber2">
    <w:name w:val="List Number 2"/>
    <w:basedOn w:val="Normal"/>
    <w:uiPriority w:val="99"/>
    <w:unhideWhenUsed/>
    <w:rsid w:val="0029639D"/>
    <w:pPr>
      <w:numPr>
        <w:numId w:val="6"/>
      </w:numPr>
      <w:contextualSpacing/>
    </w:pPr>
  </w:style>
  <w:style w:type="paragraph" w:styleId="ListNumber3">
    <w:name w:val="List Number 3"/>
    <w:basedOn w:val="Normal"/>
    <w:uiPriority w:val="99"/>
    <w:unhideWhenUsed/>
    <w:rsid w:val="0029639D"/>
    <w:pPr>
      <w:numPr>
        <w:numId w:val="7"/>
      </w:numPr>
      <w:contextualSpacing/>
    </w:pPr>
  </w:style>
  <w:style w:type="paragraph" w:styleId="ListContinue">
    <w:name w:val="List Continue"/>
    <w:basedOn w:val="Normal"/>
    <w:uiPriority w:val="99"/>
    <w:unhideWhenUsed/>
    <w:rsid w:val="0029639D"/>
    <w:pPr>
      <w:spacing w:after="120"/>
      <w:ind w:left="360"/>
      <w:contextualSpacing/>
    </w:pPr>
  </w:style>
  <w:style w:type="paragraph" w:styleId="ListContinue2">
    <w:name w:val="List Continue 2"/>
    <w:basedOn w:val="Normal"/>
    <w:uiPriority w:val="99"/>
    <w:unhideWhenUsed/>
    <w:rsid w:val="0029639D"/>
    <w:pPr>
      <w:spacing w:after="120"/>
      <w:ind w:left="720"/>
      <w:contextualSpacing/>
    </w:pPr>
  </w:style>
  <w:style w:type="paragraph" w:styleId="ListContinue3">
    <w:name w:val="List Continue 3"/>
    <w:basedOn w:val="Normal"/>
    <w:uiPriority w:val="99"/>
    <w:unhideWhenUsed/>
    <w:rsid w:val="0029639D"/>
    <w:pPr>
      <w:spacing w:after="120"/>
      <w:ind w:left="1080"/>
      <w:contextualSpacing/>
    </w:pPr>
  </w:style>
  <w:style w:type="paragraph" w:styleId="MacroText">
    <w:name w:val="macro"/>
    <w:link w:val="MacroTex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9639D"/>
    <w:rPr>
      <w:rFonts w:ascii="Courier" w:hAnsi="Courier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C693F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FC693F"/>
    <w:rPr>
      <w:i/>
      <w:i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FC693F"/>
    <w:rPr>
      <w:b/>
      <w:bCs/>
    </w:rPr>
  </w:style>
  <w:style w:type="character" w:styleId="Emphasis">
    <w:name w:val="Emphasis"/>
    <w:basedOn w:val="DefaultParagraphFont"/>
    <w:uiPriority w:val="20"/>
    <w:qFormat/>
    <w:rsid w:val="00FC693F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C693F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FC693F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FC693F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FC693F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C693F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C693F"/>
    <w:pPr>
      <w:outlineLvl w:val="9"/>
    </w:pPr>
  </w:style>
  <w:style w:type="table" w:styleId="TableGrid">
    <w:name w:val="Table Grid"/>
    <w:basedOn w:val="TableNormal"/>
    <w:uiPriority w:val="3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ghtList">
    <w:name w:val="Light List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Grid">
    <w:name w:val="Light Grid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MediumShading1">
    <w:name w:val="Medium Shading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arkList">
    <w:name w:val="Dark List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ColorfulShading">
    <w:name w:val="Colorful Shading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List">
    <w:name w:val="Colorful List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Grid">
    <w:name w:val="Colorful Grid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customStyle="1" w:styleId="ElsAbstractHead">
    <w:name w:val="Els_AbstractHead"/>
    <w:rsid w:val="004F5BBA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</w:rPr>
  </w:style>
  <w:style w:type="paragraph" w:customStyle="1" w:styleId="ElsAbstractText">
    <w:name w:val="Els_AbstractText"/>
    <w:rsid w:val="004F5BBA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  <w:lang w:val="en-IN"/>
    </w:rPr>
  </w:style>
  <w:style w:type="character" w:styleId="FootnoteReference">
    <w:name w:val="footnote reference"/>
    <w:basedOn w:val="DefaultParagraphFont"/>
    <w:uiPriority w:val="99"/>
    <w:semiHidden/>
    <w:unhideWhenUsed/>
    <w:rsid w:val="00365627"/>
    <w:rPr>
      <w:vertAlign w:val="superscript"/>
    </w:rPr>
  </w:style>
  <w:style w:type="paragraph" w:customStyle="1" w:styleId="ElsDisplayMath">
    <w:name w:val="Els_DisplayMath"/>
    <w:basedOn w:val="Normal"/>
    <w:next w:val="Normal"/>
    <w:rsid w:val="00B8670C"/>
    <w:pPr>
      <w:spacing w:before="100" w:beforeAutospacing="1" w:after="100" w:afterAutospacing="1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</w:rPr>
  </w:style>
  <w:style w:type="character" w:styleId="Hyperlink">
    <w:name w:val="Hyperlink"/>
    <w:basedOn w:val="DefaultParagraphFont"/>
    <w:uiPriority w:val="99"/>
    <w:unhideWhenUsed/>
    <w:rsid w:val="00B8670C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8670C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nhideWhenUsed/>
    <w:qFormat/>
    <w:rsid w:val="00043999"/>
    <w:rPr>
      <w:sz w:val="16"/>
      <w:szCs w:val="16"/>
    </w:rPr>
  </w:style>
  <w:style w:type="paragraph" w:customStyle="1" w:styleId="TableContents">
    <w:name w:val="Table Contents"/>
    <w:basedOn w:val="Normal"/>
    <w:qFormat/>
    <w:rsid w:val="00043999"/>
    <w:pPr>
      <w:suppressLineNumbers/>
      <w:spacing w:after="0" w:line="240" w:lineRule="auto"/>
    </w:pPr>
    <w:rPr>
      <w:rFonts w:ascii="Liberation Serif" w:eastAsia="WenQuanYi Micro Hei" w:hAnsi="Liberation Serif" w:cs="FreeSans"/>
      <w:kern w:val="2"/>
      <w:sz w:val="24"/>
      <w:szCs w:val="24"/>
      <w:lang w:eastAsia="zh-CN" w:bidi="hi-IN"/>
    </w:rPr>
  </w:style>
  <w:style w:type="paragraph" w:customStyle="1" w:styleId="Body">
    <w:name w:val="Body"/>
    <w:basedOn w:val="Normal"/>
    <w:qFormat/>
    <w:rsid w:val="00793113"/>
    <w:pPr>
      <w:spacing w:after="0"/>
      <w:jc w:val="both"/>
    </w:pPr>
    <w:rPr>
      <w:rFonts w:ascii="Cambria" w:eastAsiaTheme="minorHAnsi" w:hAnsi="Cambria" w:cs="Times New Roman"/>
      <w:szCs w:val="24"/>
      <w:lang w:bidi="si-LK"/>
    </w:rPr>
  </w:style>
  <w:style w:type="paragraph" w:customStyle="1" w:styleId="Names">
    <w:name w:val="Names"/>
    <w:basedOn w:val="Normal"/>
    <w:qFormat/>
    <w:rsid w:val="00793113"/>
    <w:pPr>
      <w:spacing w:after="0" w:line="240" w:lineRule="auto"/>
      <w:jc w:val="both"/>
    </w:pPr>
    <w:rPr>
      <w:rFonts w:ascii="Cambria" w:eastAsiaTheme="minorHAnsi" w:hAnsi="Cambria"/>
      <w:sz w:val="28"/>
      <w:szCs w:val="28"/>
      <w:lang w:val="en-GB" w:bidi="si-LK"/>
    </w:rPr>
  </w:style>
  <w:style w:type="paragraph" w:customStyle="1" w:styleId="Affiliacian">
    <w:name w:val="Affiliacian'"/>
    <w:basedOn w:val="Normal"/>
    <w:qFormat/>
    <w:rsid w:val="00793113"/>
    <w:pPr>
      <w:spacing w:after="0" w:line="240" w:lineRule="auto"/>
      <w:jc w:val="both"/>
    </w:pPr>
    <w:rPr>
      <w:rFonts w:ascii="Cambria" w:eastAsiaTheme="minorHAnsi" w:hAnsi="Cambria"/>
      <w:i/>
      <w:iCs/>
      <w:lang w:val="en-GB" w:bidi="si-LK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42AA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42AA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google.com/search?q=https://doi.org/10.4038/jss.v12i2.123" TargetMode="External"/><Relationship Id="rId18" Type="http://schemas.openxmlformats.org/officeDocument/2006/relationships/hyperlink" Target="https://items.ssrc.org/beyond-disinformation/a-historical-sociologyof-the-authentication-of-news/" TargetMode="Externa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yperlink" Target="https://www.google.com/search?q=https://parisara-loke.blog.lk/wildlife-conservation" TargetMode="External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doi.org/10.4038/IPRC.v9i2.25" TargetMode="External"/><Relationship Id="rId17" Type="http://schemas.openxmlformats.org/officeDocument/2006/relationships/hyperlink" Target="https://www.google.com/search?q=https://www.youtube.com/nie-srilanka/edu-reforms" TargetMode="External"/><Relationship Id="rId25" Type="http://schemas.openxmlformats.org/officeDocument/2006/relationships/image" Target="media/image4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un.org/press/en/2016/note6480.doc.htm" TargetMode="External"/><Relationship Id="rId20" Type="http://schemas.openxmlformats.org/officeDocument/2006/relationships/hyperlink" Target="https://blog.bham.ac.uk/socialsciencesbirmingham/2021/07/01/social%20-capital-active-community-and-educational-disadvantage/" TargetMode="External"/><Relationship Id="rId29" Type="http://schemas.openxmlformats.org/officeDocument/2006/relationships/hyperlink" Target="http://orcid.org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3.png"/><Relationship Id="rId32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hyperlink" Target="https://www.google.com/search?q=https://www.saravi.lk/economics-new-trends" TargetMode="External"/><Relationship Id="rId23" Type="http://schemas.openxmlformats.org/officeDocument/2006/relationships/image" Target="media/image2.png"/><Relationship Id="rId28" Type="http://schemas.openxmlformats.org/officeDocument/2006/relationships/hyperlink" Target="https://cmt3.research.microsoft.com/User/Login?ReturnUrl=%2FIPRC2026%2FSubmission%2FManage" TargetMode="External"/><Relationship Id="rId10" Type="http://schemas.openxmlformats.org/officeDocument/2006/relationships/footer" Target="footer1.xml"/><Relationship Id="rId19" Type="http://schemas.openxmlformats.org/officeDocument/2006/relationships/hyperlink" Target="https://www.google.com/search?q=https://divaina.lk/news/highway-update" TargetMode="External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s://www.example.com/digital-marketing-strategies" TargetMode="External"/><Relationship Id="rId22" Type="http://schemas.openxmlformats.org/officeDocument/2006/relationships/image" Target="media/image1.png"/><Relationship Id="rId27" Type="http://schemas.openxmlformats.org/officeDocument/2006/relationships/hyperlink" Target="https://cmt3.research.microsoft.com/User/Login?ReturnUrl=%2FIPRC2026%2FSubmission%2FManage" TargetMode="External"/><Relationship Id="rId30" Type="http://schemas.openxmlformats.org/officeDocument/2006/relationships/header" Target="header3.xml"/><Relationship Id="rId8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/4.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7</TotalTime>
  <Pages>15</Pages>
  <Words>6012</Words>
  <Characters>34270</Characters>
  <Application>Microsoft Office Word</Application>
  <DocSecurity>0</DocSecurity>
  <Lines>285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20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Admin</cp:lastModifiedBy>
  <cp:revision>104</cp:revision>
  <cp:lastPrinted>2026-04-08T05:49:00Z</cp:lastPrinted>
  <dcterms:created xsi:type="dcterms:W3CDTF">2013-12-23T23:15:00Z</dcterms:created>
  <dcterms:modified xsi:type="dcterms:W3CDTF">2026-04-23T10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7b23236-3992-44c2-8a34-c32035a341b9</vt:lpwstr>
  </property>
</Properties>
</file>